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5036" w:type="pct"/>
        <w:tblBorders>
          <w:bottom w:val="single" w:sz="4" w:space="0" w:color="auto"/>
        </w:tblBorders>
        <w:tblLook w:val="01E0" w:firstRow="1" w:lastRow="1" w:firstColumn="1" w:lastColumn="1" w:noHBand="0" w:noVBand="0"/>
      </w:tblPr>
      <w:tblGrid>
        <w:gridCol w:w="3838"/>
        <w:gridCol w:w="6012"/>
      </w:tblGrid>
      <w:tr w:rsidR="008C56D2" w:rsidRPr="00CF63AD" w14:paraId="1490786D" w14:textId="77777777" w:rsidTr="00280215">
        <w:trPr>
          <w:trHeight w:val="1418"/>
        </w:trPr>
        <w:tc>
          <w:tcPr>
            <w:tcW w:w="1948" w:type="pct"/>
          </w:tcPr>
          <w:p w14:paraId="3BA260AD" w14:textId="77777777" w:rsidR="008C56D2" w:rsidRPr="00CF63AD" w:rsidRDefault="008C56D2" w:rsidP="00275B60">
            <w:pPr>
              <w:tabs>
                <w:tab w:val="center" w:pos="4320"/>
                <w:tab w:val="right" w:pos="8640"/>
              </w:tabs>
              <w:jc w:val="center"/>
              <w:rPr>
                <w:b/>
                <w:szCs w:val="26"/>
              </w:rPr>
            </w:pPr>
            <w:r w:rsidRPr="00CF63AD">
              <w:rPr>
                <w:b/>
                <w:szCs w:val="26"/>
              </w:rPr>
              <w:t>SỞ GIÁO DỤC VÀ ĐÀO TẠO</w:t>
            </w:r>
          </w:p>
          <w:p w14:paraId="5F63AE07" w14:textId="77777777" w:rsidR="008C56D2" w:rsidRPr="00CF63AD" w:rsidRDefault="007F5C0C" w:rsidP="00275B60">
            <w:pPr>
              <w:tabs>
                <w:tab w:val="center" w:pos="4320"/>
                <w:tab w:val="right" w:pos="8640"/>
              </w:tabs>
              <w:jc w:val="center"/>
              <w:rPr>
                <w:b/>
                <w:szCs w:val="26"/>
              </w:rPr>
            </w:pPr>
            <w:r w:rsidRPr="00CF63AD">
              <w:rPr>
                <w:b/>
                <w:szCs w:val="26"/>
              </w:rPr>
              <w:t xml:space="preserve">TỈNH </w:t>
            </w:r>
            <w:r w:rsidR="008C56D2" w:rsidRPr="00CF63AD">
              <w:rPr>
                <w:b/>
                <w:szCs w:val="26"/>
              </w:rPr>
              <w:t>QUẢNG NAM</w:t>
            </w:r>
          </w:p>
          <w:p w14:paraId="0E1832F0" w14:textId="77777777" w:rsidR="008C56D2" w:rsidRPr="00CF63AD" w:rsidRDefault="007B2695" w:rsidP="00A214F5">
            <w:pPr>
              <w:tabs>
                <w:tab w:val="center" w:pos="4320"/>
                <w:tab w:val="right" w:pos="8640"/>
              </w:tabs>
              <w:jc w:val="center"/>
              <w:rPr>
                <w:sz w:val="14"/>
                <w:szCs w:val="14"/>
              </w:rPr>
            </w:pPr>
            <w:r>
              <w:rPr>
                <w:noProof/>
                <w:sz w:val="14"/>
                <w:szCs w:val="12"/>
              </w:rPr>
              <mc:AlternateContent>
                <mc:Choice Requires="wps">
                  <w:drawing>
                    <wp:anchor distT="4294967295" distB="4294967295" distL="114300" distR="114300" simplePos="0" relativeHeight="251654144" behindDoc="0" locked="0" layoutInCell="1" allowOverlap="1" wp14:anchorId="0A7DDF85" wp14:editId="19F49DE7">
                      <wp:simplePos x="0" y="0"/>
                      <wp:positionH relativeFrom="column">
                        <wp:posOffset>757555</wp:posOffset>
                      </wp:positionH>
                      <wp:positionV relativeFrom="paragraph">
                        <wp:posOffset>18414</wp:posOffset>
                      </wp:positionV>
                      <wp:extent cx="752475" cy="0"/>
                      <wp:effectExtent l="0" t="0" r="9525" b="19050"/>
                      <wp:wrapNone/>
                      <wp:docPr id="44" name="Đường kết nối Thẳng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5247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5970EDAF" id="Đường kết nối Thẳng 1" o:spid="_x0000_s1026" style="position:absolute;z-index:2516541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9.65pt,1.45pt" to="118.9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" strokecolor="windowText" strokeweight=".5pt">
                      <v:stroke joinstyle="miter"/>
                      <o:lock v:ext="edit" shapetype="f"/>
                    </v:line>
                  </w:pict>
                </mc:Fallback>
              </mc:AlternateContent>
            </w:r>
          </w:p>
          <w:p w14:paraId="5166E658" w14:textId="77777777" w:rsidR="008C56D2" w:rsidRPr="00CF63AD" w:rsidRDefault="007B2695" w:rsidP="00275B60">
            <w:pPr>
              <w:tabs>
                <w:tab w:val="center" w:pos="4320"/>
                <w:tab w:val="right" w:pos="8640"/>
              </w:tabs>
              <w:jc w:val="center"/>
              <w:rPr>
                <w:i/>
                <w:szCs w:val="26"/>
              </w:rPr>
            </w:pPr>
            <w:r>
              <w:rPr>
                <w:noProof/>
              </w:rPr>
              <mc:AlternateContent>
                <mc:Choice Requires="wps">
                  <w:drawing>
                    <wp:inline distT="0" distB="0" distL="0" distR="0" wp14:anchorId="585A5D51" wp14:editId="1DBAC152">
                      <wp:extent cx="1553210" cy="290830"/>
                      <wp:effectExtent l="0" t="0" r="28575" b="14605"/>
                      <wp:docPr id="4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3210" cy="290830"/>
                              </a:xfrm>
                              <a:prstGeom prst="rect">
                                <a:avLst/>
                              </a:prstGeom>
                              <a:solidFill>
                                <a:srgbClr val="FFFFFF"/>
                              </a:solidFill>
                              <a:ln w="9525">
                                <a:solidFill>
                                  <a:srgbClr val="000000"/>
                                </a:solidFill>
                                <a:miter lim="800000"/>
                                <a:headEnd/>
                                <a:tailEnd/>
                              </a:ln>
                            </wps:spPr>
                            <wps:txbx>
                              <w:txbxContent>
                                <w:p w14:paraId="777D35F8" w14:textId="77777777" w:rsidR="003E3666" w:rsidRPr="006F693B" w:rsidRDefault="003E3666" w:rsidP="008C56D2">
                                  <w:pPr>
                                    <w:tabs>
                                      <w:tab w:val="center" w:pos="4320"/>
                                      <w:tab w:val="right" w:pos="8640"/>
                                    </w:tabs>
                                    <w:jc w:val="center"/>
                                    <w:rPr>
                                      <w:b/>
                                      <w:szCs w:val="26"/>
                                    </w:rPr>
                                  </w:pPr>
                                  <w:r w:rsidRPr="006F693B">
                                    <w:rPr>
                                      <w:b/>
                                      <w:szCs w:val="26"/>
                                    </w:rPr>
                                    <w:t>ĐỀ CHÍNH THỨC</w:t>
                                  </w:r>
                                </w:p>
                              </w:txbxContent>
                            </wps:txbx>
                            <wps:bodyPr rot="0" vert="horz" wrap="none" lIns="91440" tIns="45720" rIns="91440" bIns="45720" anchor="t" anchorCtr="0" upright="1">
                              <a:spAutoFit/>
                            </wps:bodyPr>
                          </wps:wsp>
                        </a:graphicData>
                      </a:graphic>
                    </wp:inline>
                  </w:drawing>
                </mc:Choice>
                <mc:Fallback>
                  <w:pict>
                    <v:shapetype w14:anchorId="585A5D51" id="_x0000_t202" coordsize="21600,21600" o:spt="202" path="m,l,21600r21600,l21600,xe">
                      <v:stroke joinstyle="miter"/>
                      <v:path gradientshapeok="t" o:connecttype="rect"/>
                    </v:shapetype>
                    <v:shape id="Text Box 3" o:spid="_x0000_s1026" type="#_x0000_t202" style="width:122.3pt;height:22.9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">
                      <v:textbox style="mso-fit-shape-to-text:t">
                        <w:txbxContent>
                          <w:p w14:paraId="777D35F8" w14:textId="77777777" w:rsidR="003E3666" w:rsidRPr="006F693B" w:rsidRDefault="003E3666" w:rsidP="008C56D2">
                            <w:pPr>
                              <w:tabs>
                                <w:tab w:val="center" w:pos="4320"/>
                                <w:tab w:val="right" w:pos="8640"/>
                              </w:tabs>
                              <w:jc w:val="center"/>
                              <w:rPr>
                                <w:b/>
                                <w:szCs w:val="26"/>
                              </w:rPr>
                            </w:pPr>
                            <w:r w:rsidRPr="006F693B">
                              <w:rPr>
                                <w:b/>
                                <w:szCs w:val="26"/>
                              </w:rPr>
                              <w:t>ĐỀ CHÍNH THỨC</w:t>
                            </w:r>
                          </w:p>
                        </w:txbxContent>
                      </v:textbox>
                      <w10:anchorlock/>
                    </v:shape>
                  </w:pict>
                </mc:Fallback>
              </mc:AlternateContent>
            </w:r>
          </w:p>
          <w:p w14:paraId="739FB0E8" w14:textId="77777777" w:rsidR="008C56D2" w:rsidRPr="00CF63AD" w:rsidRDefault="00CA4821" w:rsidP="009858DB">
            <w:pPr>
              <w:tabs>
                <w:tab w:val="center" w:pos="4320"/>
                <w:tab w:val="right" w:pos="8640"/>
              </w:tabs>
              <w:spacing w:after="60"/>
              <w:jc w:val="center"/>
              <w:rPr>
                <w:i/>
                <w:szCs w:val="26"/>
              </w:rPr>
            </w:pPr>
            <w:r w:rsidRPr="00CF63AD">
              <w:rPr>
                <w:i/>
                <w:szCs w:val="26"/>
              </w:rPr>
              <w:t>(Đề gồm có 0</w:t>
            </w:r>
            <w:r w:rsidR="009858DB" w:rsidRPr="00CF63AD">
              <w:rPr>
                <w:i/>
                <w:szCs w:val="26"/>
              </w:rPr>
              <w:t>2</w:t>
            </w:r>
            <w:r w:rsidRPr="00CF63AD">
              <w:rPr>
                <w:i/>
                <w:szCs w:val="26"/>
              </w:rPr>
              <w:t xml:space="preserve"> trang)</w:t>
            </w:r>
          </w:p>
        </w:tc>
        <w:tc>
          <w:tcPr>
            <w:tcW w:w="3052" w:type="pct"/>
          </w:tcPr>
          <w:p w14:paraId="5052A68C" w14:textId="77777777" w:rsidR="00FF71E5" w:rsidRPr="00CF63AD" w:rsidRDefault="008C56D2" w:rsidP="00280215">
            <w:pPr>
              <w:tabs>
                <w:tab w:val="center" w:pos="4320"/>
                <w:tab w:val="right" w:pos="8640"/>
              </w:tabs>
              <w:jc w:val="center"/>
              <w:rPr>
                <w:b/>
                <w:bCs/>
                <w:szCs w:val="26"/>
              </w:rPr>
            </w:pPr>
            <w:r w:rsidRPr="00CF63AD">
              <w:rPr>
                <w:b/>
                <w:bCs/>
                <w:szCs w:val="26"/>
              </w:rPr>
              <w:t xml:space="preserve">KỲ THI </w:t>
            </w:r>
            <w:r w:rsidR="00280215" w:rsidRPr="00CF63AD">
              <w:rPr>
                <w:b/>
                <w:bCs/>
                <w:szCs w:val="26"/>
              </w:rPr>
              <w:t xml:space="preserve">CHỌN HỌC SINH GIỎI CẤP TỈNH </w:t>
            </w:r>
            <w:r w:rsidR="00AD2130" w:rsidRPr="00CF63AD">
              <w:rPr>
                <w:b/>
                <w:bCs/>
                <w:szCs w:val="26"/>
              </w:rPr>
              <w:t>THCS</w:t>
            </w:r>
          </w:p>
          <w:p w14:paraId="0DCC22DA" w14:textId="77777777" w:rsidR="008C56D2" w:rsidRPr="00CF63AD" w:rsidRDefault="008C56D2" w:rsidP="00275B60">
            <w:pPr>
              <w:tabs>
                <w:tab w:val="center" w:pos="4320"/>
                <w:tab w:val="right" w:pos="8640"/>
              </w:tabs>
              <w:jc w:val="center"/>
              <w:rPr>
                <w:b/>
                <w:bCs/>
                <w:szCs w:val="26"/>
              </w:rPr>
            </w:pPr>
            <w:r w:rsidRPr="00CF63AD">
              <w:rPr>
                <w:b/>
                <w:bCs/>
                <w:szCs w:val="26"/>
              </w:rPr>
              <w:t>NĂM HỌC 20</w:t>
            </w:r>
            <w:r w:rsidR="001862A0" w:rsidRPr="00CF63AD">
              <w:rPr>
                <w:b/>
                <w:bCs/>
                <w:szCs w:val="26"/>
              </w:rPr>
              <w:t>2</w:t>
            </w:r>
            <w:r w:rsidR="00A11705" w:rsidRPr="00CF63AD">
              <w:rPr>
                <w:b/>
                <w:bCs/>
                <w:szCs w:val="26"/>
              </w:rPr>
              <w:t>3</w:t>
            </w:r>
            <w:r w:rsidRPr="00CF63AD">
              <w:rPr>
                <w:b/>
                <w:bCs/>
                <w:szCs w:val="26"/>
              </w:rPr>
              <w:t xml:space="preserve"> </w:t>
            </w:r>
            <w:r w:rsidR="00280215" w:rsidRPr="00CF63AD">
              <w:rPr>
                <w:b/>
                <w:bCs/>
                <w:szCs w:val="26"/>
              </w:rPr>
              <w:t>–</w:t>
            </w:r>
            <w:r w:rsidRPr="00CF63AD">
              <w:rPr>
                <w:b/>
                <w:bCs/>
                <w:szCs w:val="26"/>
              </w:rPr>
              <w:t xml:space="preserve"> 202</w:t>
            </w:r>
            <w:r w:rsidR="00A11705" w:rsidRPr="00CF63AD">
              <w:rPr>
                <w:b/>
                <w:bCs/>
                <w:szCs w:val="26"/>
              </w:rPr>
              <w:t>4</w:t>
            </w:r>
            <w:r w:rsidR="00280215" w:rsidRPr="00CF63AD">
              <w:rPr>
                <w:b/>
                <w:bCs/>
                <w:szCs w:val="26"/>
              </w:rPr>
              <w:t xml:space="preserve"> </w:t>
            </w:r>
          </w:p>
          <w:p w14:paraId="6B61BE70" w14:textId="77777777" w:rsidR="008C56D2" w:rsidRPr="00CF63AD" w:rsidRDefault="007B2695" w:rsidP="002A33F0">
            <w:pPr>
              <w:tabs>
                <w:tab w:val="center" w:pos="4320"/>
                <w:tab w:val="right" w:pos="8640"/>
              </w:tabs>
              <w:spacing w:before="120"/>
              <w:rPr>
                <w:b/>
                <w:bCs/>
                <w:szCs w:val="26"/>
              </w:rPr>
            </w:pPr>
            <w:r>
              <w:rPr>
                <w:b/>
                <w:bCs/>
                <w:noProof/>
                <w:szCs w:val="26"/>
              </w:rPr>
              <mc:AlternateContent>
                <mc:Choice Requires="wps">
                  <w:drawing>
                    <wp:anchor distT="0" distB="0" distL="114300" distR="114300" simplePos="0" relativeHeight="251655168" behindDoc="0" locked="0" layoutInCell="1" allowOverlap="1" wp14:anchorId="209738EA" wp14:editId="646F1F7B">
                      <wp:simplePos x="0" y="0"/>
                      <wp:positionH relativeFrom="column">
                        <wp:posOffset>1266190</wp:posOffset>
                      </wp:positionH>
                      <wp:positionV relativeFrom="paragraph">
                        <wp:posOffset>13970</wp:posOffset>
                      </wp:positionV>
                      <wp:extent cx="1259205" cy="0"/>
                      <wp:effectExtent l="8890" t="13970" r="8255" b="5080"/>
                      <wp:wrapNone/>
                      <wp:docPr id="42" name="AutoShap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92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AED983F" id="_x0000_t32" coordsize="21600,21600" o:spt="32" o:oned="t" path="m,l21600,21600e" filled="f">
                      <v:path arrowok="t" fillok="f" o:connecttype="none"/>
                      <o:lock v:ext="edit" shapetype="t"/>
                    </v:shapetype>
                    <v:shape id="AutoShape 101" o:spid="_x0000_s1026" type="#_x0000_t32" style="position:absolute;margin-left:99.7pt;margin-top:1.1pt;width:99.15pt;height: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"/>
                  </w:pict>
                </mc:Fallback>
              </mc:AlternateContent>
            </w:r>
            <w:r w:rsidR="008C56D2" w:rsidRPr="00CF63AD">
              <w:rPr>
                <w:b/>
                <w:bCs/>
                <w:szCs w:val="26"/>
              </w:rPr>
              <w:t xml:space="preserve">Môn thi: </w:t>
            </w:r>
            <w:r w:rsidR="00CE14E3" w:rsidRPr="00CF63AD">
              <w:rPr>
                <w:b/>
                <w:bCs/>
                <w:szCs w:val="26"/>
              </w:rPr>
              <w:t>VẬT LÍ</w:t>
            </w:r>
            <w:r w:rsidR="00CE14E3" w:rsidRPr="00CF63AD">
              <w:rPr>
                <w:b/>
                <w:bCs/>
                <w:color w:val="FF0000"/>
                <w:szCs w:val="26"/>
              </w:rPr>
              <w:t xml:space="preserve"> </w:t>
            </w:r>
          </w:p>
          <w:p w14:paraId="1FD3C633" w14:textId="77777777" w:rsidR="008C56D2" w:rsidRPr="00CF63AD" w:rsidRDefault="00854911" w:rsidP="001031C7">
            <w:pPr>
              <w:spacing w:before="60"/>
              <w:jc w:val="both"/>
              <w:rPr>
                <w:szCs w:val="26"/>
              </w:rPr>
            </w:pPr>
            <w:r w:rsidRPr="00CF63AD">
              <w:rPr>
                <w:b/>
                <w:szCs w:val="26"/>
              </w:rPr>
              <w:t>Thời gian</w:t>
            </w:r>
            <w:r w:rsidR="008C56D2" w:rsidRPr="00CF63AD">
              <w:rPr>
                <w:b/>
                <w:szCs w:val="26"/>
              </w:rPr>
              <w:t xml:space="preserve">: </w:t>
            </w:r>
            <w:r w:rsidR="0069308C" w:rsidRPr="00CF63AD">
              <w:rPr>
                <w:b/>
                <w:color w:val="000000"/>
                <w:szCs w:val="26"/>
              </w:rPr>
              <w:t>1</w:t>
            </w:r>
            <w:r w:rsidR="00AD2130" w:rsidRPr="00CF63AD">
              <w:rPr>
                <w:b/>
                <w:color w:val="000000"/>
                <w:szCs w:val="26"/>
              </w:rPr>
              <w:t>5</w:t>
            </w:r>
            <w:r w:rsidR="0069308C" w:rsidRPr="00CF63AD">
              <w:rPr>
                <w:b/>
                <w:color w:val="000000"/>
                <w:szCs w:val="26"/>
              </w:rPr>
              <w:t>0</w:t>
            </w:r>
            <w:r w:rsidR="008C56D2" w:rsidRPr="00CF63AD">
              <w:rPr>
                <w:b/>
                <w:color w:val="000000"/>
                <w:szCs w:val="26"/>
              </w:rPr>
              <w:t xml:space="preserve"> phút</w:t>
            </w:r>
            <w:r w:rsidR="008C56D2" w:rsidRPr="00CF63AD">
              <w:rPr>
                <w:color w:val="000000"/>
                <w:szCs w:val="26"/>
              </w:rPr>
              <w:t xml:space="preserve"> (</w:t>
            </w:r>
            <w:r w:rsidR="008C56D2" w:rsidRPr="00CF63AD">
              <w:rPr>
                <w:i/>
                <w:szCs w:val="26"/>
              </w:rPr>
              <w:t>không kể thời gian giao đề</w:t>
            </w:r>
            <w:r w:rsidR="008C56D2" w:rsidRPr="00CF63AD">
              <w:rPr>
                <w:szCs w:val="26"/>
              </w:rPr>
              <w:t>)</w:t>
            </w:r>
          </w:p>
          <w:p w14:paraId="1A676194" w14:textId="77777777" w:rsidR="008C56D2" w:rsidRPr="00CF63AD" w:rsidRDefault="00896AA4" w:rsidP="001031C7">
            <w:pPr>
              <w:spacing w:before="60" w:after="120"/>
              <w:jc w:val="both"/>
              <w:rPr>
                <w:b/>
                <w:szCs w:val="26"/>
              </w:rPr>
            </w:pPr>
            <w:r w:rsidRPr="00CF63AD">
              <w:rPr>
                <w:b/>
                <w:szCs w:val="26"/>
              </w:rPr>
              <w:t>Khóa</w:t>
            </w:r>
            <w:r w:rsidR="008C56D2" w:rsidRPr="00CF63AD">
              <w:rPr>
                <w:b/>
                <w:szCs w:val="26"/>
              </w:rPr>
              <w:t xml:space="preserve"> thi</w:t>
            </w:r>
            <w:r w:rsidR="00C776D2" w:rsidRPr="00CF63AD">
              <w:rPr>
                <w:b/>
                <w:szCs w:val="26"/>
              </w:rPr>
              <w:t xml:space="preserve"> ngày</w:t>
            </w:r>
            <w:r w:rsidR="008C56D2" w:rsidRPr="00CF63AD">
              <w:rPr>
                <w:b/>
                <w:szCs w:val="26"/>
              </w:rPr>
              <w:t>:</w:t>
            </w:r>
            <w:r w:rsidR="008C56D2" w:rsidRPr="00CF63AD">
              <w:rPr>
                <w:szCs w:val="26"/>
              </w:rPr>
              <w:t xml:space="preserve"> </w:t>
            </w:r>
            <w:r w:rsidR="0011122E" w:rsidRPr="00CF63AD">
              <w:rPr>
                <w:b/>
                <w:szCs w:val="26"/>
              </w:rPr>
              <w:t>12/4</w:t>
            </w:r>
            <w:r w:rsidR="00280215" w:rsidRPr="00CF63AD">
              <w:rPr>
                <w:b/>
                <w:szCs w:val="26"/>
              </w:rPr>
              <w:t>/2024</w:t>
            </w:r>
          </w:p>
          <w:p w14:paraId="0B173672" w14:textId="77777777" w:rsidR="007F5C0C" w:rsidRPr="00CF63AD" w:rsidRDefault="007F5C0C" w:rsidP="00854911">
            <w:pPr>
              <w:jc w:val="both"/>
              <w:rPr>
                <w:sz w:val="2"/>
                <w:szCs w:val="26"/>
              </w:rPr>
            </w:pPr>
          </w:p>
        </w:tc>
      </w:tr>
    </w:tbl>
    <w:p w14:paraId="0568AC3E" w14:textId="77777777" w:rsidR="00D96096" w:rsidRPr="00CF63AD" w:rsidRDefault="00F32082" w:rsidP="008A2F26">
      <w:pPr>
        <w:spacing w:before="120"/>
        <w:rPr>
          <w:b/>
          <w:szCs w:val="26"/>
        </w:rPr>
      </w:pPr>
      <w:r w:rsidRPr="00CF63AD">
        <w:rPr>
          <w:b/>
          <w:szCs w:val="26"/>
        </w:rPr>
        <w:t>Câu</w:t>
      </w:r>
      <w:r w:rsidR="00D96096" w:rsidRPr="00CF63AD">
        <w:rPr>
          <w:b/>
          <w:szCs w:val="26"/>
        </w:rPr>
        <w:t xml:space="preserve"> 1. (4</w:t>
      </w:r>
      <w:r w:rsidR="00146A93" w:rsidRPr="00CF63AD">
        <w:rPr>
          <w:b/>
          <w:szCs w:val="26"/>
        </w:rPr>
        <w:t>,</w:t>
      </w:r>
      <w:r w:rsidR="007369EA" w:rsidRPr="00CF63AD">
        <w:rPr>
          <w:b/>
          <w:szCs w:val="26"/>
        </w:rPr>
        <w:t>0</w:t>
      </w:r>
      <w:r w:rsidR="00D96096" w:rsidRPr="00CF63AD">
        <w:rPr>
          <w:b/>
          <w:szCs w:val="26"/>
        </w:rPr>
        <w:t xml:space="preserve"> điểm)</w:t>
      </w:r>
      <w:r w:rsidR="00BF0DB1" w:rsidRPr="00CF63AD">
        <w:rPr>
          <w:b/>
          <w:szCs w:val="26"/>
        </w:rPr>
        <w:t>.</w:t>
      </w:r>
    </w:p>
    <w:p w14:paraId="1BA4744F" w14:textId="77777777" w:rsidR="00A743E6" w:rsidRPr="00CF63AD" w:rsidRDefault="00D81F33" w:rsidP="00D81F33">
      <w:pPr>
        <w:ind w:firstLine="720"/>
        <w:jc w:val="both"/>
      </w:pPr>
      <w:r w:rsidRPr="00CF63AD">
        <w:rPr>
          <w:b/>
        </w:rPr>
        <w:t>1.</w:t>
      </w:r>
      <w:r w:rsidRPr="00CF63AD">
        <w:t xml:space="preserve"> Một nhóm học sinh đi xem phim trên tầng 6 của một trung tâm mua sắm. Từ tầng trệt (tầng </w:t>
      </w:r>
      <w:r w:rsidR="00A743E6" w:rsidRPr="00CF63AD">
        <w:t>1</w:t>
      </w:r>
      <w:r w:rsidRPr="00CF63AD">
        <w:t>) lên tầng 6 có thể di chuyển bằng cầu thang bộ hoặc thang máy. Số lượng học sinh đông hơn sức chứa của thang máy do đó học sinh chia làm 3 tốp đi lên tầng 6</w:t>
      </w:r>
      <w:r w:rsidR="00667CEB" w:rsidRPr="00CF63AD">
        <w:t xml:space="preserve"> theo các cách khác nhau:</w:t>
      </w:r>
      <w:r w:rsidRPr="00CF63AD">
        <w:t xml:space="preserve"> Tốp thứ nhất gồm các bạn nữ </w:t>
      </w:r>
      <w:r w:rsidR="002A55B0" w:rsidRPr="00CF63AD">
        <w:t>được ưu tiên lên bằng thang máy;</w:t>
      </w:r>
      <w:r w:rsidRPr="00CF63AD">
        <w:t xml:space="preserve"> tốp thứ hai gồm các bạn nam khỏe hơn đi </w:t>
      </w:r>
      <w:r w:rsidR="002A55B0" w:rsidRPr="00CF63AD">
        <w:t>lên bằng cầu thang bộ, xuất phát đồng thời với tốp thứ nhất;</w:t>
      </w:r>
      <w:r w:rsidRPr="00CF63AD">
        <w:t xml:space="preserve"> tốp thứ ba đợi thang máy đưa tốp thứ nhất lên và trở lại rồi mới di chuyển lên sau. Thang máy đưa tốp thứ nhất lên tầng 6 và lập tức trở lại, nó đi ngang qua tốp thứ hai khi họ bước vào tầng 4. Tốp thứ hai đến tầng 6 và đợi 80 giây thì tốp thứ 3 lên đến tầng 6. </w:t>
      </w:r>
    </w:p>
    <w:p w14:paraId="0F0EAD81" w14:textId="77777777" w:rsidR="00D81F33" w:rsidRPr="00CF63AD" w:rsidRDefault="00597C66" w:rsidP="00D81F33">
      <w:pPr>
        <w:ind w:firstLine="720"/>
        <w:jc w:val="both"/>
      </w:pPr>
      <w:r w:rsidRPr="00CF63AD">
        <w:t>Biết rằng</w:t>
      </w:r>
      <w:r w:rsidR="00003E05" w:rsidRPr="00CF63AD">
        <w:t xml:space="preserve"> tốc</w:t>
      </w:r>
      <w:r w:rsidRPr="00CF63AD">
        <w:t xml:space="preserve"> độ</w:t>
      </w:r>
      <w:r w:rsidR="00D53049" w:rsidRPr="00CF63AD">
        <w:t xml:space="preserve"> của thang máy không đổi</w:t>
      </w:r>
      <w:r w:rsidR="00F73B54" w:rsidRPr="00CF63AD">
        <w:t>,</w:t>
      </w:r>
      <w:r w:rsidR="00D81F33" w:rsidRPr="00CF63AD">
        <w:t xml:space="preserve"> </w:t>
      </w:r>
      <w:r w:rsidR="002A55B0" w:rsidRPr="00CF63AD">
        <w:t xml:space="preserve">bỏ qua </w:t>
      </w:r>
      <w:r w:rsidR="00D81F33" w:rsidRPr="00CF63AD">
        <w:t>thời gian ra vào thang máy và các điểm d</w:t>
      </w:r>
      <w:r w:rsidR="002A55B0" w:rsidRPr="00CF63AD">
        <w:t>ừng trung gian</w:t>
      </w:r>
      <w:r w:rsidR="00F73B54" w:rsidRPr="00CF63AD">
        <w:t>,</w:t>
      </w:r>
      <w:r w:rsidR="00D81F33" w:rsidRPr="00CF63AD">
        <w:t xml:space="preserve"> chuyển động của</w:t>
      </w:r>
      <w:r w:rsidR="00E82AAE" w:rsidRPr="00CF63AD">
        <w:t xml:space="preserve"> học sinh trên cầu thang bộ </w:t>
      </w:r>
      <w:r w:rsidR="00D81F33" w:rsidRPr="00CF63AD">
        <w:t xml:space="preserve">được coi là đều. </w:t>
      </w:r>
    </w:p>
    <w:p w14:paraId="4122E72F" w14:textId="77777777" w:rsidR="00D81F33" w:rsidRPr="00CF63AD" w:rsidRDefault="00A841F2" w:rsidP="00D81F33">
      <w:pPr>
        <w:ind w:firstLine="720"/>
        <w:jc w:val="both"/>
      </w:pPr>
      <w:r w:rsidRPr="00CF63AD">
        <w:t>a)</w:t>
      </w:r>
      <w:r w:rsidR="00597C66" w:rsidRPr="00CF63AD">
        <w:t xml:space="preserve"> So sánh </w:t>
      </w:r>
      <w:r w:rsidR="00D81F33" w:rsidRPr="00CF63AD">
        <w:t>tốc</w:t>
      </w:r>
      <w:r w:rsidR="00597C66" w:rsidRPr="00CF63AD">
        <w:t xml:space="preserve"> độ</w:t>
      </w:r>
      <w:r w:rsidR="00D81F33" w:rsidRPr="00CF63AD">
        <w:t xml:space="preserve"> của thang máy và</w:t>
      </w:r>
      <w:r w:rsidR="00597C66" w:rsidRPr="00CF63AD">
        <w:t xml:space="preserve"> </w:t>
      </w:r>
      <w:r w:rsidR="00D81F33" w:rsidRPr="00CF63AD">
        <w:t>tốc</w:t>
      </w:r>
      <w:r w:rsidR="00633812" w:rsidRPr="00CF63AD">
        <w:t xml:space="preserve"> độ trung bình đi trong </w:t>
      </w:r>
      <w:r w:rsidR="00D81F33" w:rsidRPr="00CF63AD">
        <w:t>cầu thang bộ (không đề cập đến sự quanh co trong cầu thang bộ).</w:t>
      </w:r>
    </w:p>
    <w:p w14:paraId="730BCE30" w14:textId="77777777" w:rsidR="00D81F33" w:rsidRPr="00CF63AD" w:rsidRDefault="00A841F2" w:rsidP="00D81F33">
      <w:pPr>
        <w:ind w:firstLine="720"/>
        <w:jc w:val="both"/>
      </w:pPr>
      <w:r w:rsidRPr="00CF63AD">
        <w:t>b)</w:t>
      </w:r>
      <w:r w:rsidR="00D81F33" w:rsidRPr="00CF63AD">
        <w:t xml:space="preserve"> Tính thời gian chuyển động của thang máy cho một chuyến lên hoặc xuống. </w:t>
      </w:r>
    </w:p>
    <w:p w14:paraId="26F1F8A8" w14:textId="77777777" w:rsidR="00D81F33" w:rsidRPr="00CF63AD" w:rsidRDefault="007B2695" w:rsidP="007369EA">
      <w:pPr>
        <w:spacing w:before="120"/>
        <w:ind w:firstLine="720"/>
        <w:jc w:val="both"/>
      </w:pPr>
      <w:r>
        <w:rPr>
          <w:b/>
          <w:noProof/>
        </w:rPr>
        <mc:AlternateContent>
          <mc:Choice Requires="wps">
            <w:drawing>
              <wp:anchor distT="0" distB="0" distL="114300" distR="114300" simplePos="0" relativeHeight="251656192" behindDoc="0" locked="0" layoutInCell="1" allowOverlap="1" wp14:anchorId="16178D8C" wp14:editId="209E01DD">
                <wp:simplePos x="0" y="0"/>
                <wp:positionH relativeFrom="column">
                  <wp:posOffset>4799965</wp:posOffset>
                </wp:positionH>
                <wp:positionV relativeFrom="paragraph">
                  <wp:posOffset>186055</wp:posOffset>
                </wp:positionV>
                <wp:extent cx="1179195" cy="1699895"/>
                <wp:effectExtent l="0" t="0" r="1905" b="0"/>
                <wp:wrapSquare wrapText="bothSides"/>
                <wp:docPr id="171803598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79195" cy="1699895"/>
                        </a:xfrm>
                        <a:prstGeom prst="rect">
                          <a:avLst/>
                        </a:prstGeom>
                        <a:solidFill>
                          <a:sysClr val="window" lastClr="FFFFFF"/>
                        </a:solidFill>
                        <a:ln w="6350">
                          <a:noFill/>
                        </a:ln>
                      </wps:spPr>
                      <wps:txbx>
                        <w:txbxContent>
                          <w:p w14:paraId="396AA676" w14:textId="77777777" w:rsidR="00D81F33" w:rsidRDefault="007B2695" w:rsidP="00D81F33">
                            <w:r>
                              <w:rPr>
                                <w:noProof/>
                              </w:rPr>
                              <w:drawing>
                                <wp:inline distT="0" distB="0" distL="0" distR="0" wp14:anchorId="45D5E826" wp14:editId="3A37CFAC">
                                  <wp:extent cx="1075055" cy="1397000"/>
                                  <wp:effectExtent l="0" t="0" r="0" b="0"/>
                                  <wp:docPr id="5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75055" cy="1397000"/>
                                          </a:xfrm>
                                          <a:prstGeom prst="rect">
                                            <a:avLst/>
                                          </a:prstGeom>
                                          <a:noFill/>
                                          <a:ln>
                                            <a:noFill/>
                                          </a:ln>
                                        </pic:spPr>
                                      </pic:pic>
                                    </a:graphicData>
                                  </a:graphic>
                                </wp:inline>
                              </w:drawing>
                            </w:r>
                          </w:p>
                          <w:p w14:paraId="4B80DEB9" w14:textId="77777777" w:rsidR="00D81F33" w:rsidRDefault="00D81F33" w:rsidP="008A2F26">
                            <w:pPr>
                              <w:jc w:val="center"/>
                            </w:pPr>
                            <w: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178D8C" id="Text Box 1" o:spid="_x0000_s1027" type="#_x0000_t202" style="position:absolute;left:0;text-align:left;margin-left:377.95pt;margin-top:14.65pt;width:92.85pt;height:133.8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" fillcolor="window" stroked="f" strokeweight=".5pt">
                <v:textbox>
                  <w:txbxContent>
                    <w:p w14:paraId="396AA676" w14:textId="77777777" w:rsidR="00D81F33" w:rsidRDefault="007B2695" w:rsidP="00D81F33">
                      <w:r>
                        <w:rPr>
                          <w:noProof/>
                        </w:rPr>
                        <w:drawing>
                          <wp:inline distT="0" distB="0" distL="0" distR="0" wp14:anchorId="45D5E826" wp14:editId="3A37CFAC">
                            <wp:extent cx="1075055" cy="1397000"/>
                            <wp:effectExtent l="0" t="0" r="0" b="0"/>
                            <wp:docPr id="5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75055" cy="1397000"/>
                                    </a:xfrm>
                                    <a:prstGeom prst="rect">
                                      <a:avLst/>
                                    </a:prstGeom>
                                    <a:noFill/>
                                    <a:ln>
                                      <a:noFill/>
                                    </a:ln>
                                  </pic:spPr>
                                </pic:pic>
                              </a:graphicData>
                            </a:graphic>
                          </wp:inline>
                        </w:drawing>
                      </w:r>
                    </w:p>
                    <w:p w14:paraId="4B80DEB9" w14:textId="77777777" w:rsidR="00D81F33" w:rsidRDefault="00D81F33" w:rsidP="008A2F26">
                      <w:pPr>
                        <w:jc w:val="center"/>
                      </w:pPr>
                      <w:r>
                        <w:t>Hình 1</w:t>
                      </w:r>
                    </w:p>
                  </w:txbxContent>
                </v:textbox>
                <w10:wrap type="square"/>
              </v:shape>
            </w:pict>
          </mc:Fallback>
        </mc:AlternateContent>
      </w:r>
      <w:r w:rsidR="00D81F33" w:rsidRPr="00CF63AD">
        <w:rPr>
          <w:b/>
        </w:rPr>
        <w:t>2.</w:t>
      </w:r>
      <w:r w:rsidR="00D81F33" w:rsidRPr="00CF63AD">
        <w:t xml:space="preserve"> Bạn Hùng quyết định chế tạo một thiết bị đ</w:t>
      </w:r>
      <w:r w:rsidR="007E1DA0" w:rsidRPr="00CF63AD">
        <w:t>ể đo khối lượng riêng chất lỏng</w:t>
      </w:r>
      <w:r w:rsidR="00D81F33" w:rsidRPr="00CF63AD">
        <w:t xml:space="preserve">. </w:t>
      </w:r>
      <w:r w:rsidR="007E1DA0" w:rsidRPr="00CF63AD">
        <w:t>Hùng</w:t>
      </w:r>
      <w:r w:rsidR="00D81F33" w:rsidRPr="00CF63AD">
        <w:t xml:space="preserve"> lấy một ốn</w:t>
      </w:r>
      <w:r w:rsidR="007E1DA0" w:rsidRPr="00CF63AD">
        <w:t xml:space="preserve">g tiêm y tế (xi lanh), </w:t>
      </w:r>
      <w:r w:rsidR="00D80C14" w:rsidRPr="00CF63AD">
        <w:t xml:space="preserve">trên đó </w:t>
      </w:r>
      <w:r w:rsidR="00D81F33" w:rsidRPr="00CF63AD">
        <w:t xml:space="preserve">có thang đo tính bằng mililít, rút bỏ pít tông và gắn một trọng lượng rất nhỏ vào đầu kim. Thả xi lanh nổi thẳng đứng trong nước, Hùng </w:t>
      </w:r>
      <w:r w:rsidR="00D6073B" w:rsidRPr="00CF63AD">
        <w:t>thấy</w:t>
      </w:r>
      <w:r w:rsidR="00633812" w:rsidRPr="00CF63AD">
        <w:t xml:space="preserve"> mực nước trùng với vạch 2 </w:t>
      </w:r>
      <w:r w:rsidR="00D81F33" w:rsidRPr="00CF63AD">
        <w:t>ml (H</w:t>
      </w:r>
      <w:r w:rsidR="007E1DA0" w:rsidRPr="00CF63AD">
        <w:t xml:space="preserve">ình 1) và </w:t>
      </w:r>
      <w:r w:rsidR="00E82AAE" w:rsidRPr="00CF63AD">
        <w:t>đánh dấu mực</w:t>
      </w:r>
      <w:r w:rsidR="00633812" w:rsidRPr="00CF63AD">
        <w:t xml:space="preserve"> 2 </w:t>
      </w:r>
      <w:r w:rsidR="00D81F33" w:rsidRPr="00CF63AD">
        <w:t>ml tương ứng với khối lượng riêng của nước là 1g/cm</w:t>
      </w:r>
      <w:r w:rsidR="00D81F33" w:rsidRPr="00CF63AD">
        <w:rPr>
          <w:vertAlign w:val="superscript"/>
        </w:rPr>
        <w:t>3</w:t>
      </w:r>
      <w:r w:rsidR="00D81F33" w:rsidRPr="00CF63AD">
        <w:t>. Thả dụng</w:t>
      </w:r>
      <w:r w:rsidR="00D6073B" w:rsidRPr="00CF63AD">
        <w:t xml:space="preserve"> cụ trên vào chất lỏng khác, mực</w:t>
      </w:r>
      <w:r w:rsidR="00D81F33" w:rsidRPr="00CF63AD">
        <w:t xml:space="preserve"> chất lỏng ở ngang vạch 3 ml. </w:t>
      </w:r>
      <w:r w:rsidR="00633812" w:rsidRPr="00CF63AD">
        <w:t>Đ</w:t>
      </w:r>
      <w:r w:rsidR="00D81F33" w:rsidRPr="00CF63AD">
        <w:t>ộ dày của thành</w:t>
      </w:r>
      <w:r w:rsidR="00D6073B" w:rsidRPr="00CF63AD">
        <w:t xml:space="preserve"> ống tiêm, thể tích </w:t>
      </w:r>
      <w:r w:rsidR="007E1DA0" w:rsidRPr="00CF63AD">
        <w:t>của kim và</w:t>
      </w:r>
      <w:r w:rsidR="00633812" w:rsidRPr="00CF63AD">
        <w:t xml:space="preserve"> của</w:t>
      </w:r>
      <w:r w:rsidR="007E1DA0" w:rsidRPr="00CF63AD">
        <w:t xml:space="preserve"> vật nhỏ</w:t>
      </w:r>
      <w:r w:rsidR="00633812" w:rsidRPr="00CF63AD">
        <w:t xml:space="preserve"> được bỏ qua</w:t>
      </w:r>
      <w:r w:rsidR="00D81F33" w:rsidRPr="00CF63AD">
        <w:t xml:space="preserve">. Chất lỏng không đi vào ống tiêm qua kim. </w:t>
      </w:r>
    </w:p>
    <w:p w14:paraId="2BDD0A31" w14:textId="77777777" w:rsidR="00D81F33" w:rsidRPr="00CF63AD" w:rsidRDefault="00A841F2" w:rsidP="00D81F33">
      <w:pPr>
        <w:ind w:firstLine="720"/>
        <w:rPr>
          <w:bCs/>
        </w:rPr>
      </w:pPr>
      <w:r w:rsidRPr="00CF63AD">
        <w:rPr>
          <w:bCs/>
        </w:rPr>
        <w:t>a)</w:t>
      </w:r>
      <w:r w:rsidR="00D81F33" w:rsidRPr="00CF63AD">
        <w:rPr>
          <w:bCs/>
        </w:rPr>
        <w:t xml:space="preserve"> Tính</w:t>
      </w:r>
      <w:r w:rsidR="00D53049" w:rsidRPr="00CF63AD">
        <w:rPr>
          <w:bCs/>
        </w:rPr>
        <w:t xml:space="preserve"> khối lượng riêng của chất lỏng.</w:t>
      </w:r>
    </w:p>
    <w:p w14:paraId="59DCC660" w14:textId="77777777" w:rsidR="006551A5" w:rsidRPr="00CF63AD" w:rsidRDefault="00A841F2" w:rsidP="00D81F33">
      <w:pPr>
        <w:ind w:firstLine="720"/>
        <w:jc w:val="both"/>
      </w:pPr>
      <w:r w:rsidRPr="00CF63AD">
        <w:rPr>
          <w:bCs/>
        </w:rPr>
        <w:t>b)</w:t>
      </w:r>
      <w:r w:rsidR="00D81F33" w:rsidRPr="00CF63AD">
        <w:t xml:space="preserve"> Trong thực tế</w:t>
      </w:r>
      <w:r w:rsidR="00D821FB" w:rsidRPr="00CF63AD">
        <w:t>,</w:t>
      </w:r>
      <w:r w:rsidR="00D81F33" w:rsidRPr="00CF63AD">
        <w:t xml:space="preserve"> </w:t>
      </w:r>
      <w:r w:rsidR="00A743E6" w:rsidRPr="00CF63AD">
        <w:t xml:space="preserve">thiết </w:t>
      </w:r>
      <w:r w:rsidR="00D81F33" w:rsidRPr="00CF63AD">
        <w:t>bị đo trên cho kết quả có độ chính xác không cao. Nêu nguyên nhân chính gây ra sự thiếu chính xác của thiết bị. Đề xuất cách nâng cao tính chính xác của thiết bị</w:t>
      </w:r>
      <w:r w:rsidR="006551A5" w:rsidRPr="00CF63AD">
        <w:rPr>
          <w:spacing w:val="8"/>
          <w:szCs w:val="26"/>
        </w:rPr>
        <w:t>.</w:t>
      </w:r>
    </w:p>
    <w:p w14:paraId="05B34325" w14:textId="77777777" w:rsidR="00D96096" w:rsidRPr="00CF63AD" w:rsidRDefault="00F32082" w:rsidP="00FB5C16">
      <w:pPr>
        <w:spacing w:before="120" w:after="60"/>
        <w:jc w:val="both"/>
        <w:rPr>
          <w:b/>
          <w:szCs w:val="26"/>
        </w:rPr>
      </w:pPr>
      <w:r w:rsidRPr="00CF63AD">
        <w:rPr>
          <w:b/>
          <w:szCs w:val="26"/>
        </w:rPr>
        <w:t>Câu</w:t>
      </w:r>
      <w:r w:rsidR="00D96096" w:rsidRPr="00CF63AD">
        <w:rPr>
          <w:b/>
          <w:szCs w:val="26"/>
        </w:rPr>
        <w:t xml:space="preserve"> 2. (4</w:t>
      </w:r>
      <w:r w:rsidR="00146A93" w:rsidRPr="00CF63AD">
        <w:rPr>
          <w:b/>
          <w:szCs w:val="26"/>
        </w:rPr>
        <w:t>,</w:t>
      </w:r>
      <w:r w:rsidR="007369EA" w:rsidRPr="00CF63AD">
        <w:rPr>
          <w:b/>
          <w:szCs w:val="26"/>
        </w:rPr>
        <w:t>0</w:t>
      </w:r>
      <w:r w:rsidR="00D96096" w:rsidRPr="00CF63AD">
        <w:rPr>
          <w:b/>
          <w:szCs w:val="26"/>
        </w:rPr>
        <w:t xml:space="preserve"> điểm)</w:t>
      </w:r>
      <w:r w:rsidR="00BF0DB1" w:rsidRPr="00CF63AD">
        <w:rPr>
          <w:b/>
          <w:szCs w:val="26"/>
        </w:rPr>
        <w:t>.</w:t>
      </w:r>
      <w:r w:rsidR="00D96096" w:rsidRPr="00CF63AD">
        <w:rPr>
          <w:b/>
          <w:szCs w:val="26"/>
        </w:rPr>
        <w:t xml:space="preserve"> </w:t>
      </w:r>
    </w:p>
    <w:p w14:paraId="492395FE" w14:textId="77777777" w:rsidR="00D96096" w:rsidRPr="00CF63AD" w:rsidRDefault="00D96096" w:rsidP="007369EA">
      <w:pPr>
        <w:spacing w:before="60" w:after="60" w:line="24" w:lineRule="atLeast"/>
        <w:ind w:right="-1" w:firstLine="720"/>
        <w:jc w:val="both"/>
        <w:rPr>
          <w:b/>
          <w:szCs w:val="26"/>
        </w:rPr>
      </w:pPr>
      <w:r w:rsidRPr="00CF63AD">
        <w:rPr>
          <w:szCs w:val="26"/>
        </w:rPr>
        <w:t xml:space="preserve">Để nghiên cứu </w:t>
      </w:r>
      <w:r w:rsidR="00D847C8" w:rsidRPr="00CF63AD">
        <w:rPr>
          <w:szCs w:val="26"/>
        </w:rPr>
        <w:t>tính chất nhiệt của chất rắn X không tan trong nước</w:t>
      </w:r>
      <w:r w:rsidR="002B31FF" w:rsidRPr="00CF63AD">
        <w:rPr>
          <w:szCs w:val="26"/>
        </w:rPr>
        <w:t>,</w:t>
      </w:r>
      <w:r w:rsidRPr="00CF63AD">
        <w:rPr>
          <w:szCs w:val="26"/>
        </w:rPr>
        <w:t xml:space="preserve"> người ta làm thí nghiệm như sau: Thả miếng chất rắn X có khối lượng m</w:t>
      </w:r>
      <w:r w:rsidRPr="00CF63AD">
        <w:rPr>
          <w:szCs w:val="26"/>
          <w:vertAlign w:val="subscript"/>
        </w:rPr>
        <w:t>1</w:t>
      </w:r>
      <w:r w:rsidRPr="00CF63AD">
        <w:rPr>
          <w:szCs w:val="26"/>
        </w:rPr>
        <w:t xml:space="preserve"> = 2 kg ở nhiệt độ t</w:t>
      </w:r>
      <w:r w:rsidRPr="00CF63AD">
        <w:rPr>
          <w:szCs w:val="26"/>
          <w:vertAlign w:val="subscript"/>
        </w:rPr>
        <w:t>1</w:t>
      </w:r>
      <w:r w:rsidRPr="00CF63AD">
        <w:rPr>
          <w:szCs w:val="26"/>
        </w:rPr>
        <w:t xml:space="preserve"> = 20</w:t>
      </w:r>
      <w:r w:rsidRPr="00CF63AD">
        <w:rPr>
          <w:szCs w:val="26"/>
          <w:vertAlign w:val="superscript"/>
        </w:rPr>
        <w:t>0</w:t>
      </w:r>
      <w:r w:rsidRPr="00CF63AD">
        <w:rPr>
          <w:szCs w:val="26"/>
        </w:rPr>
        <w:t>C vào bình chứa nước ở nhiệt độ t</w:t>
      </w:r>
      <w:r w:rsidRPr="00CF63AD">
        <w:rPr>
          <w:szCs w:val="26"/>
          <w:vertAlign w:val="subscript"/>
        </w:rPr>
        <w:t>2</w:t>
      </w:r>
      <w:r w:rsidRPr="00CF63AD">
        <w:rPr>
          <w:szCs w:val="26"/>
        </w:rPr>
        <w:t xml:space="preserve"> = 90</w:t>
      </w:r>
      <w:r w:rsidRPr="00CF63AD">
        <w:rPr>
          <w:szCs w:val="26"/>
          <w:vertAlign w:val="superscript"/>
        </w:rPr>
        <w:t>0</w:t>
      </w:r>
      <w:r w:rsidR="00D847C8" w:rsidRPr="00CF63AD">
        <w:rPr>
          <w:szCs w:val="26"/>
        </w:rPr>
        <w:t>C,</w:t>
      </w:r>
      <w:r w:rsidRPr="00CF63AD">
        <w:rPr>
          <w:szCs w:val="26"/>
        </w:rPr>
        <w:t xml:space="preserve"> khi</w:t>
      </w:r>
      <w:r w:rsidR="001A5A9F" w:rsidRPr="00CF63AD">
        <w:rPr>
          <w:szCs w:val="26"/>
        </w:rPr>
        <w:t xml:space="preserve"> </w:t>
      </w:r>
      <w:r w:rsidRPr="00CF63AD">
        <w:rPr>
          <w:szCs w:val="26"/>
        </w:rPr>
        <w:t>cân bằng, nhiệt độ của hệ là t</w:t>
      </w:r>
      <w:r w:rsidRPr="00CF63AD">
        <w:rPr>
          <w:szCs w:val="26"/>
          <w:vertAlign w:val="subscript"/>
        </w:rPr>
        <w:t>cb</w:t>
      </w:r>
      <w:r w:rsidRPr="00CF63AD">
        <w:rPr>
          <w:szCs w:val="26"/>
        </w:rPr>
        <w:t xml:space="preserve"> = 70</w:t>
      </w:r>
      <w:r w:rsidRPr="00CF63AD">
        <w:rPr>
          <w:szCs w:val="26"/>
          <w:vertAlign w:val="superscript"/>
        </w:rPr>
        <w:t>0</w:t>
      </w:r>
      <w:r w:rsidRPr="00CF63AD">
        <w:rPr>
          <w:szCs w:val="26"/>
        </w:rPr>
        <w:t xml:space="preserve">C. </w:t>
      </w:r>
      <w:r w:rsidR="00D847C8" w:rsidRPr="00CF63AD">
        <w:rPr>
          <w:szCs w:val="26"/>
        </w:rPr>
        <w:t>N</w:t>
      </w:r>
      <w:r w:rsidRPr="00CF63AD">
        <w:rPr>
          <w:szCs w:val="26"/>
        </w:rPr>
        <w:t xml:space="preserve">hiệt dung riêng của nước </w:t>
      </w:r>
      <w:r w:rsidR="001A5A9F" w:rsidRPr="00CF63AD">
        <w:rPr>
          <w:szCs w:val="26"/>
        </w:rPr>
        <w:t>là không đổi</w:t>
      </w:r>
      <w:r w:rsidRPr="00CF63AD">
        <w:rPr>
          <w:szCs w:val="26"/>
        </w:rPr>
        <w:t xml:space="preserve"> c</w:t>
      </w:r>
      <w:r w:rsidRPr="00CF63AD">
        <w:rPr>
          <w:szCs w:val="26"/>
          <w:vertAlign w:val="subscript"/>
        </w:rPr>
        <w:t>2</w:t>
      </w:r>
      <w:r w:rsidRPr="00CF63AD">
        <w:rPr>
          <w:szCs w:val="26"/>
        </w:rPr>
        <w:t xml:space="preserve"> = 4200</w:t>
      </w:r>
      <w:r w:rsidR="00421B1B" w:rsidRPr="00CF63AD">
        <w:rPr>
          <w:szCs w:val="26"/>
        </w:rPr>
        <w:t xml:space="preserve"> J/kg.K</w:t>
      </w:r>
      <w:r w:rsidRPr="00CF63AD">
        <w:rPr>
          <w:szCs w:val="26"/>
        </w:rPr>
        <w:t>. Bỏ qua sự trao đổi nhiệt với bình chứa và môi trường.</w:t>
      </w:r>
    </w:p>
    <w:p w14:paraId="753E09E9" w14:textId="77777777" w:rsidR="00D96096" w:rsidRPr="00CF63AD" w:rsidRDefault="00D96096" w:rsidP="002A33F0">
      <w:pPr>
        <w:spacing w:before="60" w:after="60" w:line="24" w:lineRule="atLeast"/>
        <w:jc w:val="both"/>
        <w:rPr>
          <w:szCs w:val="26"/>
        </w:rPr>
      </w:pPr>
      <w:r w:rsidRPr="00CF63AD">
        <w:rPr>
          <w:szCs w:val="26"/>
        </w:rPr>
        <w:tab/>
      </w:r>
      <w:r w:rsidRPr="00CF63AD">
        <w:rPr>
          <w:b/>
          <w:szCs w:val="26"/>
        </w:rPr>
        <w:t>1.</w:t>
      </w:r>
      <w:r w:rsidR="002B31FF" w:rsidRPr="00CF63AD">
        <w:rPr>
          <w:szCs w:val="26"/>
        </w:rPr>
        <w:t xml:space="preserve"> </w:t>
      </w:r>
      <w:r w:rsidR="001A5A9F" w:rsidRPr="00CF63AD">
        <w:rPr>
          <w:szCs w:val="26"/>
        </w:rPr>
        <w:t>Giả sử</w:t>
      </w:r>
      <w:r w:rsidRPr="00CF63AD">
        <w:rPr>
          <w:szCs w:val="26"/>
        </w:rPr>
        <w:t xml:space="preserve"> n</w:t>
      </w:r>
      <w:r w:rsidR="002B31FF" w:rsidRPr="00CF63AD">
        <w:rPr>
          <w:szCs w:val="26"/>
        </w:rPr>
        <w:t>hiệ</w:t>
      </w:r>
      <w:r w:rsidR="00D847C8" w:rsidRPr="00CF63AD">
        <w:rPr>
          <w:szCs w:val="26"/>
        </w:rPr>
        <w:t xml:space="preserve">t dung riêng của chất X </w:t>
      </w:r>
      <w:r w:rsidR="00D6073B" w:rsidRPr="00CF63AD">
        <w:rPr>
          <w:szCs w:val="26"/>
        </w:rPr>
        <w:t>không đổi</w:t>
      </w:r>
      <w:r w:rsidR="00D847C8" w:rsidRPr="00CF63AD">
        <w:rPr>
          <w:szCs w:val="26"/>
        </w:rPr>
        <w:t xml:space="preserve"> c</w:t>
      </w:r>
      <w:r w:rsidR="00D847C8" w:rsidRPr="00CF63AD">
        <w:rPr>
          <w:szCs w:val="26"/>
          <w:vertAlign w:val="subscript"/>
        </w:rPr>
        <w:t>1</w:t>
      </w:r>
      <w:r w:rsidR="00D847C8" w:rsidRPr="00CF63AD">
        <w:rPr>
          <w:szCs w:val="26"/>
        </w:rPr>
        <w:t xml:space="preserve"> = 840</w:t>
      </w:r>
      <w:r w:rsidR="001A5A9F" w:rsidRPr="00CF63AD">
        <w:rPr>
          <w:szCs w:val="26"/>
        </w:rPr>
        <w:t xml:space="preserve"> J/kg.K</w:t>
      </w:r>
      <w:r w:rsidR="00421B1B" w:rsidRPr="00CF63AD">
        <w:rPr>
          <w:szCs w:val="26"/>
        </w:rPr>
        <w:t>.</w:t>
      </w:r>
      <w:r w:rsidR="001A5A9F" w:rsidRPr="00CF63AD">
        <w:rPr>
          <w:szCs w:val="26"/>
        </w:rPr>
        <w:t xml:space="preserve"> </w:t>
      </w:r>
      <w:r w:rsidRPr="00CF63AD">
        <w:rPr>
          <w:szCs w:val="26"/>
        </w:rPr>
        <w:t>Tìm khối lượng nước trong bình.</w:t>
      </w:r>
    </w:p>
    <w:p w14:paraId="680F2B46" w14:textId="77777777" w:rsidR="00D96096" w:rsidRPr="00CF63AD" w:rsidRDefault="00D96096" w:rsidP="002A33F0">
      <w:pPr>
        <w:spacing w:before="60" w:after="60" w:line="24" w:lineRule="atLeast"/>
        <w:jc w:val="both"/>
        <w:rPr>
          <w:szCs w:val="26"/>
        </w:rPr>
      </w:pPr>
      <w:r w:rsidRPr="00CF63AD">
        <w:rPr>
          <w:szCs w:val="26"/>
        </w:rPr>
        <w:tab/>
      </w:r>
      <w:r w:rsidRPr="00CF63AD">
        <w:rPr>
          <w:b/>
          <w:szCs w:val="26"/>
        </w:rPr>
        <w:t>2.</w:t>
      </w:r>
      <w:r w:rsidRPr="00CF63AD">
        <w:rPr>
          <w:szCs w:val="26"/>
        </w:rPr>
        <w:t xml:space="preserve"> Trên thực tế, khối lượng nước trong bình chính xác là</w:t>
      </w:r>
      <w:r w:rsidR="00421B1B" w:rsidRPr="00CF63AD">
        <w:rPr>
          <w:szCs w:val="26"/>
        </w:rPr>
        <w:t xml:space="preserve"> m</w:t>
      </w:r>
      <w:r w:rsidR="00421B1B" w:rsidRPr="00CF63AD">
        <w:rPr>
          <w:szCs w:val="26"/>
          <w:vertAlign w:val="subscript"/>
        </w:rPr>
        <w:t>2</w:t>
      </w:r>
      <w:r w:rsidR="00421B1B" w:rsidRPr="00CF63AD">
        <w:rPr>
          <w:szCs w:val="26"/>
        </w:rPr>
        <w:t xml:space="preserve"> = 1,05 kg</w:t>
      </w:r>
      <w:r w:rsidRPr="00CF63AD">
        <w:rPr>
          <w:szCs w:val="26"/>
        </w:rPr>
        <w:t xml:space="preserve">. Sự sai lệch so với kết quả tính được </w:t>
      </w:r>
      <w:r w:rsidR="00421B1B" w:rsidRPr="00CF63AD">
        <w:rPr>
          <w:szCs w:val="26"/>
        </w:rPr>
        <w:t>ở</w:t>
      </w:r>
      <w:r w:rsidRPr="00CF63AD">
        <w:rPr>
          <w:szCs w:val="26"/>
        </w:rPr>
        <w:t xml:space="preserve"> trên là do nhiệt dung riêng c</w:t>
      </w:r>
      <w:r w:rsidRPr="00CF63AD">
        <w:rPr>
          <w:szCs w:val="26"/>
          <w:vertAlign w:val="subscript"/>
        </w:rPr>
        <w:t>x</w:t>
      </w:r>
      <w:r w:rsidRPr="00CF63AD">
        <w:rPr>
          <w:szCs w:val="26"/>
        </w:rPr>
        <w:t xml:space="preserve"> của chất X phụ </w:t>
      </w:r>
      <w:r w:rsidR="00D53049" w:rsidRPr="00CF63AD">
        <w:rPr>
          <w:szCs w:val="26"/>
        </w:rPr>
        <w:t xml:space="preserve">thuộc vào </w:t>
      </w:r>
      <w:r w:rsidR="00D847C8" w:rsidRPr="00CF63AD">
        <w:rPr>
          <w:szCs w:val="26"/>
        </w:rPr>
        <w:t>nhiệt độ t</w:t>
      </w:r>
      <w:r w:rsidR="00D53049" w:rsidRPr="00CF63AD">
        <w:rPr>
          <w:szCs w:val="26"/>
        </w:rPr>
        <w:t xml:space="preserve"> </w:t>
      </w:r>
      <w:r w:rsidR="00D847C8" w:rsidRPr="00CF63AD">
        <w:rPr>
          <w:szCs w:val="26"/>
        </w:rPr>
        <w:t xml:space="preserve">theo </w:t>
      </w:r>
      <w:r w:rsidRPr="00CF63AD">
        <w:rPr>
          <w:szCs w:val="26"/>
        </w:rPr>
        <w:t xml:space="preserve">qui luật </w:t>
      </w:r>
      <w:r w:rsidRPr="00CF63AD">
        <w:rPr>
          <w:position w:val="-12"/>
          <w:szCs w:val="26"/>
        </w:rPr>
        <w:object w:dxaOrig="1440" w:dyaOrig="360" w14:anchorId="68BA32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8.15pt" o:ole="">
            <v:imagedata r:id="rId9" o:title=""/>
          </v:shape>
          <o:OLEObject Type="Embed" ProgID="Equation.DSMT4" ShapeID="_x0000_i1025" DrawAspect="Content" ObjectID="_1792916032" r:id="rId10"/>
        </w:object>
      </w:r>
      <w:r w:rsidRPr="00CF63AD">
        <w:rPr>
          <w:szCs w:val="26"/>
        </w:rPr>
        <w:t xml:space="preserve">, trong đó t là nhiệt độ của chất X tính theo đơn vị </w:t>
      </w:r>
      <w:r w:rsidRPr="00CF63AD">
        <w:rPr>
          <w:szCs w:val="26"/>
          <w:vertAlign w:val="superscript"/>
        </w:rPr>
        <w:t>0</w:t>
      </w:r>
      <w:r w:rsidRPr="00CF63AD">
        <w:rPr>
          <w:szCs w:val="26"/>
        </w:rPr>
        <w:t>C, c</w:t>
      </w:r>
      <w:r w:rsidRPr="00CF63AD">
        <w:rPr>
          <w:szCs w:val="26"/>
          <w:vertAlign w:val="subscript"/>
        </w:rPr>
        <w:t>0</w:t>
      </w:r>
      <w:r w:rsidRPr="00CF63AD">
        <w:rPr>
          <w:szCs w:val="26"/>
        </w:rPr>
        <w:t xml:space="preserve"> và </w:t>
      </w:r>
      <w:r w:rsidRPr="00CF63AD">
        <w:rPr>
          <w:position w:val="-6"/>
          <w:szCs w:val="26"/>
        </w:rPr>
        <w:object w:dxaOrig="240" w:dyaOrig="220" w14:anchorId="4A221AB1">
          <v:shape id="_x0000_i1026" type="#_x0000_t75" style="width:11.9pt;height:11.25pt" o:ole="">
            <v:imagedata r:id="rId11" o:title=""/>
          </v:shape>
          <o:OLEObject Type="Embed" ProgID="Equation.DSMT4" ShapeID="_x0000_i1026" DrawAspect="Content" ObjectID="_1792916033" r:id="rId12"/>
        </w:object>
      </w:r>
      <w:r w:rsidRPr="00CF63AD">
        <w:rPr>
          <w:szCs w:val="26"/>
        </w:rPr>
        <w:t xml:space="preserve"> là các hằng số. Xá</w:t>
      </w:r>
      <w:r w:rsidR="002A33F0" w:rsidRPr="00CF63AD">
        <w:rPr>
          <w:szCs w:val="26"/>
        </w:rPr>
        <w:t>c</w:t>
      </w:r>
      <w:r w:rsidRPr="00CF63AD">
        <w:rPr>
          <w:szCs w:val="26"/>
        </w:rPr>
        <w:t xml:space="preserve"> định c</w:t>
      </w:r>
      <w:r w:rsidRPr="00CF63AD">
        <w:rPr>
          <w:szCs w:val="26"/>
          <w:vertAlign w:val="subscript"/>
        </w:rPr>
        <w:t>0</w:t>
      </w:r>
      <w:r w:rsidRPr="00CF63AD">
        <w:rPr>
          <w:szCs w:val="26"/>
        </w:rPr>
        <w:t xml:space="preserve"> và </w:t>
      </w:r>
      <w:r w:rsidRPr="00CF63AD">
        <w:rPr>
          <w:position w:val="-6"/>
          <w:szCs w:val="26"/>
        </w:rPr>
        <w:object w:dxaOrig="240" w:dyaOrig="220" w14:anchorId="1966D810">
          <v:shape id="_x0000_i1027" type="#_x0000_t75" style="width:11.9pt;height:11.25pt" o:ole="">
            <v:imagedata r:id="rId11" o:title=""/>
          </v:shape>
          <o:OLEObject Type="Embed" ProgID="Equation.DSMT4" ShapeID="_x0000_i1027" DrawAspect="Content" ObjectID="_1792916034" r:id="rId13"/>
        </w:object>
      </w:r>
      <w:r w:rsidRPr="00CF63AD">
        <w:rPr>
          <w:szCs w:val="26"/>
        </w:rPr>
        <w:t>.</w:t>
      </w:r>
    </w:p>
    <w:p w14:paraId="28FC118B" w14:textId="77777777" w:rsidR="00FD5E08" w:rsidRPr="00CF63AD" w:rsidRDefault="008A2F26" w:rsidP="00FD5E08">
      <w:pPr>
        <w:spacing w:before="60" w:after="60" w:line="24" w:lineRule="atLeast"/>
        <w:jc w:val="both"/>
        <w:rPr>
          <w:b/>
          <w:color w:val="000000"/>
          <w:szCs w:val="26"/>
        </w:rPr>
      </w:pPr>
      <w:r w:rsidRPr="00CF63AD">
        <w:rPr>
          <w:b/>
          <w:color w:val="000000"/>
          <w:szCs w:val="26"/>
        </w:rPr>
        <w:br w:type="page"/>
      </w:r>
      <w:r w:rsidR="007B2695">
        <w:rPr>
          <w:noProof/>
        </w:rPr>
        <w:lastRenderedPageBreak/>
        <mc:AlternateContent>
          <mc:Choice Requires="wpg">
            <w:drawing>
              <wp:anchor distT="0" distB="0" distL="114300" distR="114300" simplePos="0" relativeHeight="251657216" behindDoc="0" locked="0" layoutInCell="1" allowOverlap="1" wp14:anchorId="197B9689" wp14:editId="354ACC81">
                <wp:simplePos x="0" y="0"/>
                <wp:positionH relativeFrom="column">
                  <wp:posOffset>3667125</wp:posOffset>
                </wp:positionH>
                <wp:positionV relativeFrom="paragraph">
                  <wp:posOffset>96520</wp:posOffset>
                </wp:positionV>
                <wp:extent cx="2127250" cy="2458085"/>
                <wp:effectExtent l="9525" t="1270" r="6350" b="0"/>
                <wp:wrapNone/>
                <wp:docPr id="1" name="Group 2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7250" cy="2458085"/>
                          <a:chOff x="7022" y="936"/>
                          <a:chExt cx="3350" cy="3871"/>
                        </a:xfrm>
                      </wpg:grpSpPr>
                      <wpg:grpSp>
                        <wpg:cNvPr id="4" name="Group 4"/>
                        <wpg:cNvGrpSpPr>
                          <a:grpSpLocks/>
                        </wpg:cNvGrpSpPr>
                        <wpg:grpSpPr bwMode="auto">
                          <a:xfrm>
                            <a:off x="7022" y="936"/>
                            <a:ext cx="3350" cy="3871"/>
                            <a:chOff x="0" y="0"/>
                            <a:chExt cx="2127250" cy="2458528"/>
                          </a:xfrm>
                        </wpg:grpSpPr>
                        <wpg:grpSp>
                          <wpg:cNvPr id="5" name="Group 2"/>
                          <wpg:cNvGrpSpPr>
                            <a:grpSpLocks/>
                          </wpg:cNvGrpSpPr>
                          <wpg:grpSpPr bwMode="auto">
                            <a:xfrm>
                              <a:off x="0" y="0"/>
                              <a:ext cx="2127250" cy="2221230"/>
                              <a:chOff x="0" y="0"/>
                              <a:chExt cx="2127250" cy="2221330"/>
                            </a:xfrm>
                          </wpg:grpSpPr>
                          <wpg:grpSp>
                            <wpg:cNvPr id="7" name="Group 350"/>
                            <wpg:cNvGrpSpPr>
                              <a:grpSpLocks/>
                            </wpg:cNvGrpSpPr>
                            <wpg:grpSpPr bwMode="auto">
                              <a:xfrm>
                                <a:off x="0" y="0"/>
                                <a:ext cx="2127250" cy="2221330"/>
                                <a:chOff x="8115" y="10121"/>
                                <a:chExt cx="2880" cy="2833"/>
                              </a:xfrm>
                            </wpg:grpSpPr>
                            <wps:wsp>
                              <wps:cNvPr id="8" name="Line 351"/>
                              <wps:cNvCnPr>
                                <a:cxnSpLocks noChangeShapeType="1"/>
                              </wps:cNvCnPr>
                              <wps:spPr bwMode="auto">
                                <a:xfrm flipV="1">
                                  <a:off x="8115" y="10503"/>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352"/>
                              <wps:cNvCnPr>
                                <a:cxnSpLocks noChangeShapeType="1"/>
                              </wps:cNvCnPr>
                              <wps:spPr bwMode="auto">
                                <a:xfrm flipV="1">
                                  <a:off x="10995" y="10518"/>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353"/>
                              <wps:cNvCnPr>
                                <a:cxnSpLocks noChangeShapeType="1"/>
                              </wps:cNvCnPr>
                              <wps:spPr bwMode="auto">
                                <a:xfrm>
                                  <a:off x="8115" y="10503"/>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354"/>
                              <wps:cNvCnPr>
                                <a:cxnSpLocks noChangeShapeType="1"/>
                              </wps:cNvCnPr>
                              <wps:spPr bwMode="auto">
                                <a:xfrm flipH="1">
                                  <a:off x="9735" y="10518"/>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Oval 355"/>
                              <wps:cNvSpPr>
                                <a:spLocks noChangeArrowheads="1"/>
                              </wps:cNvSpPr>
                              <wps:spPr bwMode="auto">
                                <a:xfrm>
                                  <a:off x="9435" y="11165"/>
                                  <a:ext cx="45" cy="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56"/>
                              <wps:cNvSpPr>
                                <a:spLocks noChangeArrowheads="1"/>
                              </wps:cNvSpPr>
                              <wps:spPr bwMode="auto">
                                <a:xfrm>
                                  <a:off x="9690" y="10490"/>
                                  <a:ext cx="45" cy="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57"/>
                              <wps:cNvSpPr>
                                <a:spLocks noChangeArrowheads="1"/>
                              </wps:cNvSpPr>
                              <wps:spPr bwMode="auto">
                                <a:xfrm>
                                  <a:off x="9165" y="10475"/>
                                  <a:ext cx="45" cy="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Line 358"/>
                              <wps:cNvCnPr>
                                <a:cxnSpLocks noChangeShapeType="1"/>
                              </wps:cNvCnPr>
                              <wps:spPr bwMode="auto">
                                <a:xfrm flipH="1">
                                  <a:off x="9120" y="10445"/>
                                  <a:ext cx="113"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359"/>
                              <wps:cNvCnPr>
                                <a:cxnSpLocks noChangeShapeType="1"/>
                              </wps:cNvCnPr>
                              <wps:spPr bwMode="auto">
                                <a:xfrm flipH="1">
                                  <a:off x="9652" y="10460"/>
                                  <a:ext cx="113"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360"/>
                              <wps:cNvCnPr>
                                <a:cxnSpLocks noChangeShapeType="1"/>
                              </wps:cNvCnPr>
                              <wps:spPr bwMode="auto">
                                <a:xfrm>
                                  <a:off x="8115" y="11195"/>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Rectangle 361"/>
                              <wps:cNvSpPr>
                                <a:spLocks noChangeArrowheads="1"/>
                              </wps:cNvSpPr>
                              <wps:spPr bwMode="auto">
                                <a:xfrm>
                                  <a:off x="8655" y="11105"/>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 name="Line 362"/>
                              <wps:cNvCnPr>
                                <a:cxnSpLocks noChangeShapeType="1"/>
                              </wps:cNvCnPr>
                              <wps:spPr bwMode="auto">
                                <a:xfrm>
                                  <a:off x="9195" y="11195"/>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Oval 363"/>
                              <wps:cNvSpPr>
                                <a:spLocks noChangeArrowheads="1"/>
                              </wps:cNvSpPr>
                              <wps:spPr bwMode="auto">
                                <a:xfrm>
                                  <a:off x="9915" y="10925"/>
                                  <a:ext cx="54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 name="Line 364"/>
                              <wps:cNvCnPr>
                                <a:cxnSpLocks noChangeShapeType="1"/>
                              </wps:cNvCnPr>
                              <wps:spPr bwMode="auto">
                                <a:xfrm>
                                  <a:off x="10455" y="11195"/>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365"/>
                              <wps:cNvCnPr>
                                <a:cxnSpLocks noChangeShapeType="1"/>
                              </wps:cNvCnPr>
                              <wps:spPr bwMode="auto">
                                <a:xfrm>
                                  <a:off x="8115" y="12305"/>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Rectangle 366"/>
                              <wps:cNvSpPr>
                                <a:spLocks noChangeArrowheads="1"/>
                              </wps:cNvSpPr>
                              <wps:spPr bwMode="auto">
                                <a:xfrm>
                                  <a:off x="8655" y="12200"/>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 name="Rectangle 367"/>
                              <wps:cNvSpPr>
                                <a:spLocks noChangeArrowheads="1"/>
                              </wps:cNvSpPr>
                              <wps:spPr bwMode="auto">
                                <a:xfrm>
                                  <a:off x="9915" y="12215"/>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Line 368"/>
                              <wps:cNvCnPr>
                                <a:cxnSpLocks noChangeShapeType="1"/>
                              </wps:cNvCnPr>
                              <wps:spPr bwMode="auto">
                                <a:xfrm>
                                  <a:off x="9195" y="1229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369"/>
                              <wps:cNvCnPr>
                                <a:cxnSpLocks noChangeShapeType="1"/>
                              </wps:cNvCnPr>
                              <wps:spPr bwMode="auto">
                                <a:xfrm>
                                  <a:off x="10455" y="123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Rectangle 370"/>
                              <wps:cNvSpPr>
                                <a:spLocks noChangeArrowheads="1"/>
                              </wps:cNvSpPr>
                              <wps:spPr bwMode="auto">
                                <a:xfrm>
                                  <a:off x="9390" y="11555"/>
                                  <a:ext cx="18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 name="Line 371"/>
                              <wps:cNvCnPr>
                                <a:cxnSpLocks noChangeShapeType="1"/>
                              </wps:cNvCnPr>
                              <wps:spPr bwMode="auto">
                                <a:xfrm>
                                  <a:off x="9480" y="1209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372"/>
                              <wps:cNvCnPr>
                                <a:cxnSpLocks noChangeShapeType="1"/>
                                <a:endCxn id="27" idx="0"/>
                              </wps:cNvCnPr>
                              <wps:spPr bwMode="auto">
                                <a:xfrm>
                                  <a:off x="9474" y="11195"/>
                                  <a:ext cx="6"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Text Box 376"/>
                              <wps:cNvSpPr txBox="1">
                                <a:spLocks noChangeArrowheads="1"/>
                              </wps:cNvSpPr>
                              <wps:spPr bwMode="auto">
                                <a:xfrm>
                                  <a:off x="8655" y="1241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FA044B" w14:textId="77777777" w:rsidR="00A35151" w:rsidRDefault="00A35151" w:rsidP="00A35151">
                                    <w:r>
                                      <w:t>R</w:t>
                                    </w:r>
                                    <w:r>
                                      <w:rPr>
                                        <w:vertAlign w:val="subscript"/>
                                      </w:rPr>
                                      <w:t>2</w:t>
                                    </w:r>
                                  </w:p>
                                </w:txbxContent>
                              </wps:txbx>
                              <wps:bodyPr rot="0" vert="horz" wrap="square" lIns="91440" tIns="45720" rIns="91440" bIns="45720" anchor="t" anchorCtr="0" upright="1">
                                <a:noAutofit/>
                              </wps:bodyPr>
                            </wps:wsp>
                            <wps:wsp>
                              <wps:cNvPr id="31" name="Text Box 377"/>
                              <wps:cNvSpPr txBox="1">
                                <a:spLocks noChangeArrowheads="1"/>
                              </wps:cNvSpPr>
                              <wps:spPr bwMode="auto">
                                <a:xfrm>
                                  <a:off x="9915" y="1241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406FF4" w14:textId="77777777" w:rsidR="00A35151" w:rsidRDefault="00A35151" w:rsidP="00A35151">
                                    <w:r>
                                      <w:t>R</w:t>
                                    </w:r>
                                    <w:r>
                                      <w:rPr>
                                        <w:vertAlign w:val="subscript"/>
                                      </w:rPr>
                                      <w:t>4</w:t>
                                    </w:r>
                                  </w:p>
                                </w:txbxContent>
                              </wps:txbx>
                              <wps:bodyPr rot="0" vert="horz" wrap="square" lIns="91440" tIns="45720" rIns="91440" bIns="45720" anchor="t" anchorCtr="0" upright="1">
                                <a:noAutofit/>
                              </wps:bodyPr>
                            </wps:wsp>
                            <wps:wsp>
                              <wps:cNvPr id="32" name="Text Box 378"/>
                              <wps:cNvSpPr txBox="1">
                                <a:spLocks noChangeArrowheads="1"/>
                              </wps:cNvSpPr>
                              <wps:spPr bwMode="auto">
                                <a:xfrm>
                                  <a:off x="8655" y="107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906072" w14:textId="77777777" w:rsidR="00A35151" w:rsidRDefault="00A35151" w:rsidP="00A35151">
                                    <w:r>
                                      <w:t>R</w:t>
                                    </w:r>
                                    <w:r>
                                      <w:rPr>
                                        <w:vertAlign w:val="subscript"/>
                                      </w:rPr>
                                      <w:t>1</w:t>
                                    </w:r>
                                  </w:p>
                                </w:txbxContent>
                              </wps:txbx>
                              <wps:bodyPr rot="0" vert="horz" wrap="square" lIns="91440" tIns="45720" rIns="91440" bIns="45720" anchor="t" anchorCtr="0" upright="1">
                                <a:noAutofit/>
                              </wps:bodyPr>
                            </wps:wsp>
                            <wps:wsp>
                              <wps:cNvPr id="33" name="Text Box 379"/>
                              <wps:cNvSpPr txBox="1">
                                <a:spLocks noChangeArrowheads="1"/>
                              </wps:cNvSpPr>
                              <wps:spPr bwMode="auto">
                                <a:xfrm>
                                  <a:off x="9582" y="117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FB90B3" w14:textId="77777777" w:rsidR="00A35151" w:rsidRDefault="00A35151" w:rsidP="00A35151">
                                    <w:r>
                                      <w:t>R</w:t>
                                    </w:r>
                                    <w:r>
                                      <w:rPr>
                                        <w:vertAlign w:val="subscript"/>
                                      </w:rPr>
                                      <w:t>3</w:t>
                                    </w:r>
                                  </w:p>
                                </w:txbxContent>
                              </wps:txbx>
                              <wps:bodyPr rot="0" vert="horz" wrap="square" lIns="91440" tIns="45720" rIns="91440" bIns="45720" anchor="t" anchorCtr="0" upright="1">
                                <a:noAutofit/>
                              </wps:bodyPr>
                            </wps:wsp>
                            <wps:wsp>
                              <wps:cNvPr id="34" name="Text Box 380"/>
                              <wps:cNvSpPr txBox="1">
                                <a:spLocks noChangeArrowheads="1"/>
                              </wps:cNvSpPr>
                              <wps:spPr bwMode="auto">
                                <a:xfrm>
                                  <a:off x="9195" y="1020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7DC79F" w14:textId="77777777" w:rsidR="00A35151" w:rsidRDefault="00A35151" w:rsidP="00A35151">
                                    <w:r>
                                      <w:t>U</w:t>
                                    </w:r>
                                  </w:p>
                                </w:txbxContent>
                              </wps:txbx>
                              <wps:bodyPr rot="0" vert="horz" wrap="square" lIns="91440" tIns="45720" rIns="91440" bIns="45720" anchor="t" anchorCtr="0" upright="1">
                                <a:noAutofit/>
                              </wps:bodyPr>
                            </wps:wsp>
                            <wps:wsp>
                              <wps:cNvPr id="35" name="Text Box 381"/>
                              <wps:cNvSpPr txBox="1">
                                <a:spLocks noChangeArrowheads="1"/>
                              </wps:cNvSpPr>
                              <wps:spPr bwMode="auto">
                                <a:xfrm>
                                  <a:off x="9989" y="11007"/>
                                  <a:ext cx="540"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12C3A0" w14:textId="77777777" w:rsidR="00A35151" w:rsidRDefault="00A35151" w:rsidP="00A35151">
                                    <w:r>
                                      <w:t>A</w:t>
                                    </w:r>
                                  </w:p>
                                </w:txbxContent>
                              </wps:txbx>
                              <wps:bodyPr rot="0" vert="horz" wrap="square" lIns="91440" tIns="45720" rIns="91440" bIns="45720" anchor="t" anchorCtr="0" upright="1">
                                <a:noAutofit/>
                              </wps:bodyPr>
                            </wps:wsp>
                            <wps:wsp>
                              <wps:cNvPr id="36" name="Text Box 382"/>
                              <wps:cNvSpPr txBox="1">
                                <a:spLocks noChangeArrowheads="1"/>
                              </wps:cNvSpPr>
                              <wps:spPr bwMode="auto">
                                <a:xfrm>
                                  <a:off x="9582" y="1012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1E5F5D" w14:textId="77777777" w:rsidR="00A35151" w:rsidRDefault="00A35151" w:rsidP="00A35151">
                                    <w:r>
                                      <w:t>-</w:t>
                                    </w:r>
                                  </w:p>
                                </w:txbxContent>
                              </wps:txbx>
                              <wps:bodyPr rot="0" vert="horz" wrap="square" lIns="91440" tIns="45720" rIns="91440" bIns="45720" anchor="t" anchorCtr="0" upright="1">
                                <a:noAutofit/>
                              </wps:bodyPr>
                            </wps:wsp>
                            <wps:wsp>
                              <wps:cNvPr id="37" name="Text Box 383"/>
                              <wps:cNvSpPr txBox="1">
                                <a:spLocks noChangeArrowheads="1"/>
                              </wps:cNvSpPr>
                              <wps:spPr bwMode="auto">
                                <a:xfrm>
                                  <a:off x="8943" y="1012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BCBBC5" w14:textId="77777777" w:rsidR="00A35151" w:rsidRDefault="00A35151" w:rsidP="00A35151">
                                    <w:r>
                                      <w:t>+</w:t>
                                    </w:r>
                                  </w:p>
                                </w:txbxContent>
                              </wps:txbx>
                              <wps:bodyPr rot="0" vert="horz" wrap="square" lIns="91440" tIns="45720" rIns="91440" bIns="45720" anchor="t" anchorCtr="0" upright="1">
                                <a:noAutofit/>
                              </wps:bodyPr>
                            </wps:wsp>
                          </wpg:grpSp>
                          <wps:wsp>
                            <wps:cNvPr id="38" name="Straight Arrow Connector 1"/>
                            <wps:cNvCnPr>
                              <a:cxnSpLocks noChangeShapeType="1"/>
                            </wps:cNvCnPr>
                            <wps:spPr bwMode="auto">
                              <a:xfrm flipV="1">
                                <a:off x="828136" y="1190445"/>
                                <a:ext cx="337553" cy="352841"/>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39" name="Text Box 3"/>
                          <wps:cNvSpPr txBox="1">
                            <a:spLocks noChangeArrowheads="1"/>
                          </wps:cNvSpPr>
                          <wps:spPr bwMode="auto">
                            <a:xfrm>
                              <a:off x="681487" y="2173856"/>
                              <a:ext cx="839341" cy="284672"/>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18D5DD96" w14:textId="77777777" w:rsidR="00A35151" w:rsidRPr="00A35151" w:rsidRDefault="00A35151" w:rsidP="00A35151">
                                <w:pPr>
                                  <w:jc w:val="center"/>
                                </w:pPr>
                                <w:r w:rsidRPr="00A35151">
                                  <w:t>Hình 2</w:t>
                                </w:r>
                              </w:p>
                            </w:txbxContent>
                          </wps:txbx>
                          <wps:bodyPr rot="0" vert="horz" wrap="square" lIns="91440" tIns="45720" rIns="91440" bIns="45720" anchor="t" anchorCtr="0" upright="1">
                            <a:noAutofit/>
                          </wps:bodyPr>
                        </wps:wsp>
                      </wpg:grpSp>
                      <wps:wsp>
                        <wps:cNvPr id="40" name="Text Box 241"/>
                        <wps:cNvSpPr txBox="1">
                          <a:spLocks noChangeArrowheads="1"/>
                        </wps:cNvSpPr>
                        <wps:spPr bwMode="auto">
                          <a:xfrm>
                            <a:off x="8095" y="1469"/>
                            <a:ext cx="462" cy="3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47BEED" w14:textId="77777777" w:rsidR="00A35151" w:rsidRPr="00A35151" w:rsidRDefault="00A35151">
                              <w:pPr>
                                <w:rPr>
                                  <w:b/>
                                </w:rPr>
                              </w:pPr>
                              <w:r w:rsidRPr="00A35151">
                                <w:rPr>
                                  <w:b/>
                                </w:rPr>
                                <w:t>A</w:t>
                              </w:r>
                            </w:p>
                          </w:txbxContent>
                        </wps:txbx>
                        <wps:bodyPr rot="0" vert="horz" wrap="square" lIns="91440" tIns="45720" rIns="91440" bIns="45720" anchor="t" anchorCtr="0" upright="1">
                          <a:noAutofit/>
                        </wps:bodyPr>
                      </wps:wsp>
                      <wps:wsp>
                        <wps:cNvPr id="41" name="Text Box 242"/>
                        <wps:cNvSpPr txBox="1">
                          <a:spLocks noChangeArrowheads="1"/>
                        </wps:cNvSpPr>
                        <wps:spPr bwMode="auto">
                          <a:xfrm>
                            <a:off x="8582" y="1475"/>
                            <a:ext cx="462" cy="3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08896AF" w14:textId="77777777" w:rsidR="00A35151" w:rsidRPr="00A35151" w:rsidRDefault="00A35151" w:rsidP="00A35151">
                              <w:pPr>
                                <w:rPr>
                                  <w:b/>
                                </w:rPr>
                              </w:pPr>
                              <w:r>
                                <w:rPr>
                                  <w:b/>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97B9689" id="Group 243" o:spid="_x0000_s1028" style="position:absolute;left:0;text-align:left;margin-left:288.75pt;margin-top:7.6pt;width:167.5pt;height:193.55pt;z-index:251657216;mso-position-horizontal-relative:text;mso-position-vertical-relative:text" coordorigin="7022,936" coordsize="3350,38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">
                <v:group id="Group 4" o:spid="_x0000_s1029" style="position:absolute;left:7022;top:936;width:3350;height:3871" coordsize="21272,24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Group 2" o:spid="_x0000_s1030" style="position:absolute;width:21272;height:22212" coordsize="21272,22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group id="Group 350" o:spid="_x0000_s1031" style="position:absolute;width:21272;height:22213" coordorigin="8115,10121" coordsize="2880,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line id="Line 351" o:spid="_x0000_s1032" style="position:absolute;flip:y;visibility:visible;mso-wrap-style:square" from="8115,10503" to="8115,12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"/>
                      <v:line id="Line 352" o:spid="_x0000_s1033" style="position:absolute;flip:y;visibility:visible;mso-wrap-style:square" from="10995,10518" to="10995,12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"/>
                      <v:line id="Line 353" o:spid="_x0000_s1034" style="position:absolute;visibility:visible;mso-wrap-style:square" from="8115,10503" to="9195,10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line id="Line 354" o:spid="_x0000_s1035" style="position:absolute;flip:x;visibility:visible;mso-wrap-style:square" from="9735,10518" to="10995,10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"/>
                      <v:oval id="Oval 355" o:spid="_x0000_s1036" style="position:absolute;left:9435;top:11165;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"/>
                      <v:oval id="Oval 356" o:spid="_x0000_s1037" style="position:absolute;left:9690;top:10490;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"/>
                      <v:oval id="Oval 357" o:spid="_x0000_s1038" style="position:absolute;left:9165;top:10475;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"/>
                      <v:line id="Line 358" o:spid="_x0000_s1039" style="position:absolute;flip:x;visibility:visible;mso-wrap-style:square" from="9120,10445" to="9233,105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"/>
                      <v:line id="Line 359" o:spid="_x0000_s1040" style="position:absolute;flip:x;visibility:visible;mso-wrap-style:square" from="9652,10460" to="9765,10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"/>
                      <v:line id="Line 360" o:spid="_x0000_s1041" style="position:absolute;visibility:visible;mso-wrap-style:square" from="8115,11195" to="8655,11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"/>
                      <v:rect id="Rectangle 361" o:spid="_x0000_s1042" style="position:absolute;left:8655;top:11105;width:5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"/>
                      <v:line id="Line 362" o:spid="_x0000_s1043" style="position:absolute;visibility:visible;mso-wrap-style:square" from="9195,11195" to="9915,11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"/>
                      <v:oval id="Oval 363" o:spid="_x0000_s1044" style="position:absolute;left:9915;top:1092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"/>
                      <v:line id="Line 364" o:spid="_x0000_s1045" style="position:absolute;visibility:visible;mso-wrap-style:square" from="10455,11195" to="10995,11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line id="Line 365" o:spid="_x0000_s1046" style="position:absolute;visibility:visible;mso-wrap-style:square" from="8115,12305" to="8655,12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rect id="Rectangle 366" o:spid="_x0000_s1047" style="position:absolute;left:8655;top:12200;width:5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"/>
                      <v:rect id="Rectangle 367" o:spid="_x0000_s1048" style="position:absolute;left:9915;top:12215;width:5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EgxAAAANsAAAAPAAAAZHJzL2Rvd25yZXYueG1sRI9Ba8JA&#10;FITvBf/D8gq9NZumUm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Cv4gSDEAAAA2wAAAA8A&#10;AAAAAAAAAAAAAAAABwIAAGRycy9kb3ducmV2LnhtbFBLBQYAAAAAAwADALcAAAD4AgAAAAA=&#10;"/>
                      <v:line id="Line 368" o:spid="_x0000_s1049" style="position:absolute;visibility:visible;mso-wrap-style:square" from="9195,12290" to="9915,12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mKt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ZTpircYAAADbAAAA&#10;DwAAAAAAAAAAAAAAAAAHAgAAZHJzL2Rvd25yZXYueG1sUEsFBgAAAAADAAMAtwAAAPoCAAAAAA==&#10;"/>
                      <v:line id="Line 369" o:spid="_x0000_s1050" style="position:absolute;visibility:visible;mso-wrap-style:square" from="10455,12320" to="10995,12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v:rect id="Rectangle 370" o:spid="_x0000_s1051" style="position:absolute;left:9390;top:11555;width:1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"/>
                      <v:line id="Line 371" o:spid="_x0000_s1052" style="position:absolute;visibility:visible;mso-wrap-style:square" from="9480,12095" to="9480,12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"/>
                      <v:line id="Line 372" o:spid="_x0000_s1053" style="position:absolute;visibility:visible;mso-wrap-style:square" from="9474,11195" to="9480,11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2io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jB5gb8v8QfIxS8AAAD//wMAUEsBAi0AFAAGAAgAAAAhANvh9svuAAAAhQEAABMAAAAAAAAA&#10;AAAAAAAAAAAAAFtDb250ZW50X1R5cGVzXS54bWxQSwECLQAUAAYACAAAACEAWvQsW78AAAAVAQAA&#10;CwAAAAAAAAAAAAAAAAAfAQAAX3JlbHMvLnJlbHNQSwECLQAUAAYACAAAACEA5HdoqMYAAADbAAAA&#10;DwAAAAAAAAAAAAAAAAAHAgAAZHJzL2Rvd25yZXYueG1sUEsFBgAAAAADAAMAtwAAAPoCAAAAAA==&#10;"/>
                      <v:shape id="Text Box 376" o:spid="_x0000_s1054" type="#_x0000_t202" style="position:absolute;left:8655;top:1241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14:paraId="0DFA044B" w14:textId="77777777" w:rsidR="00A35151" w:rsidRDefault="00A35151" w:rsidP="00A35151">
                              <w:r>
                                <w:t>R</w:t>
                              </w:r>
                              <w:r>
                                <w:rPr>
                                  <w:vertAlign w:val="subscript"/>
                                </w:rPr>
                                <w:t>2</w:t>
                              </w:r>
                            </w:p>
                          </w:txbxContent>
                        </v:textbox>
                      </v:shape>
                      <v:shape id="Text Box 377" o:spid="_x0000_s1055" type="#_x0000_t202" style="position:absolute;left:9915;top:1241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textbox>
                          <w:txbxContent>
                            <w:p w14:paraId="09406FF4" w14:textId="77777777" w:rsidR="00A35151" w:rsidRDefault="00A35151" w:rsidP="00A35151">
                              <w:r>
                                <w:t>R</w:t>
                              </w:r>
                              <w:r>
                                <w:rPr>
                                  <w:vertAlign w:val="subscript"/>
                                </w:rPr>
                                <w:t>4</w:t>
                              </w:r>
                            </w:p>
                          </w:txbxContent>
                        </v:textbox>
                      </v:shape>
                      <v:shape id="Text Box 378" o:spid="_x0000_s1056" type="#_x0000_t202" style="position:absolute;left:8655;top:1070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" filled="f" stroked="f">
                        <v:textbox>
                          <w:txbxContent>
                            <w:p w14:paraId="73906072" w14:textId="77777777" w:rsidR="00A35151" w:rsidRDefault="00A35151" w:rsidP="00A35151">
                              <w:r>
                                <w:t>R</w:t>
                              </w:r>
                              <w:r>
                                <w:rPr>
                                  <w:vertAlign w:val="subscript"/>
                                </w:rPr>
                                <w:t>1</w:t>
                              </w:r>
                            </w:p>
                          </w:txbxContent>
                        </v:textbox>
                      </v:shape>
                      <v:shape id="Text Box 379" o:spid="_x0000_s1057" type="#_x0000_t202" style="position:absolute;left:9582;top:1170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" filled="f" stroked="f">
                        <v:textbox>
                          <w:txbxContent>
                            <w:p w14:paraId="5DFB90B3" w14:textId="77777777" w:rsidR="00A35151" w:rsidRDefault="00A35151" w:rsidP="00A35151">
                              <w:r>
                                <w:t>R</w:t>
                              </w:r>
                              <w:r>
                                <w:rPr>
                                  <w:vertAlign w:val="subscript"/>
                                </w:rPr>
                                <w:t>3</w:t>
                              </w:r>
                            </w:p>
                          </w:txbxContent>
                        </v:textbox>
                      </v:shape>
                      <v:shape id="Text Box 380" o:spid="_x0000_s1058" type="#_x0000_t202" style="position:absolute;left:9195;top:10205;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14:paraId="4F7DC79F" w14:textId="77777777" w:rsidR="00A35151" w:rsidRDefault="00A35151" w:rsidP="00A35151">
                              <w:r>
                                <w:t>U</w:t>
                              </w:r>
                            </w:p>
                          </w:txbxContent>
                        </v:textbox>
                      </v:shape>
                      <v:shape id="Text Box 381" o:spid="_x0000_s1059" type="#_x0000_t202" style="position:absolute;left:9989;top:11007;width:540;height:3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" filled="f" stroked="f">
                        <v:textbox>
                          <w:txbxContent>
                            <w:p w14:paraId="2A12C3A0" w14:textId="77777777" w:rsidR="00A35151" w:rsidRDefault="00A35151" w:rsidP="00A35151">
                              <w:r>
                                <w:t>A</w:t>
                              </w:r>
                            </w:p>
                          </w:txbxContent>
                        </v:textbox>
                      </v:shape>
                      <v:shape id="Text Box 382" o:spid="_x0000_s1060" type="#_x0000_t202" style="position:absolute;left:9582;top:10121;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14:paraId="4B1E5F5D" w14:textId="77777777" w:rsidR="00A35151" w:rsidRDefault="00A35151" w:rsidP="00A35151">
                              <w:r>
                                <w:t>-</w:t>
                              </w:r>
                            </w:p>
                          </w:txbxContent>
                        </v:textbox>
                      </v:shape>
                      <v:shape id="Text Box 383" o:spid="_x0000_s1061" type="#_x0000_t202" style="position:absolute;left:8943;top:10121;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" filled="f" stroked="f">
                        <v:textbox>
                          <w:txbxContent>
                            <w:p w14:paraId="36BCBBC5" w14:textId="77777777" w:rsidR="00A35151" w:rsidRDefault="00A35151" w:rsidP="00A35151">
                              <w:r>
                                <w:t>+</w:t>
                              </w:r>
                            </w:p>
                          </w:txbxContent>
                        </v:textbox>
                      </v:shape>
                    </v:group>
                    <v:shape id="Straight Arrow Connector 1" o:spid="_x0000_s1062" type="#_x0000_t32" style="position:absolute;left:8281;top:11904;width:3375;height:35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">
                      <v:stroke endarrow="open"/>
                    </v:shape>
                  </v:group>
                  <v:shape id="_x0000_s1063" type="#_x0000_t202" style="position:absolute;left:6814;top:21738;width:8394;height:2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" stroked="f" strokeweight=".5pt">
                    <v:textbox>
                      <w:txbxContent>
                        <w:p w14:paraId="18D5DD96" w14:textId="77777777" w:rsidR="00A35151" w:rsidRPr="00A35151" w:rsidRDefault="00A35151" w:rsidP="00A35151">
                          <w:pPr>
                            <w:jc w:val="center"/>
                          </w:pPr>
                          <w:r w:rsidRPr="00A35151">
                            <w:t>Hình 2</w:t>
                          </w:r>
                        </w:p>
                      </w:txbxContent>
                    </v:textbox>
                  </v:shape>
                </v:group>
                <v:shape id="Text Box 241" o:spid="_x0000_s1064" type="#_x0000_t202" style="position:absolute;left:8095;top:1469;width:462;height: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" stroked="f">
                  <v:textbox>
                    <w:txbxContent>
                      <w:p w14:paraId="7747BEED" w14:textId="77777777" w:rsidR="00A35151" w:rsidRPr="00A35151" w:rsidRDefault="00A35151">
                        <w:pPr>
                          <w:rPr>
                            <w:b/>
                          </w:rPr>
                        </w:pPr>
                        <w:r w:rsidRPr="00A35151">
                          <w:rPr>
                            <w:b/>
                          </w:rPr>
                          <w:t>A</w:t>
                        </w:r>
                      </w:p>
                    </w:txbxContent>
                  </v:textbox>
                </v:shape>
                <v:shape id="Text Box 242" o:spid="_x0000_s1065" type="#_x0000_t202" style="position:absolute;left:8582;top:1475;width:462;height: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" stroked="f">
                  <v:textbox>
                    <w:txbxContent>
                      <w:p w14:paraId="108896AF" w14:textId="77777777" w:rsidR="00A35151" w:rsidRPr="00A35151" w:rsidRDefault="00A35151" w:rsidP="00A35151">
                        <w:pPr>
                          <w:rPr>
                            <w:b/>
                          </w:rPr>
                        </w:pPr>
                        <w:r>
                          <w:rPr>
                            <w:b/>
                          </w:rPr>
                          <w:t>B</w:t>
                        </w:r>
                      </w:p>
                    </w:txbxContent>
                  </v:textbox>
                </v:shape>
              </v:group>
            </w:pict>
          </mc:Fallback>
        </mc:AlternateContent>
      </w:r>
      <w:r w:rsidR="00F32082" w:rsidRPr="00CF63AD">
        <w:rPr>
          <w:b/>
          <w:color w:val="000000"/>
          <w:szCs w:val="26"/>
        </w:rPr>
        <w:t>Câu</w:t>
      </w:r>
      <w:r w:rsidR="00FD5E08" w:rsidRPr="00CF63AD">
        <w:rPr>
          <w:b/>
          <w:color w:val="000000"/>
          <w:szCs w:val="26"/>
        </w:rPr>
        <w:t xml:space="preserve"> 3. (3</w:t>
      </w:r>
      <w:r w:rsidR="00146A93" w:rsidRPr="00CF63AD">
        <w:rPr>
          <w:b/>
          <w:color w:val="000000"/>
          <w:szCs w:val="26"/>
        </w:rPr>
        <w:t>,</w:t>
      </w:r>
      <w:r w:rsidR="007369EA" w:rsidRPr="00CF63AD">
        <w:rPr>
          <w:b/>
          <w:color w:val="000000"/>
          <w:szCs w:val="26"/>
        </w:rPr>
        <w:t>0</w:t>
      </w:r>
      <w:r w:rsidR="00FD5E08" w:rsidRPr="00CF63AD">
        <w:rPr>
          <w:b/>
          <w:color w:val="000000"/>
          <w:szCs w:val="26"/>
        </w:rPr>
        <w:t xml:space="preserve"> điểm)</w:t>
      </w:r>
      <w:r w:rsidR="00BF0DB1" w:rsidRPr="00CF63AD">
        <w:rPr>
          <w:b/>
          <w:color w:val="000000"/>
          <w:szCs w:val="26"/>
        </w:rPr>
        <w:t>.</w:t>
      </w:r>
    </w:p>
    <w:tbl>
      <w:tblPr>
        <w:tblW w:w="10258" w:type="dxa"/>
        <w:tblLook w:val="04A0" w:firstRow="1" w:lastRow="0" w:firstColumn="1" w:lastColumn="0" w:noHBand="0" w:noVBand="1"/>
      </w:tblPr>
      <w:tblGrid>
        <w:gridCol w:w="5637"/>
        <w:gridCol w:w="4621"/>
      </w:tblGrid>
      <w:tr w:rsidR="00A35151" w:rsidRPr="00CF63AD" w14:paraId="53E05D35" w14:textId="77777777" w:rsidTr="00A46CA1">
        <w:tc>
          <w:tcPr>
            <w:tcW w:w="5637" w:type="dxa"/>
            <w:shd w:val="clear" w:color="auto" w:fill="auto"/>
          </w:tcPr>
          <w:p w14:paraId="6939D7A9" w14:textId="77777777" w:rsidR="00D7102C" w:rsidRPr="00CF63AD" w:rsidRDefault="00A35151" w:rsidP="00D7102C">
            <w:pPr>
              <w:spacing w:before="120"/>
              <w:ind w:right="227" w:firstLine="709"/>
              <w:jc w:val="both"/>
              <w:rPr>
                <w:color w:val="000000"/>
                <w:position w:val="-12"/>
                <w:szCs w:val="26"/>
              </w:rPr>
            </w:pPr>
            <w:r w:rsidRPr="00CF63AD">
              <w:rPr>
                <w:color w:val="000000"/>
                <w:position w:val="-12"/>
                <w:szCs w:val="26"/>
              </w:rPr>
              <w:t xml:space="preserve">Cho mạch điện như hình vẽ (Hình 2). </w:t>
            </w:r>
          </w:p>
          <w:p w14:paraId="6B136A40" w14:textId="77777777" w:rsidR="00A35151" w:rsidRPr="00CF63AD" w:rsidRDefault="00A35151" w:rsidP="006C172F">
            <w:pPr>
              <w:spacing w:before="120"/>
              <w:ind w:right="227"/>
              <w:jc w:val="both"/>
              <w:rPr>
                <w:color w:val="000000"/>
                <w:position w:val="-12"/>
                <w:szCs w:val="26"/>
              </w:rPr>
            </w:pPr>
            <w:r w:rsidRPr="00CF63AD">
              <w:rPr>
                <w:color w:val="000000"/>
                <w:position w:val="-12"/>
                <w:szCs w:val="26"/>
              </w:rPr>
              <w:t>Biết R</w:t>
            </w:r>
            <w:r w:rsidRPr="00CF63AD">
              <w:rPr>
                <w:color w:val="000000"/>
                <w:position w:val="-12"/>
                <w:szCs w:val="26"/>
                <w:vertAlign w:val="subscript"/>
              </w:rPr>
              <w:t>1</w:t>
            </w:r>
            <w:r w:rsidRPr="00CF63AD">
              <w:rPr>
                <w:color w:val="000000"/>
                <w:position w:val="-12"/>
                <w:szCs w:val="26"/>
              </w:rPr>
              <w:t xml:space="preserve"> = 12</w:t>
            </w:r>
            <w:r w:rsidR="00ED7067" w:rsidRPr="00CF63AD">
              <w:rPr>
                <w:color w:val="000000"/>
                <w:position w:val="-12"/>
                <w:szCs w:val="26"/>
              </w:rPr>
              <w:t xml:space="preserve"> </w:t>
            </w:r>
            <w:r w:rsidRPr="00CF63AD">
              <w:rPr>
                <w:color w:val="000000"/>
                <w:position w:val="-12"/>
                <w:szCs w:val="26"/>
              </w:rPr>
              <w:t>Ω, R</w:t>
            </w:r>
            <w:r w:rsidRPr="00CF63AD">
              <w:rPr>
                <w:color w:val="000000"/>
                <w:position w:val="-12"/>
                <w:szCs w:val="26"/>
                <w:vertAlign w:val="subscript"/>
              </w:rPr>
              <w:t>2</w:t>
            </w:r>
            <w:r w:rsidRPr="00CF63AD">
              <w:rPr>
                <w:color w:val="000000"/>
                <w:position w:val="-12"/>
                <w:szCs w:val="26"/>
              </w:rPr>
              <w:t xml:space="preserve"> = 9</w:t>
            </w:r>
            <w:r w:rsidR="00ED7067" w:rsidRPr="00CF63AD">
              <w:rPr>
                <w:color w:val="000000"/>
                <w:position w:val="-12"/>
                <w:szCs w:val="26"/>
              </w:rPr>
              <w:t xml:space="preserve"> </w:t>
            </w:r>
            <w:r w:rsidRPr="00CF63AD">
              <w:rPr>
                <w:color w:val="000000"/>
                <w:position w:val="-12"/>
                <w:szCs w:val="26"/>
              </w:rPr>
              <w:t>Ω, R</w:t>
            </w:r>
            <w:r w:rsidRPr="00CF63AD">
              <w:rPr>
                <w:color w:val="000000"/>
                <w:position w:val="-12"/>
                <w:szCs w:val="26"/>
                <w:vertAlign w:val="subscript"/>
              </w:rPr>
              <w:t>4</w:t>
            </w:r>
            <w:r w:rsidRPr="00CF63AD">
              <w:rPr>
                <w:color w:val="000000"/>
                <w:position w:val="-12"/>
                <w:szCs w:val="26"/>
              </w:rPr>
              <w:t xml:space="preserve"> = 6</w:t>
            </w:r>
            <w:r w:rsidR="00ED7067" w:rsidRPr="00CF63AD">
              <w:rPr>
                <w:color w:val="000000"/>
                <w:position w:val="-12"/>
                <w:szCs w:val="26"/>
              </w:rPr>
              <w:t xml:space="preserve"> </w:t>
            </w:r>
            <w:r w:rsidRPr="00CF63AD">
              <w:rPr>
                <w:color w:val="000000"/>
                <w:position w:val="-12"/>
                <w:szCs w:val="26"/>
              </w:rPr>
              <w:t>Ω, R</w:t>
            </w:r>
            <w:r w:rsidRPr="00CF63AD">
              <w:rPr>
                <w:color w:val="000000"/>
                <w:position w:val="-12"/>
                <w:szCs w:val="26"/>
                <w:vertAlign w:val="subscript"/>
              </w:rPr>
              <w:t>3</w:t>
            </w:r>
            <w:r w:rsidRPr="00CF63AD">
              <w:rPr>
                <w:color w:val="000000"/>
                <w:position w:val="-12"/>
                <w:szCs w:val="26"/>
              </w:rPr>
              <w:t xml:space="preserve"> là một biến trở. Đặt vào </w:t>
            </w:r>
            <w:r w:rsidR="003C6844" w:rsidRPr="00CF63AD">
              <w:rPr>
                <w:color w:val="000000"/>
                <w:position w:val="-12"/>
                <w:szCs w:val="26"/>
              </w:rPr>
              <w:t xml:space="preserve">hai đầu </w:t>
            </w:r>
            <w:r w:rsidRPr="00CF63AD">
              <w:rPr>
                <w:color w:val="000000"/>
                <w:position w:val="-12"/>
                <w:szCs w:val="26"/>
              </w:rPr>
              <w:t xml:space="preserve">A, B </w:t>
            </w:r>
            <w:r w:rsidR="002A55B0" w:rsidRPr="00CF63AD">
              <w:rPr>
                <w:color w:val="000000"/>
                <w:position w:val="-12"/>
                <w:szCs w:val="26"/>
              </w:rPr>
              <w:t xml:space="preserve">của mạch điện </w:t>
            </w:r>
            <w:r w:rsidRPr="00CF63AD">
              <w:rPr>
                <w:color w:val="000000"/>
                <w:position w:val="-12"/>
                <w:szCs w:val="26"/>
              </w:rPr>
              <w:t>một hiệu điện thế không đổi U = 24 V. Cho điện trở ampe kế và các dây nối không đáng kể.</w:t>
            </w:r>
          </w:p>
          <w:p w14:paraId="62DFFCC1" w14:textId="77777777" w:rsidR="00A35151" w:rsidRPr="00CF63AD" w:rsidRDefault="00A35151" w:rsidP="006C172F">
            <w:pPr>
              <w:spacing w:before="120"/>
              <w:jc w:val="both"/>
              <w:rPr>
                <w:color w:val="000000"/>
                <w:position w:val="-12"/>
                <w:szCs w:val="26"/>
              </w:rPr>
            </w:pPr>
            <w:r w:rsidRPr="00CF63AD">
              <w:rPr>
                <w:color w:val="000000"/>
                <w:position w:val="-12"/>
                <w:szCs w:val="26"/>
              </w:rPr>
              <w:tab/>
            </w:r>
            <w:r w:rsidRPr="00CF63AD">
              <w:rPr>
                <w:b/>
                <w:color w:val="000000"/>
                <w:position w:val="-12"/>
                <w:szCs w:val="26"/>
              </w:rPr>
              <w:t>1.</w:t>
            </w:r>
            <w:r w:rsidRPr="00CF63AD">
              <w:rPr>
                <w:color w:val="000000"/>
                <w:position w:val="-12"/>
                <w:szCs w:val="26"/>
              </w:rPr>
              <w:t xml:space="preserve"> </w:t>
            </w:r>
            <w:r w:rsidR="00E82AAE" w:rsidRPr="00CF63AD">
              <w:rPr>
                <w:color w:val="000000"/>
                <w:position w:val="-12"/>
                <w:szCs w:val="26"/>
              </w:rPr>
              <w:t xml:space="preserve">Điều chỉnh biến trở đến giá trị </w:t>
            </w:r>
            <w:r w:rsidRPr="00CF63AD">
              <w:rPr>
                <w:color w:val="000000"/>
                <w:position w:val="-12"/>
                <w:szCs w:val="26"/>
              </w:rPr>
              <w:t>R</w:t>
            </w:r>
            <w:r w:rsidRPr="00CF63AD">
              <w:rPr>
                <w:color w:val="000000"/>
                <w:position w:val="-12"/>
                <w:szCs w:val="26"/>
                <w:vertAlign w:val="subscript"/>
              </w:rPr>
              <w:t>3</w:t>
            </w:r>
            <w:r w:rsidRPr="00CF63AD">
              <w:rPr>
                <w:color w:val="000000"/>
                <w:position w:val="-12"/>
                <w:szCs w:val="26"/>
              </w:rPr>
              <w:t xml:space="preserve"> = 6</w:t>
            </w:r>
            <w:r w:rsidR="00FE74F8" w:rsidRPr="00CF63AD">
              <w:rPr>
                <w:color w:val="000000"/>
                <w:position w:val="-12"/>
                <w:szCs w:val="26"/>
              </w:rPr>
              <w:t xml:space="preserve"> </w:t>
            </w:r>
            <w:r w:rsidR="00D80C14" w:rsidRPr="00CF63AD">
              <w:rPr>
                <w:color w:val="000000"/>
                <w:position w:val="-12"/>
                <w:szCs w:val="26"/>
              </w:rPr>
              <w:t>Ω. T</w:t>
            </w:r>
            <w:r w:rsidRPr="00CF63AD">
              <w:rPr>
                <w:color w:val="000000"/>
                <w:position w:val="-12"/>
                <w:szCs w:val="26"/>
              </w:rPr>
              <w:t>ìm số chỉ ampe kế.</w:t>
            </w:r>
          </w:p>
          <w:p w14:paraId="45F05A58" w14:textId="77777777" w:rsidR="00A35151" w:rsidRPr="00CF63AD" w:rsidRDefault="00A35151" w:rsidP="00A46CA1">
            <w:pPr>
              <w:spacing w:before="120"/>
              <w:ind w:right="227"/>
              <w:jc w:val="both"/>
              <w:rPr>
                <w:bCs/>
                <w:spacing w:val="-4"/>
                <w:szCs w:val="26"/>
              </w:rPr>
            </w:pPr>
            <w:r w:rsidRPr="00CF63AD">
              <w:rPr>
                <w:color w:val="000000"/>
                <w:position w:val="-12"/>
                <w:szCs w:val="26"/>
              </w:rPr>
              <w:tab/>
            </w:r>
            <w:r w:rsidRPr="00CF63AD">
              <w:rPr>
                <w:b/>
                <w:color w:val="000000"/>
                <w:spacing w:val="-4"/>
                <w:position w:val="-12"/>
                <w:szCs w:val="26"/>
              </w:rPr>
              <w:t>2.</w:t>
            </w:r>
            <w:r w:rsidR="00FD65FF" w:rsidRPr="00CF63AD">
              <w:rPr>
                <w:color w:val="000000"/>
                <w:spacing w:val="-4"/>
                <w:position w:val="-12"/>
                <w:szCs w:val="26"/>
              </w:rPr>
              <w:t xml:space="preserve"> Thay ampe kế bằng vôn kế có điện trở vô cùng lớn.</w:t>
            </w:r>
            <w:r w:rsidR="00D6073B" w:rsidRPr="00CF63AD">
              <w:rPr>
                <w:color w:val="000000"/>
                <w:spacing w:val="-4"/>
                <w:position w:val="-12"/>
                <w:szCs w:val="26"/>
              </w:rPr>
              <w:t xml:space="preserve"> Điều chỉnh </w:t>
            </w:r>
            <w:r w:rsidR="00E82AAE" w:rsidRPr="00CF63AD">
              <w:rPr>
                <w:color w:val="000000"/>
                <w:spacing w:val="-4"/>
                <w:position w:val="-12"/>
                <w:szCs w:val="26"/>
              </w:rPr>
              <w:t xml:space="preserve">biến trở để </w:t>
            </w:r>
            <w:r w:rsidR="00D6073B" w:rsidRPr="00CF63AD">
              <w:rPr>
                <w:color w:val="000000"/>
                <w:spacing w:val="-4"/>
                <w:position w:val="-12"/>
                <w:szCs w:val="26"/>
              </w:rPr>
              <w:t>R</w:t>
            </w:r>
            <w:r w:rsidR="00D6073B" w:rsidRPr="00CF63AD">
              <w:rPr>
                <w:color w:val="000000"/>
                <w:spacing w:val="-4"/>
                <w:position w:val="-12"/>
                <w:szCs w:val="26"/>
                <w:vertAlign w:val="subscript"/>
              </w:rPr>
              <w:t xml:space="preserve">3 </w:t>
            </w:r>
            <w:r w:rsidR="00D6073B" w:rsidRPr="00CF63AD">
              <w:rPr>
                <w:color w:val="000000"/>
                <w:spacing w:val="-4"/>
                <w:position w:val="-12"/>
                <w:szCs w:val="26"/>
              </w:rPr>
              <w:t>tăng dần từ 0 Ω thì số chỉ vôn kế thay đổi như thế nào? Khi vôn kế chỉ 16 V thì giá trị của R</w:t>
            </w:r>
            <w:r w:rsidR="00D6073B" w:rsidRPr="00CF63AD">
              <w:rPr>
                <w:color w:val="000000"/>
                <w:spacing w:val="-4"/>
                <w:position w:val="-12"/>
                <w:szCs w:val="26"/>
                <w:vertAlign w:val="subscript"/>
              </w:rPr>
              <w:t>3</w:t>
            </w:r>
            <w:r w:rsidR="00D6073B" w:rsidRPr="00CF63AD">
              <w:rPr>
                <w:color w:val="000000"/>
                <w:spacing w:val="-4"/>
                <w:position w:val="-12"/>
                <w:szCs w:val="26"/>
              </w:rPr>
              <w:t xml:space="preserve"> là bao nhiêu?</w:t>
            </w:r>
          </w:p>
        </w:tc>
        <w:tc>
          <w:tcPr>
            <w:tcW w:w="4621" w:type="dxa"/>
            <w:shd w:val="clear" w:color="auto" w:fill="auto"/>
          </w:tcPr>
          <w:p w14:paraId="30C6C0D4" w14:textId="77777777" w:rsidR="00A35151" w:rsidRPr="00CF63AD" w:rsidRDefault="00A35151" w:rsidP="006C172F">
            <w:pPr>
              <w:spacing w:before="120"/>
              <w:rPr>
                <w:color w:val="000000"/>
                <w:position w:val="-12"/>
                <w:szCs w:val="26"/>
              </w:rPr>
            </w:pPr>
          </w:p>
        </w:tc>
      </w:tr>
    </w:tbl>
    <w:p w14:paraId="61648C13" w14:textId="77777777" w:rsidR="005B3BD1" w:rsidRPr="00CF63AD" w:rsidRDefault="00F32082" w:rsidP="00442761">
      <w:pPr>
        <w:spacing w:before="120" w:after="60" w:line="24" w:lineRule="atLeast"/>
        <w:jc w:val="both"/>
        <w:rPr>
          <w:b/>
          <w:szCs w:val="26"/>
        </w:rPr>
      </w:pPr>
      <w:r w:rsidRPr="00CF63AD">
        <w:rPr>
          <w:b/>
          <w:szCs w:val="26"/>
        </w:rPr>
        <w:t>Câu</w:t>
      </w:r>
      <w:r w:rsidR="005B3BD1" w:rsidRPr="00CF63AD">
        <w:rPr>
          <w:b/>
          <w:szCs w:val="26"/>
        </w:rPr>
        <w:t xml:space="preserve"> 4. (3</w:t>
      </w:r>
      <w:r w:rsidR="00146A93" w:rsidRPr="00CF63AD">
        <w:rPr>
          <w:b/>
          <w:szCs w:val="26"/>
        </w:rPr>
        <w:t>,</w:t>
      </w:r>
      <w:r w:rsidR="007369EA" w:rsidRPr="00CF63AD">
        <w:rPr>
          <w:b/>
          <w:szCs w:val="26"/>
        </w:rPr>
        <w:t>0</w:t>
      </w:r>
      <w:r w:rsidR="005B3BD1" w:rsidRPr="00CF63AD">
        <w:rPr>
          <w:b/>
          <w:szCs w:val="26"/>
        </w:rPr>
        <w:t xml:space="preserve"> điểm)</w:t>
      </w:r>
      <w:r w:rsidR="00BF0DB1" w:rsidRPr="00CF63AD">
        <w:rPr>
          <w:b/>
          <w:szCs w:val="26"/>
        </w:rPr>
        <w:t>.</w:t>
      </w:r>
      <w:r w:rsidR="005B3BD1" w:rsidRPr="00CF63AD">
        <w:rPr>
          <w:b/>
          <w:szCs w:val="26"/>
        </w:rPr>
        <w:t xml:space="preserve"> </w:t>
      </w:r>
    </w:p>
    <w:p w14:paraId="695E9C3A" w14:textId="77777777" w:rsidR="005B3BD1" w:rsidRPr="00CF63AD" w:rsidRDefault="005B3BD1" w:rsidP="002A33F0">
      <w:pPr>
        <w:spacing w:before="60" w:after="60" w:line="24" w:lineRule="atLeast"/>
        <w:ind w:firstLine="720"/>
        <w:jc w:val="both"/>
        <w:rPr>
          <w:szCs w:val="26"/>
        </w:rPr>
      </w:pPr>
      <w:r w:rsidRPr="00CF63AD">
        <w:rPr>
          <w:szCs w:val="26"/>
        </w:rPr>
        <w:t>Một trường học</w:t>
      </w:r>
      <w:r w:rsidR="00547224" w:rsidRPr="00CF63AD">
        <w:rPr>
          <w:szCs w:val="26"/>
        </w:rPr>
        <w:t xml:space="preserve"> </w:t>
      </w:r>
      <w:r w:rsidRPr="00CF63AD">
        <w:rPr>
          <w:szCs w:val="26"/>
        </w:rPr>
        <w:t>cách xa</w:t>
      </w:r>
      <w:r w:rsidR="00547224" w:rsidRPr="00CF63AD">
        <w:rPr>
          <w:szCs w:val="26"/>
        </w:rPr>
        <w:t xml:space="preserve"> </w:t>
      </w:r>
      <w:r w:rsidRPr="00CF63AD">
        <w:rPr>
          <w:szCs w:val="26"/>
        </w:rPr>
        <w:t xml:space="preserve">trạm biến thế 1,6 km. Đường dây tải điện từ trạm biến thế về trường học gồm hai dây dẫn có điện trở suất </w:t>
      </w:r>
      <w:r w:rsidR="00547224" w:rsidRPr="00CF63AD">
        <w:rPr>
          <w:position w:val="-10"/>
          <w:szCs w:val="26"/>
        </w:rPr>
        <w:object w:dxaOrig="1660" w:dyaOrig="360" w14:anchorId="11943653">
          <v:shape id="_x0000_i1028" type="#_x0000_t75" style="width:83pt;height:17.85pt" o:ole="">
            <v:imagedata r:id="rId14" o:title=""/>
          </v:shape>
          <o:OLEObject Type="Embed" ProgID="Equation.DSMT4" ShapeID="_x0000_i1028" DrawAspect="Content" ObjectID="_1792916035" r:id="rId15"/>
        </w:object>
      </w:r>
      <w:r w:rsidRPr="00CF63AD">
        <w:rPr>
          <w:szCs w:val="26"/>
        </w:rPr>
        <w:t>. Ở trường học người ta sử dụng các bóng đèn cùng loại 220 V – 60 W và bếp điện loại 220 V – 900 W, tất cả m</w:t>
      </w:r>
      <w:r w:rsidR="00D80C14" w:rsidRPr="00CF63AD">
        <w:rPr>
          <w:szCs w:val="26"/>
        </w:rPr>
        <w:t>ắc song song. Bỏ qua điện trở các dây nối trong</w:t>
      </w:r>
      <w:r w:rsidRPr="00CF63AD">
        <w:rPr>
          <w:szCs w:val="26"/>
        </w:rPr>
        <w:t xml:space="preserve"> trường học.</w:t>
      </w:r>
    </w:p>
    <w:p w14:paraId="6D9C496A" w14:textId="77777777" w:rsidR="005B3BD1" w:rsidRPr="00CF63AD" w:rsidRDefault="005B3BD1" w:rsidP="00FD5E08">
      <w:pPr>
        <w:spacing w:before="60" w:after="60" w:line="24" w:lineRule="atLeast"/>
        <w:ind w:firstLine="720"/>
        <w:jc w:val="both"/>
        <w:rPr>
          <w:spacing w:val="-4"/>
          <w:szCs w:val="26"/>
        </w:rPr>
      </w:pPr>
      <w:r w:rsidRPr="00CF63AD">
        <w:rPr>
          <w:b/>
          <w:spacing w:val="-4"/>
          <w:szCs w:val="26"/>
        </w:rPr>
        <w:t>1.</w:t>
      </w:r>
      <w:r w:rsidRPr="00CF63AD">
        <w:rPr>
          <w:spacing w:val="-4"/>
          <w:szCs w:val="26"/>
        </w:rPr>
        <w:t xml:space="preserve"> Hiệu điện thế lấy ra từ trạm biến thế là 232 V không đổi. Trường học sử dụng 80 </w:t>
      </w:r>
      <w:r w:rsidR="006A2DFC" w:rsidRPr="00CF63AD">
        <w:rPr>
          <w:spacing w:val="-4"/>
          <w:szCs w:val="26"/>
        </w:rPr>
        <w:t xml:space="preserve">bóng </w:t>
      </w:r>
      <w:r w:rsidRPr="00CF63AD">
        <w:rPr>
          <w:spacing w:val="-4"/>
          <w:szCs w:val="26"/>
        </w:rPr>
        <w:t xml:space="preserve">đèn và 2 bếp điện. </w:t>
      </w:r>
      <w:r w:rsidR="00E82AAE" w:rsidRPr="00CF63AD">
        <w:rPr>
          <w:spacing w:val="-4"/>
          <w:szCs w:val="26"/>
        </w:rPr>
        <w:t>Các thiết bị đều hoạt động bình thường</w:t>
      </w:r>
      <w:r w:rsidRPr="00CF63AD">
        <w:rPr>
          <w:spacing w:val="-4"/>
          <w:szCs w:val="26"/>
        </w:rPr>
        <w:t>. Tính tiết diện của đường dây tải điện.</w:t>
      </w:r>
    </w:p>
    <w:p w14:paraId="1FB95A60" w14:textId="77777777" w:rsidR="005B3BD1" w:rsidRPr="00CF63AD" w:rsidRDefault="005B3BD1" w:rsidP="002A33F0">
      <w:pPr>
        <w:spacing w:before="60" w:after="60" w:line="24" w:lineRule="atLeast"/>
        <w:jc w:val="both"/>
        <w:rPr>
          <w:szCs w:val="26"/>
        </w:rPr>
      </w:pPr>
      <w:r w:rsidRPr="00CF63AD">
        <w:rPr>
          <w:szCs w:val="26"/>
        </w:rPr>
        <w:tab/>
      </w:r>
      <w:r w:rsidRPr="00CF63AD">
        <w:rPr>
          <w:b/>
          <w:szCs w:val="26"/>
        </w:rPr>
        <w:t>2.</w:t>
      </w:r>
      <w:r w:rsidRPr="00CF63AD">
        <w:rPr>
          <w:szCs w:val="26"/>
        </w:rPr>
        <w:t xml:space="preserve"> </w:t>
      </w:r>
      <w:r w:rsidR="002A55B0" w:rsidRPr="00CF63AD">
        <w:rPr>
          <w:szCs w:val="26"/>
        </w:rPr>
        <w:t>Ở trường người ta mắc</w:t>
      </w:r>
      <w:r w:rsidRPr="00CF63AD">
        <w:rPr>
          <w:szCs w:val="26"/>
        </w:rPr>
        <w:t xml:space="preserve"> thêm một số bóng đèn cùng loại như trên và không sử dụng các bếp điện, khi đó trạm biến thế phải tăng công suất cho toàn mạch tới giá trị 10,71 kW thì các </w:t>
      </w:r>
      <w:r w:rsidR="00735771" w:rsidRPr="00CF63AD">
        <w:rPr>
          <w:szCs w:val="26"/>
        </w:rPr>
        <w:t xml:space="preserve">bóng </w:t>
      </w:r>
      <w:r w:rsidRPr="00CF63AD">
        <w:rPr>
          <w:szCs w:val="26"/>
        </w:rPr>
        <w:t>đèn sáng bình thường. Tính</w:t>
      </w:r>
      <w:r w:rsidR="00547224" w:rsidRPr="00CF63AD">
        <w:rPr>
          <w:szCs w:val="26"/>
        </w:rPr>
        <w:t xml:space="preserve"> tổng</w:t>
      </w:r>
      <w:r w:rsidRPr="00CF63AD">
        <w:rPr>
          <w:szCs w:val="26"/>
        </w:rPr>
        <w:t xml:space="preserve"> số </w:t>
      </w:r>
      <w:r w:rsidR="006A2DFC" w:rsidRPr="00CF63AD">
        <w:rPr>
          <w:szCs w:val="26"/>
        </w:rPr>
        <w:t xml:space="preserve">bóng </w:t>
      </w:r>
      <w:r w:rsidRPr="00CF63AD">
        <w:rPr>
          <w:szCs w:val="26"/>
        </w:rPr>
        <w:t>đèn sử dụng.</w:t>
      </w:r>
    </w:p>
    <w:p w14:paraId="24CCD9E3" w14:textId="77777777" w:rsidR="00667CEB" w:rsidRPr="00CF63AD" w:rsidRDefault="00F32082" w:rsidP="00667CEB">
      <w:pPr>
        <w:spacing w:before="120" w:after="60" w:line="24" w:lineRule="atLeast"/>
        <w:jc w:val="both"/>
        <w:rPr>
          <w:b/>
          <w:szCs w:val="26"/>
          <w:lang w:val="nl-NL"/>
        </w:rPr>
      </w:pPr>
      <w:r w:rsidRPr="00CF63AD">
        <w:rPr>
          <w:b/>
          <w:szCs w:val="26"/>
          <w:lang w:val="nl-NL"/>
        </w:rPr>
        <w:t>Câu</w:t>
      </w:r>
      <w:r w:rsidR="005B3BD1" w:rsidRPr="00CF63AD">
        <w:rPr>
          <w:b/>
          <w:szCs w:val="26"/>
          <w:lang w:val="nl-NL"/>
        </w:rPr>
        <w:t xml:space="preserve"> 5. (4</w:t>
      </w:r>
      <w:r w:rsidR="00146A93" w:rsidRPr="00CF63AD">
        <w:rPr>
          <w:b/>
          <w:szCs w:val="26"/>
          <w:lang w:val="nl-NL"/>
        </w:rPr>
        <w:t>,</w:t>
      </w:r>
      <w:r w:rsidR="007369EA" w:rsidRPr="00CF63AD">
        <w:rPr>
          <w:b/>
          <w:szCs w:val="26"/>
          <w:lang w:val="nl-NL"/>
        </w:rPr>
        <w:t>0</w:t>
      </w:r>
      <w:r w:rsidR="005B3BD1" w:rsidRPr="00CF63AD">
        <w:rPr>
          <w:b/>
          <w:szCs w:val="26"/>
          <w:lang w:val="nl-NL"/>
        </w:rPr>
        <w:t xml:space="preserve"> điểm)</w:t>
      </w:r>
      <w:r w:rsidR="00BF0DB1" w:rsidRPr="00CF63AD">
        <w:rPr>
          <w:b/>
          <w:szCs w:val="26"/>
          <w:lang w:val="nl-NL"/>
        </w:rPr>
        <w:t>.</w:t>
      </w:r>
      <w:r w:rsidR="005B3BD1" w:rsidRPr="00CF63AD">
        <w:rPr>
          <w:b/>
          <w:szCs w:val="26"/>
          <w:lang w:val="nl-NL"/>
        </w:rPr>
        <w:t xml:space="preserve"> </w:t>
      </w:r>
    </w:p>
    <w:p w14:paraId="61CF981A" w14:textId="77777777" w:rsidR="00700C06" w:rsidRPr="00CF63AD" w:rsidRDefault="005B3BD1" w:rsidP="00667CEB">
      <w:pPr>
        <w:spacing w:before="120" w:after="60" w:line="24" w:lineRule="atLeast"/>
        <w:ind w:firstLine="720"/>
        <w:jc w:val="both"/>
        <w:rPr>
          <w:szCs w:val="26"/>
          <w:lang w:val="nl-NL"/>
        </w:rPr>
      </w:pPr>
      <w:r w:rsidRPr="00CF63AD">
        <w:rPr>
          <w:szCs w:val="26"/>
          <w:lang w:val="nl-NL"/>
        </w:rPr>
        <w:t>Một vật sáng AB đặt</w:t>
      </w:r>
      <w:r w:rsidR="009C35B5" w:rsidRPr="00CF63AD">
        <w:rPr>
          <w:szCs w:val="26"/>
          <w:lang w:val="nl-NL"/>
        </w:rPr>
        <w:t xml:space="preserve"> vuông góc với trục chính</w:t>
      </w:r>
      <w:r w:rsidR="00667CEB" w:rsidRPr="00CF63AD">
        <w:rPr>
          <w:szCs w:val="26"/>
          <w:lang w:val="nl-NL"/>
        </w:rPr>
        <w:t>,</w:t>
      </w:r>
      <w:r w:rsidR="009C35B5" w:rsidRPr="00CF63AD">
        <w:rPr>
          <w:szCs w:val="26"/>
          <w:lang w:val="nl-NL"/>
        </w:rPr>
        <w:t xml:space="preserve"> điểm A nằm trên trục chính</w:t>
      </w:r>
      <w:r w:rsidRPr="00CF63AD">
        <w:rPr>
          <w:szCs w:val="26"/>
          <w:lang w:val="nl-NL"/>
        </w:rPr>
        <w:t>, trước một thấu kính phân kỳ L</w:t>
      </w:r>
      <w:r w:rsidRPr="00CF63AD">
        <w:rPr>
          <w:szCs w:val="26"/>
          <w:vertAlign w:val="subscript"/>
          <w:lang w:val="nl-NL"/>
        </w:rPr>
        <w:t>1</w:t>
      </w:r>
      <w:r w:rsidRPr="00CF63AD">
        <w:rPr>
          <w:szCs w:val="26"/>
          <w:lang w:val="nl-NL"/>
        </w:rPr>
        <w:t xml:space="preserve">, cho ảnh </w:t>
      </w:r>
      <w:r w:rsidR="00547224" w:rsidRPr="00CF63AD">
        <w:rPr>
          <w:szCs w:val="26"/>
          <w:lang w:val="nl-NL"/>
        </w:rPr>
        <w:t>A</w:t>
      </w:r>
      <w:r w:rsidR="00547224" w:rsidRPr="00CF63AD">
        <w:rPr>
          <w:szCs w:val="26"/>
          <w:vertAlign w:val="subscript"/>
          <w:lang w:val="nl-NL"/>
        </w:rPr>
        <w:t>1</w:t>
      </w:r>
      <w:r w:rsidR="00547224" w:rsidRPr="00CF63AD">
        <w:rPr>
          <w:szCs w:val="26"/>
          <w:lang w:val="nl-NL"/>
        </w:rPr>
        <w:t>B</w:t>
      </w:r>
      <w:r w:rsidR="00547224" w:rsidRPr="00CF63AD">
        <w:rPr>
          <w:szCs w:val="26"/>
          <w:vertAlign w:val="subscript"/>
          <w:lang w:val="nl-NL"/>
        </w:rPr>
        <w:t xml:space="preserve">1 </w:t>
      </w:r>
      <w:r w:rsidRPr="00CF63AD">
        <w:rPr>
          <w:szCs w:val="26"/>
          <w:lang w:val="nl-NL"/>
        </w:rPr>
        <w:t>cao 0,8 cm.</w:t>
      </w:r>
      <w:r w:rsidR="007C7907" w:rsidRPr="00CF63AD">
        <w:rPr>
          <w:szCs w:val="26"/>
          <w:lang w:val="nl-NL"/>
        </w:rPr>
        <w:t xml:space="preserve"> Giữ nguyên vị trí của vật sáng AB, t</w:t>
      </w:r>
      <w:r w:rsidRPr="00CF63AD">
        <w:rPr>
          <w:szCs w:val="26"/>
          <w:lang w:val="nl-NL"/>
        </w:rPr>
        <w:t>hay thấu kính phân kỳ</w:t>
      </w:r>
      <w:r w:rsidR="009C35B5" w:rsidRPr="00CF63AD">
        <w:rPr>
          <w:szCs w:val="26"/>
          <w:lang w:val="nl-NL"/>
        </w:rPr>
        <w:t xml:space="preserve"> </w:t>
      </w:r>
      <w:r w:rsidRPr="00CF63AD">
        <w:rPr>
          <w:szCs w:val="26"/>
          <w:lang w:val="nl-NL"/>
        </w:rPr>
        <w:t>L</w:t>
      </w:r>
      <w:r w:rsidRPr="00CF63AD">
        <w:rPr>
          <w:szCs w:val="26"/>
          <w:vertAlign w:val="subscript"/>
          <w:lang w:val="nl-NL"/>
        </w:rPr>
        <w:t>1</w:t>
      </w:r>
      <w:r w:rsidR="009C35B5" w:rsidRPr="00CF63AD">
        <w:rPr>
          <w:szCs w:val="26"/>
          <w:vertAlign w:val="subscript"/>
          <w:lang w:val="nl-NL"/>
        </w:rPr>
        <w:t xml:space="preserve"> </w:t>
      </w:r>
      <w:r w:rsidRPr="00CF63AD">
        <w:rPr>
          <w:szCs w:val="26"/>
          <w:lang w:val="nl-NL"/>
        </w:rPr>
        <w:t>bằng thấu kính hội tụ</w:t>
      </w:r>
      <w:r w:rsidR="009C35B5" w:rsidRPr="00CF63AD">
        <w:rPr>
          <w:szCs w:val="26"/>
          <w:lang w:val="nl-NL"/>
        </w:rPr>
        <w:t xml:space="preserve"> </w:t>
      </w:r>
      <w:r w:rsidRPr="00CF63AD">
        <w:rPr>
          <w:szCs w:val="26"/>
          <w:lang w:val="nl-NL"/>
        </w:rPr>
        <w:t>L</w:t>
      </w:r>
      <w:r w:rsidRPr="00CF63AD">
        <w:rPr>
          <w:szCs w:val="26"/>
          <w:vertAlign w:val="subscript"/>
          <w:lang w:val="nl-NL"/>
        </w:rPr>
        <w:t>2</w:t>
      </w:r>
      <w:r w:rsidR="00547224" w:rsidRPr="00CF63AD">
        <w:rPr>
          <w:szCs w:val="26"/>
          <w:lang w:val="nl-NL"/>
        </w:rPr>
        <w:t xml:space="preserve"> có cùng tiêu cự vào</w:t>
      </w:r>
      <w:r w:rsidRPr="00CF63AD">
        <w:rPr>
          <w:szCs w:val="26"/>
          <w:lang w:val="nl-NL"/>
        </w:rPr>
        <w:t xml:space="preserve"> đúng vị trí của thấu kính phân kỳ thì thu được ảnh thật</w:t>
      </w:r>
      <w:r w:rsidR="00547224" w:rsidRPr="00CF63AD">
        <w:rPr>
          <w:szCs w:val="26"/>
          <w:lang w:val="nl-NL"/>
        </w:rPr>
        <w:t xml:space="preserve"> A</w:t>
      </w:r>
      <w:r w:rsidR="00547224" w:rsidRPr="00CF63AD">
        <w:rPr>
          <w:szCs w:val="26"/>
          <w:vertAlign w:val="subscript"/>
          <w:lang w:val="nl-NL"/>
        </w:rPr>
        <w:t>2</w:t>
      </w:r>
      <w:r w:rsidR="00547224" w:rsidRPr="00CF63AD">
        <w:rPr>
          <w:szCs w:val="26"/>
          <w:lang w:val="nl-NL"/>
        </w:rPr>
        <w:t>B</w:t>
      </w:r>
      <w:r w:rsidR="00547224" w:rsidRPr="00CF63AD">
        <w:rPr>
          <w:szCs w:val="26"/>
          <w:vertAlign w:val="subscript"/>
          <w:lang w:val="nl-NL"/>
        </w:rPr>
        <w:t xml:space="preserve">2 </w:t>
      </w:r>
      <w:r w:rsidRPr="00CF63AD">
        <w:rPr>
          <w:szCs w:val="26"/>
          <w:lang w:val="nl-NL"/>
        </w:rPr>
        <w:t>cao</w:t>
      </w:r>
      <w:r w:rsidR="00547224" w:rsidRPr="00CF63AD">
        <w:rPr>
          <w:szCs w:val="26"/>
          <w:lang w:val="nl-NL"/>
        </w:rPr>
        <w:t xml:space="preserve"> </w:t>
      </w:r>
      <w:r w:rsidRPr="00CF63AD">
        <w:rPr>
          <w:szCs w:val="26"/>
          <w:lang w:val="nl-NL"/>
        </w:rPr>
        <w:t xml:space="preserve">4 cm. Khoảng cách giữa hai ảnh là 72 cm. </w:t>
      </w:r>
    </w:p>
    <w:p w14:paraId="740B17F3" w14:textId="77777777" w:rsidR="00700C06" w:rsidRPr="00CF63AD" w:rsidRDefault="00700C06" w:rsidP="007369EA">
      <w:pPr>
        <w:spacing w:before="60" w:after="60" w:line="24" w:lineRule="atLeast"/>
        <w:ind w:right="-1" w:firstLine="720"/>
        <w:jc w:val="both"/>
        <w:rPr>
          <w:szCs w:val="26"/>
          <w:lang w:val="nl-NL"/>
        </w:rPr>
      </w:pPr>
      <w:r w:rsidRPr="00CF63AD">
        <w:rPr>
          <w:b/>
          <w:szCs w:val="26"/>
          <w:lang w:val="nl-NL"/>
        </w:rPr>
        <w:t>1.</w:t>
      </w:r>
      <w:r w:rsidRPr="00CF63AD">
        <w:rPr>
          <w:szCs w:val="26"/>
          <w:lang w:val="nl-NL"/>
        </w:rPr>
        <w:t xml:space="preserve"> Vẽ ảnh A</w:t>
      </w:r>
      <w:r w:rsidRPr="00CF63AD">
        <w:rPr>
          <w:szCs w:val="26"/>
          <w:vertAlign w:val="subscript"/>
          <w:lang w:val="nl-NL"/>
        </w:rPr>
        <w:t>1</w:t>
      </w:r>
      <w:r w:rsidRPr="00CF63AD">
        <w:rPr>
          <w:szCs w:val="26"/>
          <w:lang w:val="nl-NL"/>
        </w:rPr>
        <w:t>B</w:t>
      </w:r>
      <w:r w:rsidRPr="00CF63AD">
        <w:rPr>
          <w:szCs w:val="26"/>
          <w:vertAlign w:val="subscript"/>
          <w:lang w:val="nl-NL"/>
        </w:rPr>
        <w:t>1</w:t>
      </w:r>
      <w:r w:rsidR="009C35B5" w:rsidRPr="00CF63AD">
        <w:rPr>
          <w:szCs w:val="26"/>
          <w:lang w:val="nl-NL"/>
        </w:rPr>
        <w:t>,</w:t>
      </w:r>
      <w:r w:rsidRPr="00CF63AD">
        <w:rPr>
          <w:szCs w:val="26"/>
          <w:lang w:val="nl-NL"/>
        </w:rPr>
        <w:t xml:space="preserve"> </w:t>
      </w:r>
      <w:r w:rsidR="009C35B5" w:rsidRPr="00CF63AD">
        <w:rPr>
          <w:szCs w:val="26"/>
          <w:lang w:val="nl-NL"/>
        </w:rPr>
        <w:t>A</w:t>
      </w:r>
      <w:r w:rsidR="009C35B5" w:rsidRPr="00CF63AD">
        <w:rPr>
          <w:szCs w:val="26"/>
          <w:vertAlign w:val="subscript"/>
          <w:lang w:val="nl-NL"/>
        </w:rPr>
        <w:t>2</w:t>
      </w:r>
      <w:r w:rsidR="009C35B5" w:rsidRPr="00CF63AD">
        <w:rPr>
          <w:szCs w:val="26"/>
          <w:lang w:val="nl-NL"/>
        </w:rPr>
        <w:t>B</w:t>
      </w:r>
      <w:r w:rsidR="009C35B5" w:rsidRPr="00CF63AD">
        <w:rPr>
          <w:szCs w:val="26"/>
          <w:vertAlign w:val="subscript"/>
          <w:lang w:val="nl-NL"/>
        </w:rPr>
        <w:t xml:space="preserve">2 </w:t>
      </w:r>
      <w:r w:rsidRPr="00CF63AD">
        <w:rPr>
          <w:szCs w:val="26"/>
          <w:lang w:val="nl-NL"/>
        </w:rPr>
        <w:t xml:space="preserve">của </w:t>
      </w:r>
      <w:r w:rsidR="009C35B5" w:rsidRPr="00CF63AD">
        <w:rPr>
          <w:szCs w:val="26"/>
          <w:lang w:val="nl-NL"/>
        </w:rPr>
        <w:t xml:space="preserve">vật AB qua </w:t>
      </w:r>
      <w:r w:rsidR="00431D59" w:rsidRPr="00CF63AD">
        <w:rPr>
          <w:szCs w:val="26"/>
          <w:lang w:val="nl-NL"/>
        </w:rPr>
        <w:t>các</w:t>
      </w:r>
      <w:r w:rsidR="009C35B5" w:rsidRPr="00CF63AD">
        <w:rPr>
          <w:szCs w:val="26"/>
          <w:lang w:val="nl-NL"/>
        </w:rPr>
        <w:t xml:space="preserve"> thấu kính.</w:t>
      </w:r>
    </w:p>
    <w:p w14:paraId="68A2C4CE" w14:textId="77777777" w:rsidR="00700C06" w:rsidRPr="00CF63AD" w:rsidRDefault="00700C06" w:rsidP="00735771">
      <w:pPr>
        <w:spacing w:before="60" w:after="60" w:line="24" w:lineRule="atLeast"/>
        <w:ind w:firstLine="720"/>
        <w:jc w:val="both"/>
        <w:rPr>
          <w:szCs w:val="26"/>
          <w:lang w:val="nl-NL"/>
        </w:rPr>
      </w:pPr>
      <w:r w:rsidRPr="00CF63AD">
        <w:rPr>
          <w:b/>
          <w:szCs w:val="26"/>
          <w:lang w:val="nl-NL"/>
        </w:rPr>
        <w:t>2.</w:t>
      </w:r>
      <w:r w:rsidRPr="00CF63AD">
        <w:rPr>
          <w:szCs w:val="26"/>
          <w:lang w:val="nl-NL"/>
        </w:rPr>
        <w:t xml:space="preserve"> Tìm tiêu cự của thấu kính </w:t>
      </w:r>
      <w:r w:rsidR="00FE74F8" w:rsidRPr="00CF63AD">
        <w:rPr>
          <w:szCs w:val="26"/>
          <w:lang w:val="nl-NL"/>
        </w:rPr>
        <w:t>hội tụ</w:t>
      </w:r>
      <w:r w:rsidRPr="00CF63AD">
        <w:rPr>
          <w:szCs w:val="26"/>
          <w:lang w:val="nl-NL"/>
        </w:rPr>
        <w:t xml:space="preserve"> và chiều cao của vật AB.</w:t>
      </w:r>
    </w:p>
    <w:p w14:paraId="4764F2AB" w14:textId="77777777" w:rsidR="005B3BD1" w:rsidRPr="00CF63AD" w:rsidRDefault="00F32082" w:rsidP="008A2F26">
      <w:pPr>
        <w:spacing w:before="120" w:after="60" w:line="24" w:lineRule="atLeast"/>
        <w:jc w:val="both"/>
        <w:rPr>
          <w:b/>
          <w:szCs w:val="26"/>
          <w:lang w:val="nl-NL"/>
        </w:rPr>
      </w:pPr>
      <w:r w:rsidRPr="00CF63AD">
        <w:rPr>
          <w:b/>
          <w:szCs w:val="26"/>
          <w:lang w:val="nl-NL"/>
        </w:rPr>
        <w:t>Câu</w:t>
      </w:r>
      <w:r w:rsidR="005B3BD1" w:rsidRPr="00CF63AD">
        <w:rPr>
          <w:b/>
          <w:szCs w:val="26"/>
          <w:lang w:val="nl-NL"/>
        </w:rPr>
        <w:t xml:space="preserve"> 6. (2</w:t>
      </w:r>
      <w:r w:rsidR="00E120E2" w:rsidRPr="00CF63AD">
        <w:rPr>
          <w:b/>
          <w:szCs w:val="26"/>
          <w:lang w:val="nl-NL"/>
        </w:rPr>
        <w:t>,</w:t>
      </w:r>
      <w:r w:rsidR="0055483E" w:rsidRPr="00CF63AD">
        <w:rPr>
          <w:b/>
          <w:szCs w:val="26"/>
          <w:lang w:val="nl-NL"/>
        </w:rPr>
        <w:t>0</w:t>
      </w:r>
      <w:r w:rsidR="005B3BD1" w:rsidRPr="00CF63AD">
        <w:rPr>
          <w:b/>
          <w:szCs w:val="26"/>
          <w:lang w:val="nl-NL"/>
        </w:rPr>
        <w:t xml:space="preserve"> điểm)</w:t>
      </w:r>
      <w:r w:rsidR="00BF0DB1" w:rsidRPr="00CF63AD">
        <w:rPr>
          <w:b/>
          <w:szCs w:val="26"/>
          <w:lang w:val="nl-NL"/>
        </w:rPr>
        <w:t>.</w:t>
      </w:r>
    </w:p>
    <w:p w14:paraId="06BE702D" w14:textId="77777777" w:rsidR="002D396D" w:rsidRPr="00CF63AD" w:rsidRDefault="002D396D" w:rsidP="002D396D">
      <w:pPr>
        <w:ind w:firstLine="720"/>
        <w:jc w:val="both"/>
      </w:pPr>
      <w:r w:rsidRPr="00CF63AD">
        <w:t>Trình bày phương án</w:t>
      </w:r>
      <w:r w:rsidR="00D6073B" w:rsidRPr="00CF63AD">
        <w:t xml:space="preserve"> thực hành </w:t>
      </w:r>
      <w:r w:rsidRPr="00CF63AD">
        <w:t>xác định khối lượng riêng của một hòn đá cuội không thấm nước.</w:t>
      </w:r>
    </w:p>
    <w:p w14:paraId="52E230F5" w14:textId="77777777" w:rsidR="002D396D" w:rsidRPr="00CF63AD" w:rsidRDefault="002D396D" w:rsidP="002D396D">
      <w:pPr>
        <w:jc w:val="both"/>
        <w:rPr>
          <w:b/>
          <w:bCs/>
        </w:rPr>
      </w:pPr>
      <w:r w:rsidRPr="00CF63AD">
        <w:rPr>
          <w:b/>
          <w:bCs/>
        </w:rPr>
        <w:t>Dụng cụ:</w:t>
      </w:r>
    </w:p>
    <w:p w14:paraId="4A7D1333" w14:textId="77777777" w:rsidR="002D396D" w:rsidRPr="00CF63AD" w:rsidRDefault="002D396D" w:rsidP="002D396D">
      <w:pPr>
        <w:ind w:firstLine="720"/>
        <w:jc w:val="both"/>
      </w:pPr>
      <w:r w:rsidRPr="00CF63AD">
        <w:t>- Một hòn đá cuội cần xác định khối lượng riêng.</w:t>
      </w:r>
    </w:p>
    <w:p w14:paraId="3B567075" w14:textId="77777777" w:rsidR="002D396D" w:rsidRPr="00CF63AD" w:rsidRDefault="002D396D" w:rsidP="002D396D">
      <w:pPr>
        <w:ind w:firstLine="720"/>
        <w:jc w:val="both"/>
      </w:pPr>
      <w:r w:rsidRPr="00CF63AD">
        <w:t>- Một quả dọi có khối lượng không quá hai lần khối lượng hòn đá cuội.</w:t>
      </w:r>
    </w:p>
    <w:p w14:paraId="7E2505AD" w14:textId="77777777" w:rsidR="002D396D" w:rsidRPr="00CF63AD" w:rsidRDefault="002D396D" w:rsidP="002D396D">
      <w:pPr>
        <w:ind w:firstLine="720"/>
        <w:jc w:val="both"/>
      </w:pPr>
      <w:r w:rsidRPr="00CF63AD">
        <w:t xml:space="preserve">- </w:t>
      </w:r>
      <w:r w:rsidR="00431D59" w:rsidRPr="00CF63AD">
        <w:t>Một t</w:t>
      </w:r>
      <w:r w:rsidRPr="00CF63AD">
        <w:t xml:space="preserve">hước hình trụ </w:t>
      </w:r>
      <w:r w:rsidR="00D6073B" w:rsidRPr="00CF63AD">
        <w:t xml:space="preserve">đồng chất </w:t>
      </w:r>
      <w:r w:rsidRPr="00CF63AD">
        <w:t xml:space="preserve">dài 50 cm có </w:t>
      </w:r>
      <w:r w:rsidR="00EA3C1C" w:rsidRPr="00CF63AD">
        <w:t xml:space="preserve">độ </w:t>
      </w:r>
      <w:r w:rsidRPr="00CF63AD">
        <w:t>chia đến milimet.</w:t>
      </w:r>
    </w:p>
    <w:p w14:paraId="6D57C17F" w14:textId="77777777" w:rsidR="002D396D" w:rsidRPr="00CF63AD" w:rsidRDefault="002D396D" w:rsidP="002D396D">
      <w:pPr>
        <w:ind w:firstLine="720"/>
        <w:jc w:val="both"/>
      </w:pPr>
      <w:r w:rsidRPr="00CF63AD">
        <w:t xml:space="preserve">- </w:t>
      </w:r>
      <w:r w:rsidR="00AC567D" w:rsidRPr="00CF63AD">
        <w:t>Giá treo, cuộn dây chỉ mả</w:t>
      </w:r>
      <w:r w:rsidRPr="00CF63AD">
        <w:t>nh đủ chắc để treo các vật.</w:t>
      </w:r>
    </w:p>
    <w:p w14:paraId="5AA70485" w14:textId="77777777" w:rsidR="002D396D" w:rsidRPr="00CF63AD" w:rsidRDefault="002D396D" w:rsidP="002D396D">
      <w:pPr>
        <w:ind w:firstLine="720"/>
        <w:jc w:val="both"/>
      </w:pPr>
      <w:r w:rsidRPr="00CF63AD">
        <w:t xml:space="preserve">- Cốc chứa nước. </w:t>
      </w:r>
    </w:p>
    <w:p w14:paraId="546544FF" w14:textId="77777777" w:rsidR="002D396D" w:rsidRPr="00CF63AD" w:rsidRDefault="002D396D" w:rsidP="002D396D">
      <w:pPr>
        <w:ind w:firstLine="720"/>
        <w:jc w:val="both"/>
      </w:pPr>
      <w:r w:rsidRPr="00CF63AD">
        <w:t>Cho biết khối lượng riêng của nước là D</w:t>
      </w:r>
      <w:r w:rsidRPr="00CF63AD">
        <w:rPr>
          <w:vertAlign w:val="subscript"/>
        </w:rPr>
        <w:t xml:space="preserve">0 </w:t>
      </w:r>
      <w:r w:rsidRPr="00CF63AD">
        <w:t>= 1000 kg/m</w:t>
      </w:r>
      <w:r w:rsidRPr="00CF63AD">
        <w:rPr>
          <w:vertAlign w:val="superscript"/>
        </w:rPr>
        <w:t>3</w:t>
      </w:r>
      <w:r w:rsidR="00FE74F8" w:rsidRPr="00CF63AD">
        <w:t>.</w:t>
      </w:r>
    </w:p>
    <w:p w14:paraId="4C14CCF1" w14:textId="77777777" w:rsidR="00667CEB" w:rsidRPr="00CF63AD" w:rsidRDefault="00667CEB" w:rsidP="00AA3296">
      <w:pPr>
        <w:spacing w:after="120" w:line="264" w:lineRule="auto"/>
        <w:jc w:val="center"/>
        <w:rPr>
          <w:b/>
        </w:rPr>
      </w:pPr>
    </w:p>
    <w:p w14:paraId="55071F61" w14:textId="77777777" w:rsidR="004011C9" w:rsidRPr="00CF63AD" w:rsidRDefault="000A5882" w:rsidP="00AA3296">
      <w:pPr>
        <w:spacing w:after="120" w:line="264" w:lineRule="auto"/>
        <w:jc w:val="center"/>
        <w:rPr>
          <w:b/>
        </w:rPr>
      </w:pPr>
      <w:r w:rsidRPr="00CF63AD">
        <w:rPr>
          <w:b/>
        </w:rPr>
        <w:t>----</w:t>
      </w:r>
      <w:r w:rsidR="007D0ECD" w:rsidRPr="00CF63AD">
        <w:rPr>
          <w:b/>
        </w:rPr>
        <w:t>---</w:t>
      </w:r>
      <w:r w:rsidR="00337625" w:rsidRPr="00CF63AD">
        <w:rPr>
          <w:b/>
        </w:rPr>
        <w:t>--- HẾT ---</w:t>
      </w:r>
      <w:r w:rsidR="007D0ECD" w:rsidRPr="00CF63AD">
        <w:rPr>
          <w:b/>
        </w:rPr>
        <w:t>---</w:t>
      </w:r>
      <w:r w:rsidRPr="00CF63AD">
        <w:rPr>
          <w:b/>
        </w:rPr>
        <w:t>----</w:t>
      </w:r>
    </w:p>
    <w:p w14:paraId="0D4BA050" w14:textId="77777777" w:rsidR="005F38DA" w:rsidRPr="00CF63AD" w:rsidRDefault="000F1D39" w:rsidP="000F1D39">
      <w:pPr>
        <w:spacing w:before="60" w:line="288" w:lineRule="auto"/>
        <w:ind w:firstLine="270"/>
        <w:rPr>
          <w:i/>
          <w:szCs w:val="26"/>
          <w:lang w:val="pl-PL"/>
        </w:rPr>
      </w:pPr>
      <w:r w:rsidRPr="00CF63AD">
        <w:rPr>
          <w:i/>
          <w:szCs w:val="26"/>
          <w:lang w:val="pl-PL"/>
        </w:rPr>
        <w:t xml:space="preserve">- </w:t>
      </w:r>
      <w:r w:rsidR="005F38DA" w:rsidRPr="00CF63AD">
        <w:rPr>
          <w:i/>
          <w:szCs w:val="26"/>
          <w:lang w:val="pl-PL"/>
        </w:rPr>
        <w:t>Thí sinh không được sử dụng tài liệu</w:t>
      </w:r>
      <w:r w:rsidR="00380911" w:rsidRPr="00CF63AD">
        <w:rPr>
          <w:i/>
          <w:szCs w:val="26"/>
          <w:lang w:val="pl-PL"/>
        </w:rPr>
        <w:t>.</w:t>
      </w:r>
      <w:r w:rsidR="005F38DA" w:rsidRPr="00CF63AD">
        <w:rPr>
          <w:i/>
          <w:szCs w:val="26"/>
          <w:lang w:val="pl-PL"/>
        </w:rPr>
        <w:t xml:space="preserve"> Cán bộ coi thi không giải thích gì thêm.</w:t>
      </w:r>
    </w:p>
    <w:p w14:paraId="2951C8E6" w14:textId="77777777" w:rsidR="005F38DA" w:rsidRPr="00CF63AD" w:rsidRDefault="000F1D39" w:rsidP="000F1D39">
      <w:pPr>
        <w:spacing w:line="288" w:lineRule="auto"/>
        <w:ind w:firstLine="270"/>
        <w:rPr>
          <w:i/>
          <w:szCs w:val="26"/>
          <w:lang w:val="pl-PL"/>
        </w:rPr>
      </w:pPr>
      <w:r w:rsidRPr="00CF63AD">
        <w:rPr>
          <w:i/>
          <w:szCs w:val="26"/>
          <w:lang w:val="pl-PL"/>
        </w:rPr>
        <w:t xml:space="preserve">- </w:t>
      </w:r>
      <w:r w:rsidR="005F38DA" w:rsidRPr="00CF63AD">
        <w:rPr>
          <w:i/>
          <w:szCs w:val="26"/>
          <w:lang w:val="pl-PL"/>
        </w:rPr>
        <w:t>Họ và tên thí sinh:...................................................... Số báo danh...........................</w:t>
      </w:r>
    </w:p>
    <w:p w14:paraId="4194DCFF" w14:textId="77777777" w:rsidR="00CF63AD" w:rsidRPr="00CF63AD" w:rsidRDefault="00CF63AD" w:rsidP="000F1D39">
      <w:pPr>
        <w:spacing w:line="288" w:lineRule="auto"/>
        <w:ind w:firstLine="270"/>
        <w:rPr>
          <w:i/>
          <w:szCs w:val="26"/>
          <w:lang w:val="pl-PL"/>
        </w:rPr>
      </w:pPr>
    </w:p>
    <w:tbl>
      <w:tblPr>
        <w:tblpPr w:leftFromText="180" w:rightFromText="180" w:vertAnchor="text" w:horzAnchor="margin" w:tblpX="-90" w:tblpY="23"/>
        <w:tblW w:w="10348" w:type="dxa"/>
        <w:tblBorders>
          <w:bottom w:val="single" w:sz="4" w:space="0" w:color="auto"/>
        </w:tblBorders>
        <w:tblLook w:val="01E0" w:firstRow="1" w:lastRow="1" w:firstColumn="1" w:lastColumn="1" w:noHBand="0" w:noVBand="0"/>
      </w:tblPr>
      <w:tblGrid>
        <w:gridCol w:w="3686"/>
        <w:gridCol w:w="6662"/>
      </w:tblGrid>
      <w:tr w:rsidR="00CF63AD" w:rsidRPr="00CF63AD" w14:paraId="73ADF5F7" w14:textId="77777777" w:rsidTr="00CF18E5">
        <w:trPr>
          <w:trHeight w:val="1135"/>
        </w:trPr>
        <w:tc>
          <w:tcPr>
            <w:tcW w:w="3686" w:type="dxa"/>
            <w:hideMark/>
          </w:tcPr>
          <w:p w14:paraId="06EEFA62" w14:textId="77777777" w:rsidR="00CF63AD" w:rsidRPr="00CF63AD" w:rsidRDefault="00CF63AD" w:rsidP="00CF63AD">
            <w:pPr>
              <w:spacing w:before="60"/>
              <w:jc w:val="center"/>
              <w:rPr>
                <w:b/>
              </w:rPr>
            </w:pPr>
            <w:r w:rsidRPr="00CF63AD">
              <w:rPr>
                <w:rFonts w:eastAsia="Calibri"/>
                <w:b/>
              </w:rPr>
              <w:lastRenderedPageBreak/>
              <w:t>SỞ GIÁO DỤC VÀ ĐÀO TẠO</w:t>
            </w:r>
          </w:p>
          <w:p w14:paraId="1908299E" w14:textId="77777777" w:rsidR="00CF63AD" w:rsidRPr="00CF63AD" w:rsidRDefault="007B2695" w:rsidP="00CF63AD">
            <w:pPr>
              <w:spacing w:before="60"/>
              <w:jc w:val="center"/>
              <w:rPr>
                <w:rFonts w:eastAsia="Calibri"/>
                <w:b/>
              </w:rPr>
            </w:pPr>
            <w:r>
              <w:rPr>
                <w:noProof/>
              </w:rPr>
              <mc:AlternateContent>
                <mc:Choice Requires="wps">
                  <w:drawing>
                    <wp:anchor distT="4294967295" distB="4294967295" distL="114300" distR="114300" simplePos="0" relativeHeight="251658240" behindDoc="0" locked="0" layoutInCell="1" allowOverlap="1" wp14:anchorId="7DF4D03C" wp14:editId="33E595F1">
                      <wp:simplePos x="0" y="0"/>
                      <wp:positionH relativeFrom="column">
                        <wp:posOffset>740410</wp:posOffset>
                      </wp:positionH>
                      <wp:positionV relativeFrom="paragraph">
                        <wp:posOffset>234314</wp:posOffset>
                      </wp:positionV>
                      <wp:extent cx="800100" cy="0"/>
                      <wp:effectExtent l="0" t="0" r="1905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F3B297" id="Straight Connector 2"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8.3pt,18.45pt" to="121.3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"/>
                  </w:pict>
                </mc:Fallback>
              </mc:AlternateContent>
            </w:r>
            <w:r w:rsidR="00CF63AD" w:rsidRPr="00CF63AD">
              <w:rPr>
                <w:rFonts w:eastAsia="Calibri"/>
                <w:b/>
              </w:rPr>
              <w:t>TỈNH QUẢNG NAM</w:t>
            </w:r>
          </w:p>
        </w:tc>
        <w:tc>
          <w:tcPr>
            <w:tcW w:w="6662" w:type="dxa"/>
          </w:tcPr>
          <w:p w14:paraId="693145B9" w14:textId="77777777" w:rsidR="00CF63AD" w:rsidRPr="00CF63AD" w:rsidRDefault="00CF63AD" w:rsidP="00CF63AD">
            <w:pPr>
              <w:tabs>
                <w:tab w:val="center" w:pos="4320"/>
                <w:tab w:val="right" w:pos="8640"/>
              </w:tabs>
              <w:spacing w:before="60"/>
              <w:jc w:val="center"/>
              <w:rPr>
                <w:rFonts w:eastAsia="Calibri"/>
                <w:b/>
                <w:bCs/>
                <w:sz w:val="28"/>
                <w:szCs w:val="26"/>
              </w:rPr>
            </w:pPr>
            <w:r w:rsidRPr="00CF63AD">
              <w:rPr>
                <w:rFonts w:eastAsia="Calibri"/>
                <w:b/>
                <w:bCs/>
                <w:sz w:val="28"/>
                <w:szCs w:val="26"/>
              </w:rPr>
              <w:t>KỲ THI CHỌN HỌC SINH GIỎI CẤP TỈNH THCS</w:t>
            </w:r>
          </w:p>
          <w:p w14:paraId="224CB44F" w14:textId="77777777" w:rsidR="00CF63AD" w:rsidRPr="00CF63AD" w:rsidRDefault="007B2695" w:rsidP="00CF63AD">
            <w:pPr>
              <w:spacing w:before="60"/>
              <w:jc w:val="center"/>
              <w:rPr>
                <w:rFonts w:eastAsia="Calibri"/>
                <w:b/>
              </w:rPr>
            </w:pPr>
            <w:r>
              <w:rPr>
                <w:noProof/>
              </w:rPr>
              <mc:AlternateContent>
                <mc:Choice Requires="wps">
                  <w:drawing>
                    <wp:anchor distT="4294967295" distB="4294967295" distL="114300" distR="114300" simplePos="0" relativeHeight="251659264" behindDoc="0" locked="0" layoutInCell="1" allowOverlap="1" wp14:anchorId="09B61A0B" wp14:editId="2A11C328">
                      <wp:simplePos x="0" y="0"/>
                      <wp:positionH relativeFrom="column">
                        <wp:posOffset>1276985</wp:posOffset>
                      </wp:positionH>
                      <wp:positionV relativeFrom="paragraph">
                        <wp:posOffset>248919</wp:posOffset>
                      </wp:positionV>
                      <wp:extent cx="1403985" cy="0"/>
                      <wp:effectExtent l="0" t="0" r="24765"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0398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F9AA030" id="Straight Connector 3"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100.55pt,19.6pt" to="211.1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">
                      <o:lock v:ext="edit" shapetype="f"/>
                    </v:line>
                  </w:pict>
                </mc:Fallback>
              </mc:AlternateContent>
            </w:r>
            <w:r w:rsidR="00CF63AD" w:rsidRPr="00CF63AD">
              <w:rPr>
                <w:rFonts w:eastAsia="Calibri"/>
                <w:b/>
                <w:bCs/>
                <w:sz w:val="28"/>
                <w:szCs w:val="26"/>
              </w:rPr>
              <w:t>NĂM HỌC 2023 - 2024</w:t>
            </w:r>
          </w:p>
        </w:tc>
      </w:tr>
      <w:tr w:rsidR="00CF63AD" w:rsidRPr="00CF63AD" w14:paraId="61F75389" w14:textId="77777777" w:rsidTr="00CF18E5">
        <w:trPr>
          <w:trHeight w:val="749"/>
        </w:trPr>
        <w:tc>
          <w:tcPr>
            <w:tcW w:w="3686" w:type="dxa"/>
            <w:vAlign w:val="center"/>
            <w:hideMark/>
          </w:tcPr>
          <w:p w14:paraId="73C1F891" w14:textId="77777777" w:rsidR="00CF63AD" w:rsidRPr="00CF63AD" w:rsidRDefault="007B2695" w:rsidP="00CF63AD">
            <w:pPr>
              <w:spacing w:after="200" w:line="276" w:lineRule="auto"/>
              <w:rPr>
                <w:rFonts w:eastAsia="Calibri"/>
              </w:rPr>
            </w:pPr>
            <w:r>
              <w:rPr>
                <w:noProof/>
              </w:rPr>
              <mc:AlternateContent>
                <mc:Choice Requires="wps">
                  <w:drawing>
                    <wp:anchor distT="0" distB="0" distL="114300" distR="114300" simplePos="0" relativeHeight="251660288" behindDoc="0" locked="0" layoutInCell="1" allowOverlap="1" wp14:anchorId="0678A0FD" wp14:editId="5CC4BA03">
                      <wp:simplePos x="0" y="0"/>
                      <wp:positionH relativeFrom="column">
                        <wp:posOffset>221615</wp:posOffset>
                      </wp:positionH>
                      <wp:positionV relativeFrom="paragraph">
                        <wp:posOffset>-6985</wp:posOffset>
                      </wp:positionV>
                      <wp:extent cx="1753870" cy="276225"/>
                      <wp:effectExtent l="0" t="0" r="17780" b="28575"/>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3870" cy="276225"/>
                              </a:xfrm>
                              <a:prstGeom prst="rect">
                                <a:avLst/>
                              </a:prstGeom>
                              <a:solidFill>
                                <a:srgbClr val="FFFFFF"/>
                              </a:solidFill>
                              <a:ln w="9525">
                                <a:solidFill>
                                  <a:srgbClr val="000000"/>
                                </a:solidFill>
                                <a:miter lim="800000"/>
                                <a:headEnd/>
                                <a:tailEnd/>
                              </a:ln>
                            </wps:spPr>
                            <wps:txbx>
                              <w:txbxContent>
                                <w:p w14:paraId="7DE92609" w14:textId="77777777" w:rsidR="00CF63AD" w:rsidRPr="00F71AD6" w:rsidRDefault="00CF63AD" w:rsidP="00CF63AD">
                                  <w:pPr>
                                    <w:spacing w:before="40"/>
                                    <w:jc w:val="center"/>
                                    <w:rPr>
                                      <w:b/>
                                    </w:rPr>
                                  </w:pPr>
                                  <w:r w:rsidRPr="00F71AD6">
                                    <w:rPr>
                                      <w:b/>
                                      <w:szCs w:val="26"/>
                                    </w:rPr>
                                    <w:t>HDC CHÍNH THỨC</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78A0FD" id="Rectangle 6" o:spid="_x0000_s1066" style="position:absolute;margin-left:17.45pt;margin-top:-.55pt;width:138.1pt;height:21.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">
                      <v:textbox inset=".5mm,.3mm,.5mm,.3mm">
                        <w:txbxContent>
                          <w:p w14:paraId="7DE92609" w14:textId="77777777" w:rsidR="00CF63AD" w:rsidRPr="00F71AD6" w:rsidRDefault="00CF63AD" w:rsidP="00CF63AD">
                            <w:pPr>
                              <w:spacing w:before="40"/>
                              <w:jc w:val="center"/>
                              <w:rPr>
                                <w:b/>
                              </w:rPr>
                            </w:pPr>
                            <w:r w:rsidRPr="00F71AD6">
                              <w:rPr>
                                <w:b/>
                                <w:szCs w:val="26"/>
                              </w:rPr>
                              <w:t>HDC CHÍNH THỨC</w:t>
                            </w:r>
                          </w:p>
                        </w:txbxContent>
                      </v:textbox>
                    </v:rect>
                  </w:pict>
                </mc:Fallback>
              </mc:AlternateContent>
            </w:r>
          </w:p>
          <w:p w14:paraId="7369CBFB" w14:textId="77777777" w:rsidR="00CF63AD" w:rsidRPr="00CF63AD" w:rsidRDefault="00CF63AD" w:rsidP="00CF63AD">
            <w:pPr>
              <w:spacing w:after="120"/>
              <w:jc w:val="center"/>
              <w:rPr>
                <w:rFonts w:eastAsia="Calibri"/>
                <w:bCs/>
                <w:i/>
              </w:rPr>
            </w:pPr>
            <w:r w:rsidRPr="00CF63AD">
              <w:rPr>
                <w:rFonts w:eastAsia="Calibri"/>
                <w:bCs/>
                <w:i/>
              </w:rPr>
              <w:t>(Hướng dẫn chấm có 05 trang)</w:t>
            </w:r>
          </w:p>
        </w:tc>
        <w:tc>
          <w:tcPr>
            <w:tcW w:w="6662" w:type="dxa"/>
            <w:hideMark/>
          </w:tcPr>
          <w:p w14:paraId="3CC35F62" w14:textId="77777777" w:rsidR="00CF63AD" w:rsidRPr="00CF63AD" w:rsidRDefault="00CF63AD" w:rsidP="00CF63AD">
            <w:pPr>
              <w:spacing w:before="60"/>
              <w:jc w:val="center"/>
              <w:rPr>
                <w:rFonts w:eastAsia="Calibri"/>
                <w:b/>
                <w:lang w:val="nl-NL"/>
              </w:rPr>
            </w:pPr>
            <w:r w:rsidRPr="00CF63AD">
              <w:rPr>
                <w:rFonts w:eastAsia="Calibri"/>
                <w:b/>
                <w:lang w:val="nl-NL"/>
              </w:rPr>
              <w:t>HƯỚNG DẪN CHẤM MÔN VẬT LÍ</w:t>
            </w:r>
          </w:p>
          <w:p w14:paraId="2E2F0E8A" w14:textId="77777777" w:rsidR="00CF63AD" w:rsidRPr="00CF63AD" w:rsidRDefault="00CF63AD" w:rsidP="00CF63AD">
            <w:pPr>
              <w:spacing w:before="60" w:after="120"/>
              <w:jc w:val="center"/>
              <w:rPr>
                <w:rFonts w:eastAsia="Calibri"/>
                <w:b/>
                <w:lang w:val="nl-NL"/>
              </w:rPr>
            </w:pPr>
          </w:p>
          <w:p w14:paraId="5E4D991A" w14:textId="77777777" w:rsidR="00CF63AD" w:rsidRPr="00CF63AD" w:rsidRDefault="00CF63AD" w:rsidP="00CF63AD">
            <w:pPr>
              <w:spacing w:before="60"/>
              <w:rPr>
                <w:rFonts w:eastAsia="Calibri"/>
                <w:b/>
                <w:lang w:val="nl-NL"/>
              </w:rPr>
            </w:pPr>
          </w:p>
        </w:tc>
      </w:tr>
    </w:tbl>
    <w:p w14:paraId="684C877C" w14:textId="77777777" w:rsidR="00CF63AD" w:rsidRPr="00CF63AD" w:rsidRDefault="00CF63AD" w:rsidP="00CF63AD">
      <w:pPr>
        <w:tabs>
          <w:tab w:val="left" w:pos="2069"/>
          <w:tab w:val="center" w:pos="4819"/>
        </w:tabs>
        <w:rPr>
          <w:rFonts w:eastAsia="Calibri"/>
          <w:szCs w:val="26"/>
        </w:rPr>
      </w:pPr>
      <w:r w:rsidRPr="00CF63AD">
        <w:rPr>
          <w:rFonts w:eastAsia="Calibri"/>
          <w:szCs w:val="26"/>
        </w:rPr>
        <w:tab/>
      </w:r>
      <w:r w:rsidRPr="00CF63AD">
        <w:rPr>
          <w:rFonts w:eastAsia="Calibri"/>
          <w:szCs w:val="26"/>
        </w:rPr>
        <w:tab/>
      </w:r>
    </w:p>
    <w:tbl>
      <w:tblPr>
        <w:tblW w:w="96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8"/>
        <w:gridCol w:w="7403"/>
        <w:gridCol w:w="1225"/>
      </w:tblGrid>
      <w:tr w:rsidR="00CF63AD" w:rsidRPr="00CF63AD" w14:paraId="2FD9FB86" w14:textId="77777777" w:rsidTr="00CF18E5">
        <w:trPr>
          <w:jc w:val="center"/>
        </w:trPr>
        <w:tc>
          <w:tcPr>
            <w:tcW w:w="1018" w:type="dxa"/>
            <w:shd w:val="clear" w:color="auto" w:fill="auto"/>
          </w:tcPr>
          <w:p w14:paraId="5AF67C48" w14:textId="77777777" w:rsidR="00CF63AD" w:rsidRPr="00CF63AD" w:rsidRDefault="00CF63AD" w:rsidP="00CF63AD">
            <w:pPr>
              <w:rPr>
                <w:rFonts w:eastAsia="Calibri"/>
                <w:b/>
                <w:szCs w:val="26"/>
              </w:rPr>
            </w:pPr>
            <w:r w:rsidRPr="00CF63AD">
              <w:rPr>
                <w:rFonts w:eastAsia="Calibri"/>
                <w:b/>
                <w:szCs w:val="26"/>
              </w:rPr>
              <w:t>TT</w:t>
            </w:r>
          </w:p>
        </w:tc>
        <w:tc>
          <w:tcPr>
            <w:tcW w:w="7403" w:type="dxa"/>
            <w:shd w:val="clear" w:color="auto" w:fill="auto"/>
          </w:tcPr>
          <w:p w14:paraId="3D0AC700" w14:textId="77777777" w:rsidR="00CF63AD" w:rsidRPr="00CF63AD" w:rsidRDefault="00CF63AD" w:rsidP="00CF18E5">
            <w:pPr>
              <w:jc w:val="center"/>
              <w:rPr>
                <w:rFonts w:eastAsia="Calibri"/>
                <w:b/>
                <w:szCs w:val="26"/>
              </w:rPr>
            </w:pPr>
            <w:r w:rsidRPr="00CF63AD">
              <w:rPr>
                <w:rFonts w:eastAsia="Calibri"/>
                <w:b/>
                <w:szCs w:val="26"/>
              </w:rPr>
              <w:t>Hướng dẫn giải</w:t>
            </w:r>
          </w:p>
        </w:tc>
        <w:tc>
          <w:tcPr>
            <w:tcW w:w="1225" w:type="dxa"/>
            <w:shd w:val="clear" w:color="auto" w:fill="auto"/>
          </w:tcPr>
          <w:p w14:paraId="6181139B" w14:textId="77777777" w:rsidR="00CF63AD" w:rsidRPr="00CF63AD" w:rsidRDefault="00CF63AD" w:rsidP="00CF63AD">
            <w:pPr>
              <w:rPr>
                <w:rFonts w:eastAsia="Calibri"/>
                <w:b/>
                <w:szCs w:val="26"/>
              </w:rPr>
            </w:pPr>
            <w:r w:rsidRPr="00CF63AD">
              <w:rPr>
                <w:rFonts w:eastAsia="Calibri"/>
                <w:b/>
                <w:szCs w:val="26"/>
              </w:rPr>
              <w:t>Điểm</w:t>
            </w:r>
          </w:p>
        </w:tc>
      </w:tr>
      <w:tr w:rsidR="00CF63AD" w:rsidRPr="00CF63AD" w14:paraId="0E3AD792" w14:textId="77777777" w:rsidTr="00CF18E5">
        <w:trPr>
          <w:jc w:val="center"/>
        </w:trPr>
        <w:tc>
          <w:tcPr>
            <w:tcW w:w="1018" w:type="dxa"/>
            <w:shd w:val="clear" w:color="auto" w:fill="auto"/>
          </w:tcPr>
          <w:p w14:paraId="589311D4" w14:textId="77777777" w:rsidR="00CF63AD" w:rsidRPr="00CF63AD" w:rsidRDefault="00CF63AD" w:rsidP="00CF63AD">
            <w:pPr>
              <w:rPr>
                <w:rFonts w:eastAsia="Calibri"/>
                <w:b/>
                <w:szCs w:val="26"/>
              </w:rPr>
            </w:pPr>
            <w:r w:rsidRPr="00CF63AD">
              <w:rPr>
                <w:rFonts w:eastAsia="Calibri"/>
                <w:b/>
                <w:szCs w:val="26"/>
              </w:rPr>
              <w:t>Bài 1</w:t>
            </w:r>
          </w:p>
        </w:tc>
        <w:tc>
          <w:tcPr>
            <w:tcW w:w="7403" w:type="dxa"/>
            <w:shd w:val="clear" w:color="auto" w:fill="auto"/>
          </w:tcPr>
          <w:p w14:paraId="1D1FDD2A" w14:textId="77777777" w:rsidR="00CF63AD" w:rsidRPr="00CF63AD" w:rsidRDefault="00CF63AD" w:rsidP="00CF18E5">
            <w:pPr>
              <w:jc w:val="center"/>
              <w:rPr>
                <w:rFonts w:eastAsia="Calibri"/>
                <w:b/>
                <w:szCs w:val="26"/>
              </w:rPr>
            </w:pPr>
          </w:p>
        </w:tc>
        <w:tc>
          <w:tcPr>
            <w:tcW w:w="1225" w:type="dxa"/>
            <w:shd w:val="clear" w:color="auto" w:fill="auto"/>
          </w:tcPr>
          <w:p w14:paraId="6A74645B" w14:textId="77777777" w:rsidR="00CF63AD" w:rsidRPr="00CF63AD" w:rsidRDefault="00CF63AD" w:rsidP="00CF63AD">
            <w:pPr>
              <w:rPr>
                <w:rFonts w:eastAsia="Calibri"/>
                <w:b/>
                <w:szCs w:val="26"/>
              </w:rPr>
            </w:pPr>
            <w:r w:rsidRPr="00CF63AD">
              <w:rPr>
                <w:rFonts w:eastAsia="Calibri"/>
                <w:b/>
                <w:szCs w:val="26"/>
              </w:rPr>
              <w:t>4 điểm</w:t>
            </w:r>
          </w:p>
        </w:tc>
      </w:tr>
      <w:tr w:rsidR="00CF63AD" w:rsidRPr="00CF63AD" w14:paraId="56105B50" w14:textId="77777777" w:rsidTr="00CF18E5">
        <w:trPr>
          <w:jc w:val="center"/>
        </w:trPr>
        <w:tc>
          <w:tcPr>
            <w:tcW w:w="1018" w:type="dxa"/>
            <w:shd w:val="clear" w:color="auto" w:fill="DBE5F1"/>
          </w:tcPr>
          <w:p w14:paraId="026CADB8" w14:textId="77777777" w:rsidR="00CF63AD" w:rsidRPr="00CF63AD" w:rsidRDefault="00CF63AD" w:rsidP="00CF63AD">
            <w:pPr>
              <w:rPr>
                <w:rFonts w:eastAsia="Calibri"/>
                <w:b/>
                <w:szCs w:val="26"/>
              </w:rPr>
            </w:pPr>
            <w:r w:rsidRPr="00CF63AD">
              <w:rPr>
                <w:rFonts w:eastAsia="Calibri"/>
                <w:b/>
                <w:szCs w:val="26"/>
              </w:rPr>
              <w:t>1.</w:t>
            </w:r>
          </w:p>
        </w:tc>
        <w:tc>
          <w:tcPr>
            <w:tcW w:w="7403" w:type="dxa"/>
            <w:shd w:val="clear" w:color="auto" w:fill="DBE5F1"/>
          </w:tcPr>
          <w:p w14:paraId="1E512FBB" w14:textId="77777777" w:rsidR="00CF63AD" w:rsidRPr="00CF63AD" w:rsidRDefault="00CF63AD" w:rsidP="00CF18E5">
            <w:pPr>
              <w:jc w:val="center"/>
              <w:rPr>
                <w:rFonts w:eastAsia="Calibri"/>
                <w:b/>
                <w:szCs w:val="26"/>
              </w:rPr>
            </w:pPr>
          </w:p>
        </w:tc>
        <w:tc>
          <w:tcPr>
            <w:tcW w:w="1225" w:type="dxa"/>
            <w:shd w:val="clear" w:color="auto" w:fill="DBE5F1"/>
          </w:tcPr>
          <w:p w14:paraId="2BA0E224" w14:textId="77777777" w:rsidR="00CF63AD" w:rsidRPr="00CF63AD" w:rsidRDefault="00CF63AD" w:rsidP="00CF63AD">
            <w:pPr>
              <w:rPr>
                <w:rFonts w:eastAsia="Calibri"/>
                <w:b/>
                <w:szCs w:val="26"/>
              </w:rPr>
            </w:pPr>
            <w:r w:rsidRPr="00CF63AD">
              <w:rPr>
                <w:rFonts w:eastAsia="Calibri"/>
                <w:b/>
                <w:szCs w:val="26"/>
              </w:rPr>
              <w:t>2,5 điểm</w:t>
            </w:r>
          </w:p>
        </w:tc>
      </w:tr>
      <w:tr w:rsidR="00CF63AD" w:rsidRPr="00CF63AD" w14:paraId="24322780" w14:textId="77777777" w:rsidTr="00CF18E5">
        <w:trPr>
          <w:jc w:val="center"/>
        </w:trPr>
        <w:tc>
          <w:tcPr>
            <w:tcW w:w="1018" w:type="dxa"/>
            <w:vMerge w:val="restart"/>
            <w:shd w:val="clear" w:color="auto" w:fill="auto"/>
          </w:tcPr>
          <w:p w14:paraId="4C8BFCE7" w14:textId="77777777" w:rsidR="00CF63AD" w:rsidRPr="00CF63AD" w:rsidRDefault="00CF63AD" w:rsidP="00CF63AD">
            <w:pPr>
              <w:rPr>
                <w:rFonts w:eastAsia="Calibri"/>
                <w:b/>
                <w:szCs w:val="26"/>
              </w:rPr>
            </w:pPr>
          </w:p>
        </w:tc>
        <w:tc>
          <w:tcPr>
            <w:tcW w:w="7403" w:type="dxa"/>
            <w:shd w:val="clear" w:color="auto" w:fill="auto"/>
          </w:tcPr>
          <w:p w14:paraId="317218E3" w14:textId="77777777" w:rsidR="00CF63AD" w:rsidRPr="00CF63AD" w:rsidRDefault="00CF63AD" w:rsidP="00CF63AD">
            <w:pPr>
              <w:rPr>
                <w:rFonts w:eastAsia="Calibri"/>
                <w:i/>
                <w:iCs/>
                <w:szCs w:val="26"/>
              </w:rPr>
            </w:pPr>
            <w:r w:rsidRPr="00CF63AD">
              <w:rPr>
                <w:rFonts w:eastAsia="Calibri"/>
                <w:szCs w:val="26"/>
              </w:rPr>
              <w:t xml:space="preserve">a. </w:t>
            </w:r>
            <w:r w:rsidRPr="00CF63AD">
              <w:rPr>
                <w:rFonts w:eastAsia="Calibri"/>
                <w:i/>
                <w:iCs/>
                <w:szCs w:val="26"/>
              </w:rPr>
              <w:t xml:space="preserve">So sánh vận tốc của thang máy và vận tốc trung bình của người đi trong cầu thang bộ. </w:t>
            </w:r>
          </w:p>
          <w:p w14:paraId="013196AF" w14:textId="77777777" w:rsidR="00CF63AD" w:rsidRPr="00CF63AD" w:rsidRDefault="00CF63AD" w:rsidP="00CF63AD">
            <w:pPr>
              <w:rPr>
                <w:rFonts w:eastAsia="Calibri"/>
                <w:szCs w:val="26"/>
              </w:rPr>
            </w:pPr>
            <w:r w:rsidRPr="00CF63AD">
              <w:rPr>
                <w:rFonts w:eastAsia="Calibri"/>
                <w:szCs w:val="26"/>
              </w:rPr>
              <w:t>- Thang máy chở tốp thứ nhất đi lên đến tầng 6 và ngay lập tức trở xuống gặp tốp thứ hai bước vào tầng 4. Vậy trong cùng khoảng thời gian quãng đường thang máy đi được là 5h +2h = 7h, và người đi bộ là 3h với h là khoảng cách giữa hai sàn của các tầng liền kề.</w:t>
            </w:r>
          </w:p>
          <w:p w14:paraId="666E5F5C" w14:textId="77777777" w:rsidR="00CF63AD" w:rsidRPr="00CF63AD" w:rsidRDefault="00CF63AD" w:rsidP="00CF63AD">
            <w:pPr>
              <w:rPr>
                <w:rFonts w:eastAsia="Calibri"/>
                <w:szCs w:val="26"/>
              </w:rPr>
            </w:pPr>
            <w:r w:rsidRPr="00CF63AD">
              <w:rPr>
                <w:rFonts w:eastAsia="Calibri"/>
                <w:szCs w:val="26"/>
              </w:rPr>
              <w:t>- Khi thang máy gặp top đi bộ ở tầng 4 thì: t</w:t>
            </w:r>
            <w:r w:rsidRPr="00CF63AD">
              <w:rPr>
                <w:rFonts w:eastAsia="Calibri"/>
                <w:szCs w:val="26"/>
                <w:vertAlign w:val="subscript"/>
              </w:rPr>
              <w:t xml:space="preserve">t </w:t>
            </w:r>
            <w:r w:rsidRPr="00CF63AD">
              <w:rPr>
                <w:rFonts w:eastAsia="Calibri"/>
                <w:szCs w:val="26"/>
              </w:rPr>
              <w:t>= t</w:t>
            </w:r>
            <w:r w:rsidRPr="00CF63AD">
              <w:rPr>
                <w:rFonts w:eastAsia="Calibri"/>
                <w:szCs w:val="26"/>
                <w:vertAlign w:val="subscript"/>
              </w:rPr>
              <w:t>b</w:t>
            </w:r>
          </w:p>
          <w:p w14:paraId="334D3792" w14:textId="77777777" w:rsidR="00CF63AD" w:rsidRPr="007B2695" w:rsidRDefault="00000000" w:rsidP="00CF63AD">
            <w:pPr>
              <w:rPr>
                <w:rFonts w:eastAsia="Calibri"/>
                <w:szCs w:val="26"/>
              </w:rPr>
            </w:pPr>
            <m:oMathPara>
              <m:oMath>
                <m:f>
                  <m:fPr>
                    <m:ctrlPr>
                      <w:rPr>
                        <w:rFonts w:ascii="Cambria Math" w:eastAsia="Calibri" w:hAnsi="Cambria Math"/>
                        <w:i/>
                        <w:szCs w:val="26"/>
                      </w:rPr>
                    </m:ctrlPr>
                  </m:fPr>
                  <m:num>
                    <m:r>
                      <w:rPr>
                        <w:rFonts w:ascii="Cambria Math" w:eastAsia="Calibri" w:hAnsi="Cambria Math"/>
                        <w:szCs w:val="26"/>
                      </w:rPr>
                      <m:t>7</m:t>
                    </m:r>
                    <m:r>
                      <w:rPr>
                        <w:rFonts w:ascii="Cambria Math" w:eastAsia="Calibri" w:hAnsi="Cambria Math"/>
                        <w:szCs w:val="26"/>
                      </w:rPr>
                      <m:t>h</m:t>
                    </m:r>
                  </m:num>
                  <m:den>
                    <m:sSub>
                      <m:sSubPr>
                        <m:ctrlPr>
                          <w:rPr>
                            <w:rFonts w:ascii="Cambria Math" w:eastAsia="Calibri" w:hAnsi="Cambria Math"/>
                            <w:i/>
                            <w:szCs w:val="26"/>
                          </w:rPr>
                        </m:ctrlPr>
                      </m:sSubPr>
                      <m:e>
                        <m:r>
                          <w:rPr>
                            <w:rFonts w:ascii="Cambria Math" w:eastAsia="Calibri" w:hAnsi="Cambria Math"/>
                            <w:szCs w:val="26"/>
                          </w:rPr>
                          <m:t>v</m:t>
                        </m:r>
                      </m:e>
                      <m:sub>
                        <m:r>
                          <w:rPr>
                            <w:rFonts w:ascii="Cambria Math" w:eastAsia="Calibri" w:hAnsi="Cambria Math"/>
                            <w:szCs w:val="26"/>
                          </w:rPr>
                          <m:t>t</m:t>
                        </m:r>
                      </m:sub>
                    </m:sSub>
                  </m:den>
                </m:f>
                <m:r>
                  <w:rPr>
                    <w:rFonts w:ascii="Cambria Math" w:eastAsia="Calibri" w:hAnsi="Cambria Math"/>
                    <w:szCs w:val="26"/>
                  </w:rPr>
                  <m:t>=</m:t>
                </m:r>
                <m:f>
                  <m:fPr>
                    <m:ctrlPr>
                      <w:rPr>
                        <w:rFonts w:ascii="Cambria Math" w:eastAsia="Calibri" w:hAnsi="Cambria Math"/>
                        <w:i/>
                        <w:szCs w:val="26"/>
                      </w:rPr>
                    </m:ctrlPr>
                  </m:fPr>
                  <m:num>
                    <m:r>
                      <w:rPr>
                        <w:rFonts w:ascii="Cambria Math" w:eastAsia="Calibri" w:hAnsi="Cambria Math"/>
                        <w:szCs w:val="26"/>
                      </w:rPr>
                      <m:t>3</m:t>
                    </m:r>
                    <m:r>
                      <w:rPr>
                        <w:rFonts w:ascii="Cambria Math" w:eastAsia="Calibri" w:hAnsi="Cambria Math"/>
                        <w:szCs w:val="26"/>
                      </w:rPr>
                      <m:t>h</m:t>
                    </m:r>
                  </m:num>
                  <m:den>
                    <m:sSub>
                      <m:sSubPr>
                        <m:ctrlPr>
                          <w:rPr>
                            <w:rFonts w:ascii="Cambria Math" w:eastAsia="Calibri" w:hAnsi="Cambria Math"/>
                            <w:i/>
                            <w:szCs w:val="26"/>
                          </w:rPr>
                        </m:ctrlPr>
                      </m:sSubPr>
                      <m:e>
                        <m:r>
                          <w:rPr>
                            <w:rFonts w:ascii="Cambria Math" w:eastAsia="Calibri" w:hAnsi="Cambria Math"/>
                            <w:szCs w:val="26"/>
                          </w:rPr>
                          <m:t>v</m:t>
                        </m:r>
                      </m:e>
                      <m:sub>
                        <m:r>
                          <w:rPr>
                            <w:rFonts w:ascii="Cambria Math" w:eastAsia="Calibri" w:hAnsi="Cambria Math"/>
                            <w:szCs w:val="26"/>
                          </w:rPr>
                          <m:t>b</m:t>
                        </m:r>
                      </m:sub>
                    </m:sSub>
                  </m:den>
                </m:f>
              </m:oMath>
            </m:oMathPara>
          </w:p>
          <w:p w14:paraId="3459B79A" w14:textId="77777777" w:rsidR="00CF63AD" w:rsidRPr="007B2695" w:rsidRDefault="007B2695" w:rsidP="00CF63AD">
            <w:pPr>
              <w:rPr>
                <w:rFonts w:eastAsia="Calibri"/>
                <w:szCs w:val="26"/>
              </w:rPr>
            </w:pPr>
            <m:oMathPara>
              <m:oMath>
                <m:r>
                  <w:rPr>
                    <w:rFonts w:ascii="Cambria Math" w:eastAsia="Calibri" w:hAnsi="Cambria Math"/>
                    <w:szCs w:val="26"/>
                  </w:rPr>
                  <m:t>=&gt;</m:t>
                </m:r>
                <m:sSub>
                  <m:sSubPr>
                    <m:ctrlPr>
                      <w:rPr>
                        <w:rFonts w:ascii="Cambria Math" w:eastAsia="Calibri" w:hAnsi="Cambria Math"/>
                        <w:i/>
                        <w:szCs w:val="26"/>
                      </w:rPr>
                    </m:ctrlPr>
                  </m:sSubPr>
                  <m:e>
                    <m:r>
                      <w:rPr>
                        <w:rFonts w:ascii="Cambria Math" w:eastAsia="Calibri" w:hAnsi="Cambria Math"/>
                        <w:szCs w:val="26"/>
                      </w:rPr>
                      <m:t>v</m:t>
                    </m:r>
                  </m:e>
                  <m:sub>
                    <m:r>
                      <w:rPr>
                        <w:rFonts w:ascii="Cambria Math" w:eastAsia="Calibri" w:hAnsi="Cambria Math"/>
                        <w:szCs w:val="26"/>
                      </w:rPr>
                      <m:t>t</m:t>
                    </m:r>
                  </m:sub>
                </m:sSub>
                <m:r>
                  <w:rPr>
                    <w:rFonts w:ascii="Cambria Math" w:eastAsia="Calibri" w:hAnsi="Cambria Math"/>
                    <w:szCs w:val="26"/>
                  </w:rPr>
                  <m:t>=</m:t>
                </m:r>
                <m:f>
                  <m:fPr>
                    <m:ctrlPr>
                      <w:rPr>
                        <w:rFonts w:ascii="Cambria Math" w:eastAsia="Calibri" w:hAnsi="Cambria Math"/>
                        <w:i/>
                        <w:szCs w:val="26"/>
                      </w:rPr>
                    </m:ctrlPr>
                  </m:fPr>
                  <m:num>
                    <m:r>
                      <w:rPr>
                        <w:rFonts w:ascii="Cambria Math" w:eastAsia="Calibri" w:hAnsi="Cambria Math"/>
                        <w:szCs w:val="26"/>
                      </w:rPr>
                      <m:t>7</m:t>
                    </m:r>
                  </m:num>
                  <m:den>
                    <m:r>
                      <w:rPr>
                        <w:rFonts w:ascii="Cambria Math" w:eastAsia="Calibri" w:hAnsi="Cambria Math"/>
                        <w:szCs w:val="26"/>
                      </w:rPr>
                      <m:t>3</m:t>
                    </m:r>
                  </m:den>
                </m:f>
                <m:sSub>
                  <m:sSubPr>
                    <m:ctrlPr>
                      <w:rPr>
                        <w:rFonts w:ascii="Cambria Math" w:eastAsia="Calibri" w:hAnsi="Cambria Math"/>
                        <w:i/>
                        <w:szCs w:val="26"/>
                      </w:rPr>
                    </m:ctrlPr>
                  </m:sSubPr>
                  <m:e>
                    <m:r>
                      <w:rPr>
                        <w:rFonts w:ascii="Cambria Math" w:eastAsia="Calibri" w:hAnsi="Cambria Math"/>
                        <w:szCs w:val="26"/>
                      </w:rPr>
                      <m:t>v</m:t>
                    </m:r>
                  </m:e>
                  <m:sub>
                    <m:r>
                      <w:rPr>
                        <w:rFonts w:ascii="Cambria Math" w:eastAsia="Calibri" w:hAnsi="Cambria Math"/>
                        <w:szCs w:val="26"/>
                      </w:rPr>
                      <m:t>b</m:t>
                    </m:r>
                  </m:sub>
                </m:sSub>
                <m:r>
                  <w:rPr>
                    <w:rFonts w:ascii="Cambria Math" w:eastAsia="Calibri" w:hAnsi="Cambria Math"/>
                    <w:szCs w:val="26"/>
                  </w:rPr>
                  <m:t>=&gt;</m:t>
                </m:r>
                <m:sSub>
                  <m:sSubPr>
                    <m:ctrlPr>
                      <w:rPr>
                        <w:rFonts w:ascii="Cambria Math" w:eastAsia="Calibri" w:hAnsi="Cambria Math"/>
                        <w:i/>
                        <w:szCs w:val="26"/>
                      </w:rPr>
                    </m:ctrlPr>
                  </m:sSubPr>
                  <m:e>
                    <m:r>
                      <w:rPr>
                        <w:rFonts w:ascii="Cambria Math" w:eastAsia="Calibri" w:hAnsi="Cambria Math"/>
                        <w:szCs w:val="26"/>
                      </w:rPr>
                      <m:t>v</m:t>
                    </m:r>
                  </m:e>
                  <m:sub>
                    <m:r>
                      <w:rPr>
                        <w:rFonts w:ascii="Cambria Math" w:eastAsia="Calibri" w:hAnsi="Cambria Math"/>
                        <w:szCs w:val="26"/>
                      </w:rPr>
                      <m:t>t</m:t>
                    </m:r>
                  </m:sub>
                </m:sSub>
                <m:r>
                  <w:rPr>
                    <w:rFonts w:ascii="Cambria Math" w:eastAsia="Calibri" w:hAnsi="Cambria Math"/>
                    <w:szCs w:val="26"/>
                  </w:rPr>
                  <m:t>&gt;</m:t>
                </m:r>
                <m:sSub>
                  <m:sSubPr>
                    <m:ctrlPr>
                      <w:rPr>
                        <w:rFonts w:ascii="Cambria Math" w:eastAsia="Calibri" w:hAnsi="Cambria Math"/>
                        <w:i/>
                        <w:szCs w:val="26"/>
                      </w:rPr>
                    </m:ctrlPr>
                  </m:sSubPr>
                  <m:e>
                    <m:r>
                      <w:rPr>
                        <w:rFonts w:ascii="Cambria Math" w:eastAsia="Calibri" w:hAnsi="Cambria Math"/>
                        <w:szCs w:val="26"/>
                      </w:rPr>
                      <m:t>v</m:t>
                    </m:r>
                  </m:e>
                  <m:sub>
                    <m:r>
                      <w:rPr>
                        <w:rFonts w:ascii="Cambria Math" w:eastAsia="Calibri" w:hAnsi="Cambria Math"/>
                        <w:szCs w:val="26"/>
                      </w:rPr>
                      <m:t>b</m:t>
                    </m:r>
                  </m:sub>
                </m:sSub>
              </m:oMath>
            </m:oMathPara>
          </w:p>
          <w:p w14:paraId="70E5676F" w14:textId="77777777" w:rsidR="00CF63AD" w:rsidRPr="00CF63AD" w:rsidRDefault="00CF63AD" w:rsidP="00CF18E5">
            <w:pPr>
              <w:jc w:val="center"/>
              <w:rPr>
                <w:rFonts w:eastAsia="Calibri"/>
                <w:b/>
                <w:szCs w:val="26"/>
              </w:rPr>
            </w:pPr>
          </w:p>
        </w:tc>
        <w:tc>
          <w:tcPr>
            <w:tcW w:w="1225" w:type="dxa"/>
            <w:shd w:val="clear" w:color="auto" w:fill="auto"/>
          </w:tcPr>
          <w:p w14:paraId="2BBDFB05" w14:textId="77777777" w:rsidR="00CF63AD" w:rsidRPr="00CF63AD" w:rsidRDefault="00CF63AD" w:rsidP="00CF63AD">
            <w:pPr>
              <w:rPr>
                <w:rFonts w:eastAsia="Calibri"/>
                <w:b/>
                <w:szCs w:val="26"/>
              </w:rPr>
            </w:pPr>
          </w:p>
          <w:p w14:paraId="3253C5A9" w14:textId="77777777" w:rsidR="00CF63AD" w:rsidRPr="00CF63AD" w:rsidRDefault="00CF63AD" w:rsidP="00CF63AD">
            <w:pPr>
              <w:rPr>
                <w:rFonts w:eastAsia="Calibri"/>
                <w:b/>
                <w:szCs w:val="26"/>
              </w:rPr>
            </w:pPr>
          </w:p>
          <w:p w14:paraId="52D2ABE0" w14:textId="77777777" w:rsidR="00CF63AD" w:rsidRPr="00CF63AD" w:rsidRDefault="00CF63AD" w:rsidP="00CF63AD">
            <w:pPr>
              <w:rPr>
                <w:rFonts w:eastAsia="Calibri"/>
                <w:b/>
                <w:szCs w:val="26"/>
              </w:rPr>
            </w:pPr>
          </w:p>
          <w:p w14:paraId="77189527" w14:textId="77777777" w:rsidR="00CF63AD" w:rsidRPr="00CF63AD" w:rsidRDefault="00CF63AD" w:rsidP="00CF63AD">
            <w:pPr>
              <w:rPr>
                <w:rFonts w:eastAsia="Calibri"/>
                <w:szCs w:val="26"/>
              </w:rPr>
            </w:pPr>
            <w:r w:rsidRPr="00CF63AD">
              <w:rPr>
                <w:rFonts w:eastAsia="Calibri"/>
                <w:szCs w:val="26"/>
              </w:rPr>
              <w:t>0,25</w:t>
            </w:r>
          </w:p>
          <w:p w14:paraId="051EDEC6" w14:textId="77777777" w:rsidR="00CF63AD" w:rsidRPr="00CF63AD" w:rsidRDefault="00CF63AD" w:rsidP="00CF63AD">
            <w:pPr>
              <w:rPr>
                <w:rFonts w:eastAsia="Calibri"/>
                <w:szCs w:val="26"/>
              </w:rPr>
            </w:pPr>
          </w:p>
          <w:p w14:paraId="0C551119" w14:textId="77777777" w:rsidR="00CF63AD" w:rsidRPr="00CF63AD" w:rsidRDefault="00CF63AD" w:rsidP="00CF63AD">
            <w:pPr>
              <w:rPr>
                <w:rFonts w:eastAsia="Calibri"/>
                <w:szCs w:val="26"/>
              </w:rPr>
            </w:pPr>
          </w:p>
          <w:p w14:paraId="367DA447" w14:textId="77777777" w:rsidR="00CF63AD" w:rsidRPr="00CF63AD" w:rsidRDefault="00CF63AD" w:rsidP="00CF63AD">
            <w:pPr>
              <w:rPr>
                <w:rFonts w:eastAsia="Calibri"/>
                <w:szCs w:val="26"/>
              </w:rPr>
            </w:pPr>
            <w:r w:rsidRPr="00CF63AD">
              <w:rPr>
                <w:rFonts w:eastAsia="Calibri"/>
                <w:szCs w:val="26"/>
              </w:rPr>
              <w:t>0,25</w:t>
            </w:r>
          </w:p>
          <w:p w14:paraId="0D141A7A" w14:textId="77777777" w:rsidR="00CF63AD" w:rsidRPr="00CF63AD" w:rsidRDefault="00CF63AD" w:rsidP="00CF63AD">
            <w:pPr>
              <w:rPr>
                <w:rFonts w:eastAsia="Calibri"/>
                <w:szCs w:val="26"/>
              </w:rPr>
            </w:pPr>
          </w:p>
          <w:p w14:paraId="57487643" w14:textId="77777777" w:rsidR="00CF63AD" w:rsidRPr="00CF63AD" w:rsidRDefault="00CF63AD" w:rsidP="00CF63AD">
            <w:pPr>
              <w:rPr>
                <w:rFonts w:eastAsia="Calibri"/>
                <w:szCs w:val="26"/>
              </w:rPr>
            </w:pPr>
            <w:r w:rsidRPr="00CF63AD">
              <w:rPr>
                <w:rFonts w:eastAsia="Calibri"/>
                <w:szCs w:val="26"/>
              </w:rPr>
              <w:t>0,25</w:t>
            </w:r>
          </w:p>
          <w:p w14:paraId="11EDCE2C" w14:textId="77777777" w:rsidR="00CF63AD" w:rsidRPr="00CF63AD" w:rsidRDefault="00CF63AD" w:rsidP="00CF63AD">
            <w:pPr>
              <w:rPr>
                <w:rFonts w:eastAsia="Calibri"/>
                <w:szCs w:val="26"/>
              </w:rPr>
            </w:pPr>
          </w:p>
          <w:p w14:paraId="6B0B1BB0" w14:textId="77777777" w:rsidR="00CF63AD" w:rsidRPr="00CF63AD" w:rsidRDefault="00CF63AD" w:rsidP="00CF63AD">
            <w:pPr>
              <w:rPr>
                <w:rFonts w:eastAsia="Calibri"/>
                <w:b/>
                <w:szCs w:val="26"/>
              </w:rPr>
            </w:pPr>
            <w:r w:rsidRPr="00CF63AD">
              <w:rPr>
                <w:rFonts w:eastAsia="Calibri"/>
                <w:szCs w:val="26"/>
              </w:rPr>
              <w:t>0,25</w:t>
            </w:r>
          </w:p>
        </w:tc>
      </w:tr>
      <w:tr w:rsidR="00CF63AD" w:rsidRPr="00CF63AD" w14:paraId="16BE2274" w14:textId="77777777" w:rsidTr="00CF18E5">
        <w:trPr>
          <w:jc w:val="center"/>
        </w:trPr>
        <w:tc>
          <w:tcPr>
            <w:tcW w:w="1018" w:type="dxa"/>
            <w:vMerge/>
            <w:shd w:val="clear" w:color="auto" w:fill="auto"/>
          </w:tcPr>
          <w:p w14:paraId="33221704" w14:textId="77777777" w:rsidR="00CF63AD" w:rsidRPr="00CF63AD" w:rsidRDefault="00CF63AD" w:rsidP="00CF63AD">
            <w:pPr>
              <w:rPr>
                <w:rFonts w:eastAsia="Calibri"/>
                <w:b/>
                <w:szCs w:val="26"/>
              </w:rPr>
            </w:pPr>
          </w:p>
        </w:tc>
        <w:tc>
          <w:tcPr>
            <w:tcW w:w="7403" w:type="dxa"/>
            <w:shd w:val="clear" w:color="auto" w:fill="auto"/>
          </w:tcPr>
          <w:p w14:paraId="3DD9D32A" w14:textId="77777777" w:rsidR="00CF63AD" w:rsidRPr="00CF63AD" w:rsidRDefault="00CF63AD" w:rsidP="00CF63AD">
            <w:pPr>
              <w:rPr>
                <w:rFonts w:eastAsia="Calibri"/>
                <w:i/>
                <w:iCs/>
                <w:szCs w:val="26"/>
              </w:rPr>
            </w:pPr>
            <w:r w:rsidRPr="00CF63AD">
              <w:rPr>
                <w:rFonts w:eastAsia="Calibri"/>
                <w:szCs w:val="26"/>
              </w:rPr>
              <w:t xml:space="preserve">b. </w:t>
            </w:r>
            <w:r w:rsidRPr="00CF63AD">
              <w:rPr>
                <w:rFonts w:eastAsia="Calibri"/>
                <w:i/>
                <w:iCs/>
                <w:szCs w:val="26"/>
              </w:rPr>
              <w:t>Thời gian chuyển động của thang máy cho một chuyến lên hoặc xuống</w:t>
            </w:r>
          </w:p>
          <w:p w14:paraId="6886BC82" w14:textId="77777777" w:rsidR="00CF63AD" w:rsidRPr="00CF63AD" w:rsidRDefault="00CF63AD" w:rsidP="00CF63AD">
            <w:pPr>
              <w:rPr>
                <w:rFonts w:eastAsia="Calibri"/>
                <w:szCs w:val="26"/>
              </w:rPr>
            </w:pPr>
            <w:r w:rsidRPr="00CF63AD">
              <w:rPr>
                <w:rFonts w:eastAsia="Calibri"/>
                <w:szCs w:val="26"/>
              </w:rPr>
              <w:t>- Thời gian chuyển động của tốp thứ hai kể từ lúc gặp thang máy đi xuống đến khi lên tầng 6 là</w:t>
            </w:r>
          </w:p>
          <w:p w14:paraId="13FAC7A8" w14:textId="77777777" w:rsidR="00CF63AD" w:rsidRPr="007B2695" w:rsidRDefault="00000000" w:rsidP="00CF63AD">
            <w:pPr>
              <w:rPr>
                <w:rFonts w:eastAsia="Calibri"/>
                <w:szCs w:val="26"/>
              </w:rPr>
            </w:pPr>
            <m:oMathPara>
              <m:oMath>
                <m:sSub>
                  <m:sSubPr>
                    <m:ctrlPr>
                      <w:rPr>
                        <w:rFonts w:ascii="Cambria Math" w:eastAsia="Calibri" w:hAnsi="Cambria Math"/>
                        <w:i/>
                        <w:szCs w:val="26"/>
                      </w:rPr>
                    </m:ctrlPr>
                  </m:sSubPr>
                  <m:e>
                    <m:r>
                      <w:rPr>
                        <w:rFonts w:ascii="Cambria Math" w:eastAsia="Calibri" w:hAnsi="Cambria Math"/>
                        <w:szCs w:val="26"/>
                      </w:rPr>
                      <m:t>t</m:t>
                    </m:r>
                  </m:e>
                  <m:sub>
                    <m:r>
                      <w:rPr>
                        <w:rFonts w:ascii="Cambria Math" w:eastAsia="Calibri" w:hAnsi="Cambria Math"/>
                        <w:szCs w:val="26"/>
                      </w:rPr>
                      <m:t>1</m:t>
                    </m:r>
                  </m:sub>
                </m:sSub>
                <m:r>
                  <w:rPr>
                    <w:rFonts w:ascii="Cambria Math" w:eastAsia="Calibri" w:hAnsi="Cambria Math"/>
                    <w:szCs w:val="26"/>
                  </w:rPr>
                  <m:t>=</m:t>
                </m:r>
                <m:f>
                  <m:fPr>
                    <m:ctrlPr>
                      <w:rPr>
                        <w:rFonts w:ascii="Cambria Math" w:eastAsia="Calibri" w:hAnsi="Cambria Math"/>
                        <w:i/>
                        <w:szCs w:val="26"/>
                      </w:rPr>
                    </m:ctrlPr>
                  </m:fPr>
                  <m:num>
                    <m:r>
                      <w:rPr>
                        <w:rFonts w:ascii="Cambria Math" w:eastAsia="Calibri" w:hAnsi="Cambria Math"/>
                        <w:szCs w:val="26"/>
                      </w:rPr>
                      <m:t>2</m:t>
                    </m:r>
                    <m:r>
                      <w:rPr>
                        <w:rFonts w:ascii="Cambria Math" w:eastAsia="Calibri" w:hAnsi="Cambria Math"/>
                        <w:szCs w:val="26"/>
                      </w:rPr>
                      <m:t>h</m:t>
                    </m:r>
                  </m:num>
                  <m:den>
                    <m:sSub>
                      <m:sSubPr>
                        <m:ctrlPr>
                          <w:rPr>
                            <w:rFonts w:ascii="Cambria Math" w:eastAsia="Calibri" w:hAnsi="Cambria Math"/>
                            <w:i/>
                            <w:szCs w:val="26"/>
                          </w:rPr>
                        </m:ctrlPr>
                      </m:sSubPr>
                      <m:e>
                        <m:r>
                          <w:rPr>
                            <w:rFonts w:ascii="Cambria Math" w:eastAsia="Calibri" w:hAnsi="Cambria Math"/>
                            <w:szCs w:val="26"/>
                          </w:rPr>
                          <m:t>v</m:t>
                        </m:r>
                      </m:e>
                      <m:sub>
                        <m:r>
                          <w:rPr>
                            <w:rFonts w:ascii="Cambria Math" w:eastAsia="Calibri" w:hAnsi="Cambria Math"/>
                            <w:szCs w:val="26"/>
                          </w:rPr>
                          <m:t>b</m:t>
                        </m:r>
                      </m:sub>
                    </m:sSub>
                  </m:den>
                </m:f>
              </m:oMath>
            </m:oMathPara>
          </w:p>
        </w:tc>
        <w:tc>
          <w:tcPr>
            <w:tcW w:w="1225" w:type="dxa"/>
            <w:shd w:val="clear" w:color="auto" w:fill="auto"/>
          </w:tcPr>
          <w:p w14:paraId="16CA383F" w14:textId="77777777" w:rsidR="00CF63AD" w:rsidRPr="00CF63AD" w:rsidRDefault="00CF63AD" w:rsidP="00CF63AD">
            <w:pPr>
              <w:rPr>
                <w:rFonts w:eastAsia="Calibri"/>
                <w:szCs w:val="26"/>
              </w:rPr>
            </w:pPr>
          </w:p>
          <w:p w14:paraId="66DC95E9" w14:textId="77777777" w:rsidR="00CF63AD" w:rsidRPr="00CF63AD" w:rsidRDefault="00CF63AD" w:rsidP="00CF63AD">
            <w:pPr>
              <w:rPr>
                <w:rFonts w:eastAsia="Calibri"/>
                <w:szCs w:val="26"/>
              </w:rPr>
            </w:pPr>
          </w:p>
          <w:p w14:paraId="3770015C" w14:textId="77777777" w:rsidR="00CF63AD" w:rsidRPr="00CF63AD" w:rsidRDefault="00CF63AD" w:rsidP="00CF63AD">
            <w:pPr>
              <w:rPr>
                <w:rFonts w:eastAsia="Calibri"/>
                <w:szCs w:val="26"/>
              </w:rPr>
            </w:pPr>
          </w:p>
          <w:p w14:paraId="5EF0E79C" w14:textId="77777777" w:rsidR="00CF63AD" w:rsidRPr="00CF63AD" w:rsidRDefault="00CF63AD" w:rsidP="00CF63AD">
            <w:pPr>
              <w:rPr>
                <w:rFonts w:eastAsia="Calibri"/>
                <w:szCs w:val="26"/>
              </w:rPr>
            </w:pPr>
          </w:p>
          <w:p w14:paraId="5AF2268F" w14:textId="77777777" w:rsidR="00CF63AD" w:rsidRPr="00CF63AD" w:rsidRDefault="00CF63AD" w:rsidP="00CF63AD">
            <w:pPr>
              <w:rPr>
                <w:rFonts w:eastAsia="Calibri"/>
                <w:szCs w:val="26"/>
              </w:rPr>
            </w:pPr>
            <w:r w:rsidRPr="00CF63AD">
              <w:rPr>
                <w:rFonts w:eastAsia="Calibri"/>
                <w:szCs w:val="26"/>
              </w:rPr>
              <w:t>0,25</w:t>
            </w:r>
          </w:p>
        </w:tc>
      </w:tr>
      <w:tr w:rsidR="00CF63AD" w:rsidRPr="00CF63AD" w14:paraId="3C869C4C" w14:textId="77777777" w:rsidTr="00CF18E5">
        <w:trPr>
          <w:jc w:val="center"/>
        </w:trPr>
        <w:tc>
          <w:tcPr>
            <w:tcW w:w="1018" w:type="dxa"/>
            <w:vMerge/>
            <w:shd w:val="clear" w:color="auto" w:fill="auto"/>
          </w:tcPr>
          <w:p w14:paraId="173C8234" w14:textId="77777777" w:rsidR="00CF63AD" w:rsidRPr="00CF63AD" w:rsidRDefault="00CF63AD" w:rsidP="00CF63AD">
            <w:pPr>
              <w:rPr>
                <w:rFonts w:eastAsia="Calibri"/>
                <w:b/>
                <w:szCs w:val="26"/>
              </w:rPr>
            </w:pPr>
          </w:p>
        </w:tc>
        <w:tc>
          <w:tcPr>
            <w:tcW w:w="7403" w:type="dxa"/>
            <w:shd w:val="clear" w:color="auto" w:fill="auto"/>
          </w:tcPr>
          <w:p w14:paraId="075BB200" w14:textId="77777777" w:rsidR="00CF63AD" w:rsidRPr="00CF63AD" w:rsidRDefault="00CF63AD" w:rsidP="00CF63AD">
            <w:pPr>
              <w:rPr>
                <w:rFonts w:eastAsia="Calibri"/>
                <w:szCs w:val="26"/>
              </w:rPr>
            </w:pPr>
            <w:r w:rsidRPr="00CF63AD">
              <w:rPr>
                <w:rFonts w:eastAsia="Calibri"/>
                <w:szCs w:val="26"/>
              </w:rPr>
              <w:t>- Thời gian chuyển động của thang máy kể từ lúc gặp tốp thứ hai khi đi xuống đến khi đưa tốp thứ 3 đến tầng 6 là</w:t>
            </w:r>
          </w:p>
          <w:p w14:paraId="63C86AD0" w14:textId="77777777" w:rsidR="00CF63AD" w:rsidRPr="007B2695" w:rsidRDefault="00000000" w:rsidP="00CF63AD">
            <w:pPr>
              <w:rPr>
                <w:rFonts w:eastAsia="Calibri"/>
                <w:szCs w:val="26"/>
              </w:rPr>
            </w:pPr>
            <m:oMathPara>
              <m:oMath>
                <m:sSub>
                  <m:sSubPr>
                    <m:ctrlPr>
                      <w:rPr>
                        <w:rFonts w:ascii="Cambria Math" w:eastAsia="Calibri" w:hAnsi="Cambria Math"/>
                        <w:i/>
                        <w:szCs w:val="26"/>
                      </w:rPr>
                    </m:ctrlPr>
                  </m:sSubPr>
                  <m:e>
                    <m:r>
                      <w:rPr>
                        <w:rFonts w:ascii="Cambria Math" w:eastAsia="Calibri" w:hAnsi="Cambria Math"/>
                        <w:szCs w:val="26"/>
                      </w:rPr>
                      <m:t>t</m:t>
                    </m:r>
                  </m:e>
                  <m:sub>
                    <m:r>
                      <w:rPr>
                        <w:rFonts w:ascii="Cambria Math" w:eastAsia="Calibri" w:hAnsi="Cambria Math"/>
                        <w:szCs w:val="26"/>
                      </w:rPr>
                      <m:t>2</m:t>
                    </m:r>
                  </m:sub>
                </m:sSub>
                <m:r>
                  <w:rPr>
                    <w:rFonts w:ascii="Cambria Math" w:eastAsia="Calibri" w:hAnsi="Cambria Math"/>
                    <w:szCs w:val="26"/>
                  </w:rPr>
                  <m:t>=</m:t>
                </m:r>
                <m:f>
                  <m:fPr>
                    <m:ctrlPr>
                      <w:rPr>
                        <w:rFonts w:ascii="Cambria Math" w:eastAsia="Calibri" w:hAnsi="Cambria Math"/>
                        <w:i/>
                        <w:szCs w:val="26"/>
                      </w:rPr>
                    </m:ctrlPr>
                  </m:fPr>
                  <m:num>
                    <m:r>
                      <w:rPr>
                        <w:rFonts w:ascii="Cambria Math" w:eastAsia="Calibri" w:hAnsi="Cambria Math"/>
                        <w:szCs w:val="26"/>
                      </w:rPr>
                      <m:t>8</m:t>
                    </m:r>
                    <m:r>
                      <w:rPr>
                        <w:rFonts w:ascii="Cambria Math" w:eastAsia="Calibri" w:hAnsi="Cambria Math"/>
                        <w:szCs w:val="26"/>
                      </w:rPr>
                      <m:t>h</m:t>
                    </m:r>
                  </m:num>
                  <m:den>
                    <m:sSub>
                      <m:sSubPr>
                        <m:ctrlPr>
                          <w:rPr>
                            <w:rFonts w:ascii="Cambria Math" w:eastAsia="Calibri" w:hAnsi="Cambria Math"/>
                            <w:i/>
                            <w:szCs w:val="26"/>
                          </w:rPr>
                        </m:ctrlPr>
                      </m:sSubPr>
                      <m:e>
                        <m:r>
                          <w:rPr>
                            <w:rFonts w:ascii="Cambria Math" w:eastAsia="Calibri" w:hAnsi="Cambria Math"/>
                            <w:szCs w:val="26"/>
                          </w:rPr>
                          <m:t>v</m:t>
                        </m:r>
                      </m:e>
                      <m:sub>
                        <m:r>
                          <w:rPr>
                            <w:rFonts w:ascii="Cambria Math" w:eastAsia="Calibri" w:hAnsi="Cambria Math"/>
                            <w:szCs w:val="26"/>
                          </w:rPr>
                          <m:t>t</m:t>
                        </m:r>
                      </m:sub>
                    </m:sSub>
                  </m:den>
                </m:f>
              </m:oMath>
            </m:oMathPara>
          </w:p>
        </w:tc>
        <w:tc>
          <w:tcPr>
            <w:tcW w:w="1225" w:type="dxa"/>
            <w:shd w:val="clear" w:color="auto" w:fill="auto"/>
          </w:tcPr>
          <w:p w14:paraId="1AB68BFA" w14:textId="77777777" w:rsidR="00CF63AD" w:rsidRPr="00CF63AD" w:rsidRDefault="00CF63AD" w:rsidP="00CF63AD">
            <w:pPr>
              <w:rPr>
                <w:rFonts w:eastAsia="Calibri"/>
                <w:szCs w:val="26"/>
              </w:rPr>
            </w:pPr>
          </w:p>
          <w:p w14:paraId="6824A433" w14:textId="77777777" w:rsidR="00CF63AD" w:rsidRPr="00CF63AD" w:rsidRDefault="00CF63AD" w:rsidP="00CF63AD">
            <w:pPr>
              <w:rPr>
                <w:rFonts w:eastAsia="Calibri"/>
                <w:szCs w:val="26"/>
              </w:rPr>
            </w:pPr>
          </w:p>
          <w:p w14:paraId="60BC2313" w14:textId="77777777" w:rsidR="00CF63AD" w:rsidRPr="00CF63AD" w:rsidRDefault="00CF63AD" w:rsidP="00CF63AD">
            <w:pPr>
              <w:rPr>
                <w:rFonts w:eastAsia="Calibri"/>
                <w:szCs w:val="26"/>
              </w:rPr>
            </w:pPr>
          </w:p>
          <w:p w14:paraId="2C9A74FB" w14:textId="77777777" w:rsidR="00CF63AD" w:rsidRPr="00CF63AD" w:rsidRDefault="00CF63AD" w:rsidP="00CF63AD">
            <w:pPr>
              <w:rPr>
                <w:rFonts w:eastAsia="Calibri"/>
                <w:szCs w:val="26"/>
              </w:rPr>
            </w:pPr>
            <w:r w:rsidRPr="00CF63AD">
              <w:rPr>
                <w:rFonts w:eastAsia="Calibri"/>
                <w:szCs w:val="26"/>
              </w:rPr>
              <w:t>0,25</w:t>
            </w:r>
          </w:p>
        </w:tc>
      </w:tr>
      <w:tr w:rsidR="00CF63AD" w:rsidRPr="00CF63AD" w14:paraId="72B052F7" w14:textId="77777777" w:rsidTr="00CF18E5">
        <w:trPr>
          <w:jc w:val="center"/>
        </w:trPr>
        <w:tc>
          <w:tcPr>
            <w:tcW w:w="1018" w:type="dxa"/>
            <w:vMerge/>
            <w:shd w:val="clear" w:color="auto" w:fill="auto"/>
          </w:tcPr>
          <w:p w14:paraId="1326E4A8" w14:textId="77777777" w:rsidR="00CF63AD" w:rsidRPr="00CF63AD" w:rsidRDefault="00CF63AD" w:rsidP="00CF63AD">
            <w:pPr>
              <w:rPr>
                <w:rFonts w:eastAsia="Calibri"/>
                <w:b/>
                <w:szCs w:val="26"/>
              </w:rPr>
            </w:pPr>
          </w:p>
        </w:tc>
        <w:tc>
          <w:tcPr>
            <w:tcW w:w="7403" w:type="dxa"/>
            <w:shd w:val="clear" w:color="auto" w:fill="auto"/>
          </w:tcPr>
          <w:p w14:paraId="561EBABA" w14:textId="77777777" w:rsidR="00CF63AD" w:rsidRPr="00CF63AD" w:rsidRDefault="00CF63AD" w:rsidP="00CF18E5">
            <w:pPr>
              <w:jc w:val="both"/>
              <w:rPr>
                <w:rFonts w:eastAsia="Calibri"/>
                <w:szCs w:val="26"/>
              </w:rPr>
            </w:pPr>
            <w:r w:rsidRPr="00CF63AD">
              <w:rPr>
                <w:rFonts w:eastAsia="Calibri"/>
                <w:szCs w:val="26"/>
              </w:rPr>
              <w:t>- Tốp thứ 2 đến tầng 6 trước tốp thứ 3 là 80 giây</w:t>
            </w:r>
          </w:p>
          <w:p w14:paraId="73EE4629" w14:textId="77777777" w:rsidR="00CF63AD" w:rsidRPr="007B2695" w:rsidRDefault="00000000" w:rsidP="00CF63AD">
            <w:pPr>
              <w:rPr>
                <w:rFonts w:eastAsia="Calibri"/>
                <w:szCs w:val="26"/>
              </w:rPr>
            </w:pPr>
            <m:oMathPara>
              <m:oMath>
                <m:sSub>
                  <m:sSubPr>
                    <m:ctrlPr>
                      <w:rPr>
                        <w:rFonts w:ascii="Cambria Math" w:eastAsia="Calibri" w:hAnsi="Cambria Math"/>
                        <w:i/>
                        <w:szCs w:val="26"/>
                      </w:rPr>
                    </m:ctrlPr>
                  </m:sSubPr>
                  <m:e>
                    <m:r>
                      <w:rPr>
                        <w:rFonts w:ascii="Cambria Math" w:eastAsia="Calibri" w:hAnsi="Cambria Math"/>
                        <w:szCs w:val="26"/>
                      </w:rPr>
                      <m:t>t</m:t>
                    </m:r>
                  </m:e>
                  <m:sub>
                    <m:r>
                      <w:rPr>
                        <w:rFonts w:ascii="Cambria Math" w:eastAsia="Calibri" w:hAnsi="Cambria Math"/>
                        <w:szCs w:val="26"/>
                      </w:rPr>
                      <m:t>2</m:t>
                    </m:r>
                  </m:sub>
                </m:sSub>
                <m:r>
                  <w:rPr>
                    <w:rFonts w:ascii="Cambria Math" w:eastAsia="Calibri" w:hAnsi="Cambria Math"/>
                    <w:szCs w:val="26"/>
                  </w:rPr>
                  <m:t>-</m:t>
                </m:r>
                <m:sSub>
                  <m:sSubPr>
                    <m:ctrlPr>
                      <w:rPr>
                        <w:rFonts w:ascii="Cambria Math" w:eastAsia="Calibri" w:hAnsi="Cambria Math"/>
                        <w:i/>
                        <w:szCs w:val="26"/>
                      </w:rPr>
                    </m:ctrlPr>
                  </m:sSubPr>
                  <m:e>
                    <m:r>
                      <w:rPr>
                        <w:rFonts w:ascii="Cambria Math" w:eastAsia="Calibri" w:hAnsi="Cambria Math"/>
                        <w:szCs w:val="26"/>
                      </w:rPr>
                      <m:t>t</m:t>
                    </m:r>
                  </m:e>
                  <m:sub>
                    <m:r>
                      <w:rPr>
                        <w:rFonts w:ascii="Cambria Math" w:eastAsia="Calibri" w:hAnsi="Cambria Math"/>
                        <w:szCs w:val="26"/>
                      </w:rPr>
                      <m:t>1</m:t>
                    </m:r>
                  </m:sub>
                </m:sSub>
                <m:r>
                  <w:rPr>
                    <w:rFonts w:ascii="Cambria Math" w:eastAsia="Calibri" w:hAnsi="Cambria Math"/>
                    <w:szCs w:val="26"/>
                  </w:rPr>
                  <m:t xml:space="preserve">=80s </m:t>
                </m:r>
              </m:oMath>
            </m:oMathPara>
          </w:p>
        </w:tc>
        <w:tc>
          <w:tcPr>
            <w:tcW w:w="1225" w:type="dxa"/>
            <w:shd w:val="clear" w:color="auto" w:fill="auto"/>
          </w:tcPr>
          <w:p w14:paraId="170695DF" w14:textId="77777777" w:rsidR="00CF63AD" w:rsidRPr="00CF63AD" w:rsidRDefault="00CF63AD" w:rsidP="00CF63AD">
            <w:pPr>
              <w:rPr>
                <w:rFonts w:eastAsia="Calibri"/>
                <w:szCs w:val="26"/>
              </w:rPr>
            </w:pPr>
            <w:r w:rsidRPr="00CF63AD">
              <w:rPr>
                <w:rFonts w:eastAsia="Calibri"/>
                <w:szCs w:val="26"/>
              </w:rPr>
              <w:t>0,25</w:t>
            </w:r>
          </w:p>
        </w:tc>
      </w:tr>
      <w:tr w:rsidR="00CF63AD" w:rsidRPr="00CF63AD" w14:paraId="59D785B2" w14:textId="77777777" w:rsidTr="00CF18E5">
        <w:trPr>
          <w:jc w:val="center"/>
        </w:trPr>
        <w:tc>
          <w:tcPr>
            <w:tcW w:w="1018" w:type="dxa"/>
            <w:vMerge/>
            <w:shd w:val="clear" w:color="auto" w:fill="auto"/>
          </w:tcPr>
          <w:p w14:paraId="716BCE74" w14:textId="77777777" w:rsidR="00CF63AD" w:rsidRPr="00CF63AD" w:rsidRDefault="00CF63AD" w:rsidP="00CF63AD">
            <w:pPr>
              <w:rPr>
                <w:rFonts w:eastAsia="Calibri"/>
                <w:b/>
                <w:szCs w:val="26"/>
              </w:rPr>
            </w:pPr>
          </w:p>
        </w:tc>
        <w:tc>
          <w:tcPr>
            <w:tcW w:w="7403" w:type="dxa"/>
            <w:shd w:val="clear" w:color="auto" w:fill="auto"/>
          </w:tcPr>
          <w:p w14:paraId="4FDC3ABD" w14:textId="77777777" w:rsidR="00CF63AD" w:rsidRPr="00CF63AD" w:rsidRDefault="00CF63AD" w:rsidP="00CF18E5">
            <w:pPr>
              <w:jc w:val="both"/>
              <w:rPr>
                <w:rFonts w:eastAsia="Calibri"/>
                <w:szCs w:val="26"/>
              </w:rPr>
            </w:pPr>
            <w:r w:rsidRPr="00CF63AD">
              <w:rPr>
                <w:rFonts w:eastAsia="Calibri"/>
                <w:szCs w:val="26"/>
              </w:rPr>
              <w:t>- Tốp thứ 2 đến tầng 6 trước tốp thứ 3 là 80 giây</w:t>
            </w:r>
          </w:p>
          <w:p w14:paraId="4EC65594" w14:textId="77777777" w:rsidR="00CF63AD" w:rsidRPr="007B2695" w:rsidRDefault="00000000" w:rsidP="00CF18E5">
            <w:pPr>
              <w:jc w:val="both"/>
              <w:rPr>
                <w:szCs w:val="26"/>
              </w:rPr>
            </w:pPr>
            <m:oMathPara>
              <m:oMath>
                <m:sSub>
                  <m:sSubPr>
                    <m:ctrlPr>
                      <w:rPr>
                        <w:rFonts w:ascii="Cambria Math" w:eastAsia="Calibri" w:hAnsi="Cambria Math"/>
                        <w:i/>
                        <w:szCs w:val="26"/>
                      </w:rPr>
                    </m:ctrlPr>
                  </m:sSubPr>
                  <m:e>
                    <m:r>
                      <w:rPr>
                        <w:rFonts w:ascii="Cambria Math" w:eastAsia="Calibri" w:hAnsi="Cambria Math"/>
                        <w:szCs w:val="26"/>
                      </w:rPr>
                      <m:t>t</m:t>
                    </m:r>
                  </m:e>
                  <m:sub>
                    <m:r>
                      <w:rPr>
                        <w:rFonts w:ascii="Cambria Math" w:eastAsia="Calibri" w:hAnsi="Cambria Math"/>
                        <w:szCs w:val="26"/>
                      </w:rPr>
                      <m:t>2</m:t>
                    </m:r>
                  </m:sub>
                </m:sSub>
                <m:r>
                  <w:rPr>
                    <w:rFonts w:ascii="Cambria Math" w:eastAsia="Calibri" w:hAnsi="Cambria Math"/>
                    <w:szCs w:val="26"/>
                  </w:rPr>
                  <m:t>-</m:t>
                </m:r>
                <m:sSub>
                  <m:sSubPr>
                    <m:ctrlPr>
                      <w:rPr>
                        <w:rFonts w:ascii="Cambria Math" w:eastAsia="Calibri" w:hAnsi="Cambria Math"/>
                        <w:i/>
                        <w:szCs w:val="26"/>
                      </w:rPr>
                    </m:ctrlPr>
                  </m:sSubPr>
                  <m:e>
                    <m:r>
                      <w:rPr>
                        <w:rFonts w:ascii="Cambria Math" w:eastAsia="Calibri" w:hAnsi="Cambria Math"/>
                        <w:szCs w:val="26"/>
                      </w:rPr>
                      <m:t>t</m:t>
                    </m:r>
                  </m:e>
                  <m:sub>
                    <m:r>
                      <w:rPr>
                        <w:rFonts w:ascii="Cambria Math" w:eastAsia="Calibri" w:hAnsi="Cambria Math"/>
                        <w:szCs w:val="26"/>
                      </w:rPr>
                      <m:t>1</m:t>
                    </m:r>
                  </m:sub>
                </m:sSub>
                <m:r>
                  <w:rPr>
                    <w:rFonts w:ascii="Cambria Math" w:eastAsia="Calibri" w:hAnsi="Cambria Math"/>
                    <w:szCs w:val="26"/>
                  </w:rPr>
                  <m:t>=</m:t>
                </m:r>
                <m:f>
                  <m:fPr>
                    <m:ctrlPr>
                      <w:rPr>
                        <w:rFonts w:ascii="Cambria Math" w:eastAsia="Calibri" w:hAnsi="Cambria Math"/>
                        <w:i/>
                        <w:szCs w:val="26"/>
                      </w:rPr>
                    </m:ctrlPr>
                  </m:fPr>
                  <m:num>
                    <m:r>
                      <w:rPr>
                        <w:rFonts w:ascii="Cambria Math" w:eastAsia="Calibri" w:hAnsi="Cambria Math"/>
                        <w:szCs w:val="26"/>
                      </w:rPr>
                      <m:t>8</m:t>
                    </m:r>
                    <m:r>
                      <w:rPr>
                        <w:rFonts w:ascii="Cambria Math" w:eastAsia="Calibri" w:hAnsi="Cambria Math"/>
                        <w:szCs w:val="26"/>
                      </w:rPr>
                      <m:t>h</m:t>
                    </m:r>
                  </m:num>
                  <m:den>
                    <m:sSub>
                      <m:sSubPr>
                        <m:ctrlPr>
                          <w:rPr>
                            <w:rFonts w:ascii="Cambria Math" w:eastAsia="Calibri" w:hAnsi="Cambria Math"/>
                            <w:i/>
                            <w:szCs w:val="26"/>
                          </w:rPr>
                        </m:ctrlPr>
                      </m:sSubPr>
                      <m:e>
                        <m:r>
                          <w:rPr>
                            <w:rFonts w:ascii="Cambria Math" w:eastAsia="Calibri" w:hAnsi="Cambria Math"/>
                            <w:szCs w:val="26"/>
                          </w:rPr>
                          <m:t>v</m:t>
                        </m:r>
                      </m:e>
                      <m:sub>
                        <m:r>
                          <w:rPr>
                            <w:rFonts w:ascii="Cambria Math" w:eastAsia="Calibri" w:hAnsi="Cambria Math"/>
                            <w:szCs w:val="26"/>
                          </w:rPr>
                          <m:t>t</m:t>
                        </m:r>
                      </m:sub>
                    </m:sSub>
                  </m:den>
                </m:f>
                <m:r>
                  <w:rPr>
                    <w:rFonts w:ascii="Cambria Math" w:eastAsia="Calibri" w:hAnsi="Cambria Math"/>
                    <w:szCs w:val="26"/>
                  </w:rPr>
                  <m:t>-</m:t>
                </m:r>
                <m:f>
                  <m:fPr>
                    <m:ctrlPr>
                      <w:rPr>
                        <w:rFonts w:ascii="Cambria Math" w:eastAsia="Calibri" w:hAnsi="Cambria Math"/>
                        <w:i/>
                        <w:szCs w:val="26"/>
                      </w:rPr>
                    </m:ctrlPr>
                  </m:fPr>
                  <m:num>
                    <m:r>
                      <w:rPr>
                        <w:rFonts w:ascii="Cambria Math" w:eastAsia="Calibri" w:hAnsi="Cambria Math"/>
                        <w:szCs w:val="26"/>
                      </w:rPr>
                      <m:t>2</m:t>
                    </m:r>
                    <m:r>
                      <w:rPr>
                        <w:rFonts w:ascii="Cambria Math" w:eastAsia="Calibri" w:hAnsi="Cambria Math"/>
                        <w:szCs w:val="26"/>
                      </w:rPr>
                      <m:t>h</m:t>
                    </m:r>
                  </m:num>
                  <m:den>
                    <m:sSub>
                      <m:sSubPr>
                        <m:ctrlPr>
                          <w:rPr>
                            <w:rFonts w:ascii="Cambria Math" w:eastAsia="Calibri" w:hAnsi="Cambria Math"/>
                            <w:i/>
                            <w:szCs w:val="26"/>
                          </w:rPr>
                        </m:ctrlPr>
                      </m:sSubPr>
                      <m:e>
                        <m:r>
                          <w:rPr>
                            <w:rFonts w:ascii="Cambria Math" w:eastAsia="Calibri" w:hAnsi="Cambria Math"/>
                            <w:szCs w:val="26"/>
                          </w:rPr>
                          <m:t>v</m:t>
                        </m:r>
                      </m:e>
                      <m:sub>
                        <m:r>
                          <w:rPr>
                            <w:rFonts w:ascii="Cambria Math" w:eastAsia="Calibri" w:hAnsi="Cambria Math"/>
                            <w:szCs w:val="26"/>
                          </w:rPr>
                          <m:t>b</m:t>
                        </m:r>
                      </m:sub>
                    </m:sSub>
                  </m:den>
                </m:f>
                <m:r>
                  <w:rPr>
                    <w:rFonts w:ascii="Cambria Math" w:eastAsia="Calibri" w:hAnsi="Cambria Math"/>
                    <w:szCs w:val="26"/>
                  </w:rPr>
                  <m:t>=</m:t>
                </m:r>
                <m:f>
                  <m:fPr>
                    <m:ctrlPr>
                      <w:rPr>
                        <w:rFonts w:ascii="Cambria Math" w:eastAsia="Calibri" w:hAnsi="Cambria Math"/>
                        <w:i/>
                        <w:szCs w:val="26"/>
                      </w:rPr>
                    </m:ctrlPr>
                  </m:fPr>
                  <m:num>
                    <m:r>
                      <w:rPr>
                        <w:rFonts w:ascii="Cambria Math" w:eastAsia="Calibri" w:hAnsi="Cambria Math"/>
                        <w:szCs w:val="26"/>
                      </w:rPr>
                      <m:t>8</m:t>
                    </m:r>
                    <m:r>
                      <w:rPr>
                        <w:rFonts w:ascii="Cambria Math" w:eastAsia="Calibri" w:hAnsi="Cambria Math"/>
                        <w:szCs w:val="26"/>
                      </w:rPr>
                      <m:t>h</m:t>
                    </m:r>
                  </m:num>
                  <m:den>
                    <m:sSub>
                      <m:sSubPr>
                        <m:ctrlPr>
                          <w:rPr>
                            <w:rFonts w:ascii="Cambria Math" w:eastAsia="Calibri" w:hAnsi="Cambria Math"/>
                            <w:i/>
                            <w:szCs w:val="26"/>
                          </w:rPr>
                        </m:ctrlPr>
                      </m:sSubPr>
                      <m:e>
                        <m:r>
                          <w:rPr>
                            <w:rFonts w:ascii="Cambria Math" w:eastAsia="Calibri" w:hAnsi="Cambria Math"/>
                            <w:szCs w:val="26"/>
                          </w:rPr>
                          <m:t>v</m:t>
                        </m:r>
                      </m:e>
                      <m:sub>
                        <m:r>
                          <w:rPr>
                            <w:rFonts w:ascii="Cambria Math" w:eastAsia="Calibri" w:hAnsi="Cambria Math"/>
                            <w:szCs w:val="26"/>
                          </w:rPr>
                          <m:t>t</m:t>
                        </m:r>
                      </m:sub>
                    </m:sSub>
                  </m:den>
                </m:f>
                <m:r>
                  <w:rPr>
                    <w:rFonts w:ascii="Cambria Math" w:eastAsia="Calibri" w:hAnsi="Cambria Math"/>
                    <w:szCs w:val="26"/>
                  </w:rPr>
                  <m:t>-2</m:t>
                </m:r>
                <m:f>
                  <m:fPr>
                    <m:ctrlPr>
                      <w:rPr>
                        <w:rFonts w:ascii="Cambria Math" w:eastAsia="Calibri" w:hAnsi="Cambria Math"/>
                        <w:i/>
                        <w:szCs w:val="26"/>
                      </w:rPr>
                    </m:ctrlPr>
                  </m:fPr>
                  <m:num>
                    <m:r>
                      <w:rPr>
                        <w:rFonts w:ascii="Cambria Math" w:eastAsia="Calibri" w:hAnsi="Cambria Math"/>
                        <w:szCs w:val="26"/>
                      </w:rPr>
                      <m:t>7</m:t>
                    </m:r>
                    <m:r>
                      <w:rPr>
                        <w:rFonts w:ascii="Cambria Math" w:eastAsia="Calibri" w:hAnsi="Cambria Math"/>
                        <w:szCs w:val="26"/>
                      </w:rPr>
                      <m:t>h</m:t>
                    </m:r>
                  </m:num>
                  <m:den>
                    <m:r>
                      <w:rPr>
                        <w:rFonts w:ascii="Cambria Math" w:eastAsia="Calibri" w:hAnsi="Cambria Math"/>
                        <w:szCs w:val="26"/>
                      </w:rPr>
                      <m:t>3</m:t>
                    </m:r>
                    <m:sSub>
                      <m:sSubPr>
                        <m:ctrlPr>
                          <w:rPr>
                            <w:rFonts w:ascii="Cambria Math" w:eastAsia="Calibri" w:hAnsi="Cambria Math"/>
                            <w:i/>
                            <w:szCs w:val="26"/>
                          </w:rPr>
                        </m:ctrlPr>
                      </m:sSubPr>
                      <m:e>
                        <m:r>
                          <w:rPr>
                            <w:rFonts w:ascii="Cambria Math" w:eastAsia="Calibri" w:hAnsi="Cambria Math"/>
                            <w:szCs w:val="26"/>
                          </w:rPr>
                          <m:t>v</m:t>
                        </m:r>
                      </m:e>
                      <m:sub>
                        <m:r>
                          <w:rPr>
                            <w:rFonts w:ascii="Cambria Math" w:eastAsia="Calibri" w:hAnsi="Cambria Math"/>
                            <w:szCs w:val="26"/>
                          </w:rPr>
                          <m:t>t</m:t>
                        </m:r>
                      </m:sub>
                    </m:sSub>
                  </m:den>
                </m:f>
                <m:r>
                  <w:rPr>
                    <w:rFonts w:ascii="Cambria Math" w:eastAsia="Calibri" w:hAnsi="Cambria Math"/>
                    <w:szCs w:val="26"/>
                  </w:rPr>
                  <m:t>=</m:t>
                </m:r>
                <m:f>
                  <m:fPr>
                    <m:ctrlPr>
                      <w:rPr>
                        <w:rFonts w:ascii="Cambria Math" w:eastAsia="Calibri" w:hAnsi="Cambria Math"/>
                        <w:i/>
                        <w:szCs w:val="26"/>
                      </w:rPr>
                    </m:ctrlPr>
                  </m:fPr>
                  <m:num>
                    <m:r>
                      <w:rPr>
                        <w:rFonts w:ascii="Cambria Math" w:eastAsia="Calibri" w:hAnsi="Cambria Math"/>
                        <w:szCs w:val="26"/>
                      </w:rPr>
                      <m:t>10</m:t>
                    </m:r>
                    <m:r>
                      <w:rPr>
                        <w:rFonts w:ascii="Cambria Math" w:eastAsia="Calibri" w:hAnsi="Cambria Math"/>
                        <w:szCs w:val="26"/>
                      </w:rPr>
                      <m:t>h</m:t>
                    </m:r>
                  </m:num>
                  <m:den>
                    <m:r>
                      <w:rPr>
                        <w:rFonts w:ascii="Cambria Math" w:eastAsia="Calibri" w:hAnsi="Cambria Math"/>
                        <w:szCs w:val="26"/>
                      </w:rPr>
                      <m:t>3</m:t>
                    </m:r>
                    <m:sSub>
                      <m:sSubPr>
                        <m:ctrlPr>
                          <w:rPr>
                            <w:rFonts w:ascii="Cambria Math" w:eastAsia="Calibri" w:hAnsi="Cambria Math"/>
                            <w:i/>
                            <w:szCs w:val="26"/>
                          </w:rPr>
                        </m:ctrlPr>
                      </m:sSubPr>
                      <m:e>
                        <m:r>
                          <w:rPr>
                            <w:rFonts w:ascii="Cambria Math" w:eastAsia="Calibri" w:hAnsi="Cambria Math"/>
                            <w:szCs w:val="26"/>
                          </w:rPr>
                          <m:t>v</m:t>
                        </m:r>
                      </m:e>
                      <m:sub>
                        <m:r>
                          <w:rPr>
                            <w:rFonts w:ascii="Cambria Math" w:eastAsia="Calibri" w:hAnsi="Cambria Math"/>
                            <w:szCs w:val="26"/>
                          </w:rPr>
                          <m:t>t</m:t>
                        </m:r>
                      </m:sub>
                    </m:sSub>
                  </m:den>
                </m:f>
                <m:r>
                  <w:rPr>
                    <w:rFonts w:ascii="Cambria Math" w:eastAsia="Calibri" w:hAnsi="Cambria Math"/>
                    <w:szCs w:val="26"/>
                  </w:rPr>
                  <m:t>=80s=&gt;</m:t>
                </m:r>
                <m:f>
                  <m:fPr>
                    <m:ctrlPr>
                      <w:rPr>
                        <w:rFonts w:ascii="Cambria Math" w:eastAsia="Calibri" w:hAnsi="Cambria Math"/>
                        <w:i/>
                        <w:szCs w:val="26"/>
                      </w:rPr>
                    </m:ctrlPr>
                  </m:fPr>
                  <m:num>
                    <m:r>
                      <w:rPr>
                        <w:rFonts w:ascii="Cambria Math" w:eastAsia="Calibri" w:hAnsi="Cambria Math"/>
                        <w:szCs w:val="26"/>
                      </w:rPr>
                      <m:t>h</m:t>
                    </m:r>
                  </m:num>
                  <m:den>
                    <m:sSub>
                      <m:sSubPr>
                        <m:ctrlPr>
                          <w:rPr>
                            <w:rFonts w:ascii="Cambria Math" w:eastAsia="Calibri" w:hAnsi="Cambria Math"/>
                            <w:i/>
                            <w:szCs w:val="26"/>
                          </w:rPr>
                        </m:ctrlPr>
                      </m:sSubPr>
                      <m:e>
                        <m:r>
                          <w:rPr>
                            <w:rFonts w:ascii="Cambria Math" w:eastAsia="Calibri" w:hAnsi="Cambria Math"/>
                            <w:szCs w:val="26"/>
                          </w:rPr>
                          <m:t>v</m:t>
                        </m:r>
                      </m:e>
                      <m:sub>
                        <m:r>
                          <w:rPr>
                            <w:rFonts w:ascii="Cambria Math" w:eastAsia="Calibri" w:hAnsi="Cambria Math"/>
                            <w:szCs w:val="26"/>
                          </w:rPr>
                          <m:t>t</m:t>
                        </m:r>
                      </m:sub>
                    </m:sSub>
                  </m:den>
                </m:f>
                <m:r>
                  <w:rPr>
                    <w:rFonts w:ascii="Cambria Math" w:eastAsia="Calibri" w:hAnsi="Cambria Math"/>
                    <w:szCs w:val="26"/>
                  </w:rPr>
                  <m:t>=24</m:t>
                </m:r>
              </m:oMath>
            </m:oMathPara>
          </w:p>
        </w:tc>
        <w:tc>
          <w:tcPr>
            <w:tcW w:w="1225" w:type="dxa"/>
            <w:shd w:val="clear" w:color="auto" w:fill="auto"/>
          </w:tcPr>
          <w:p w14:paraId="29CDDE57" w14:textId="77777777" w:rsidR="00CF63AD" w:rsidRPr="00CF63AD" w:rsidRDefault="00CF63AD" w:rsidP="00CF63AD">
            <w:pPr>
              <w:rPr>
                <w:rFonts w:eastAsia="Calibri"/>
                <w:szCs w:val="26"/>
              </w:rPr>
            </w:pPr>
            <w:r w:rsidRPr="00CF63AD">
              <w:rPr>
                <w:rFonts w:eastAsia="Calibri"/>
                <w:szCs w:val="26"/>
              </w:rPr>
              <w:t>0,25</w:t>
            </w:r>
          </w:p>
        </w:tc>
      </w:tr>
      <w:tr w:rsidR="00CF63AD" w:rsidRPr="00CF63AD" w14:paraId="1ED32682" w14:textId="77777777" w:rsidTr="00CF18E5">
        <w:trPr>
          <w:jc w:val="center"/>
        </w:trPr>
        <w:tc>
          <w:tcPr>
            <w:tcW w:w="1018" w:type="dxa"/>
            <w:vMerge/>
            <w:shd w:val="clear" w:color="auto" w:fill="auto"/>
          </w:tcPr>
          <w:p w14:paraId="3C30F28E" w14:textId="77777777" w:rsidR="00CF63AD" w:rsidRPr="00CF63AD" w:rsidRDefault="00CF63AD" w:rsidP="00CF63AD">
            <w:pPr>
              <w:rPr>
                <w:rFonts w:eastAsia="Calibri"/>
                <w:b/>
                <w:szCs w:val="26"/>
              </w:rPr>
            </w:pPr>
          </w:p>
        </w:tc>
        <w:tc>
          <w:tcPr>
            <w:tcW w:w="7403" w:type="dxa"/>
            <w:shd w:val="clear" w:color="auto" w:fill="auto"/>
          </w:tcPr>
          <w:p w14:paraId="3CD5F2D9" w14:textId="77777777" w:rsidR="00CF63AD" w:rsidRPr="00CF18E5" w:rsidRDefault="00CF63AD" w:rsidP="00CF18E5">
            <w:pPr>
              <w:jc w:val="both"/>
              <w:rPr>
                <w:szCs w:val="26"/>
              </w:rPr>
            </w:pPr>
            <w:r w:rsidRPr="00CF18E5">
              <w:rPr>
                <w:szCs w:val="26"/>
              </w:rPr>
              <w:t>- Thời gian chuyển động cho một chuyến lên hay xuống của thang máy</w:t>
            </w:r>
          </w:p>
          <w:p w14:paraId="76D250AF" w14:textId="77777777" w:rsidR="00CF63AD" w:rsidRPr="007B2695" w:rsidRDefault="007B2695" w:rsidP="00CF18E5">
            <w:pPr>
              <w:jc w:val="center"/>
              <w:rPr>
                <w:rFonts w:eastAsia="Calibri"/>
                <w:szCs w:val="26"/>
              </w:rPr>
            </w:pPr>
            <m:oMathPara>
              <m:oMath>
                <m:r>
                  <w:rPr>
                    <w:rFonts w:ascii="Cambria Math" w:hAnsi="Cambria Math"/>
                    <w:szCs w:val="26"/>
                  </w:rPr>
                  <m:t>T=</m:t>
                </m:r>
                <m:f>
                  <m:fPr>
                    <m:ctrlPr>
                      <w:rPr>
                        <w:rFonts w:ascii="Cambria Math" w:hAnsi="Cambria Math"/>
                        <w:i/>
                        <w:szCs w:val="26"/>
                      </w:rPr>
                    </m:ctrlPr>
                  </m:fPr>
                  <m:num>
                    <m:r>
                      <w:rPr>
                        <w:rFonts w:ascii="Cambria Math" w:hAnsi="Cambria Math"/>
                        <w:szCs w:val="26"/>
                      </w:rPr>
                      <m:t>5</m:t>
                    </m:r>
                    <m:r>
                      <w:rPr>
                        <w:rFonts w:ascii="Cambria Math" w:hAnsi="Cambria Math"/>
                        <w:szCs w:val="26"/>
                      </w:rPr>
                      <m:t>h</m:t>
                    </m:r>
                  </m:num>
                  <m:den>
                    <m:sSub>
                      <m:sSubPr>
                        <m:ctrlPr>
                          <w:rPr>
                            <w:rFonts w:ascii="Cambria Math" w:hAnsi="Cambria Math"/>
                            <w:i/>
                            <w:szCs w:val="26"/>
                          </w:rPr>
                        </m:ctrlPr>
                      </m:sSubPr>
                      <m:e>
                        <m:r>
                          <w:rPr>
                            <w:rFonts w:ascii="Cambria Math" w:hAnsi="Cambria Math"/>
                            <w:szCs w:val="26"/>
                          </w:rPr>
                          <m:t>v</m:t>
                        </m:r>
                      </m:e>
                      <m:sub>
                        <m:r>
                          <w:rPr>
                            <w:rFonts w:ascii="Cambria Math" w:hAnsi="Cambria Math"/>
                            <w:szCs w:val="26"/>
                          </w:rPr>
                          <m:t>t</m:t>
                        </m:r>
                      </m:sub>
                    </m:sSub>
                  </m:den>
                </m:f>
              </m:oMath>
            </m:oMathPara>
          </w:p>
          <w:p w14:paraId="7D6E5251" w14:textId="77777777" w:rsidR="00CF63AD" w:rsidRPr="00CF63AD" w:rsidRDefault="00CF63AD" w:rsidP="00CF63AD">
            <w:pPr>
              <w:rPr>
                <w:rFonts w:eastAsia="Calibri"/>
                <w:szCs w:val="26"/>
              </w:rPr>
            </w:pPr>
            <w:r w:rsidRPr="00CF63AD">
              <w:rPr>
                <w:rFonts w:eastAsia="Calibri"/>
                <w:szCs w:val="26"/>
              </w:rPr>
              <w:t xml:space="preserve">- Thay số kết quả : </w:t>
            </w:r>
            <m:oMath>
              <m:r>
                <w:rPr>
                  <w:rFonts w:ascii="Cambria Math" w:hAnsi="Cambria Math"/>
                  <w:szCs w:val="26"/>
                </w:rPr>
                <m:t>T=120s</m:t>
              </m:r>
            </m:oMath>
          </w:p>
          <w:p w14:paraId="0C58DA4D" w14:textId="77777777" w:rsidR="00CF63AD" w:rsidRPr="00CF63AD" w:rsidRDefault="00CF63AD" w:rsidP="00CF63AD">
            <w:pPr>
              <w:rPr>
                <w:rFonts w:eastAsia="Calibri"/>
                <w:szCs w:val="26"/>
              </w:rPr>
            </w:pPr>
          </w:p>
          <w:p w14:paraId="47BB6C9A" w14:textId="77777777" w:rsidR="00CF63AD" w:rsidRPr="00CF63AD" w:rsidRDefault="00CF63AD" w:rsidP="00CF63AD">
            <w:pPr>
              <w:rPr>
                <w:rFonts w:eastAsia="Calibri"/>
                <w:szCs w:val="26"/>
              </w:rPr>
            </w:pPr>
          </w:p>
          <w:p w14:paraId="7C42255C" w14:textId="77777777" w:rsidR="00CF63AD" w:rsidRPr="00CF63AD" w:rsidRDefault="00CF63AD" w:rsidP="00CF63AD">
            <w:pPr>
              <w:rPr>
                <w:rFonts w:eastAsia="Calibri"/>
                <w:szCs w:val="26"/>
              </w:rPr>
            </w:pPr>
          </w:p>
          <w:p w14:paraId="10A03D53" w14:textId="77777777" w:rsidR="00CF63AD" w:rsidRPr="00CF63AD" w:rsidRDefault="00CF63AD" w:rsidP="00CF63AD">
            <w:pPr>
              <w:rPr>
                <w:rFonts w:eastAsia="Calibri"/>
                <w:szCs w:val="26"/>
              </w:rPr>
            </w:pPr>
          </w:p>
          <w:p w14:paraId="6E5D5937" w14:textId="77777777" w:rsidR="00CF63AD" w:rsidRPr="00CF63AD" w:rsidRDefault="00CF63AD" w:rsidP="00CF63AD">
            <w:pPr>
              <w:rPr>
                <w:rFonts w:eastAsia="Calibri"/>
                <w:szCs w:val="26"/>
              </w:rPr>
            </w:pPr>
          </w:p>
          <w:p w14:paraId="0E347870" w14:textId="77777777" w:rsidR="00CF63AD" w:rsidRPr="00CF63AD" w:rsidRDefault="00CF63AD" w:rsidP="00CF63AD">
            <w:pPr>
              <w:rPr>
                <w:rFonts w:eastAsia="Calibri"/>
                <w:szCs w:val="26"/>
              </w:rPr>
            </w:pPr>
          </w:p>
        </w:tc>
        <w:tc>
          <w:tcPr>
            <w:tcW w:w="1225" w:type="dxa"/>
            <w:shd w:val="clear" w:color="auto" w:fill="auto"/>
          </w:tcPr>
          <w:p w14:paraId="0DFD1212" w14:textId="77777777" w:rsidR="00CF63AD" w:rsidRPr="00CF63AD" w:rsidRDefault="00CF63AD" w:rsidP="00CF63AD">
            <w:pPr>
              <w:rPr>
                <w:rFonts w:eastAsia="Calibri"/>
                <w:szCs w:val="26"/>
              </w:rPr>
            </w:pPr>
          </w:p>
          <w:p w14:paraId="40AAE48D" w14:textId="77777777" w:rsidR="00CF63AD" w:rsidRPr="00CF63AD" w:rsidRDefault="00CF63AD" w:rsidP="00CF63AD">
            <w:pPr>
              <w:rPr>
                <w:rFonts w:eastAsia="Calibri"/>
                <w:szCs w:val="26"/>
              </w:rPr>
            </w:pPr>
          </w:p>
          <w:p w14:paraId="770ECEE9" w14:textId="77777777" w:rsidR="00CF63AD" w:rsidRPr="00CF63AD" w:rsidRDefault="00CF63AD" w:rsidP="00CF63AD">
            <w:pPr>
              <w:rPr>
                <w:rFonts w:eastAsia="Calibri"/>
                <w:szCs w:val="26"/>
              </w:rPr>
            </w:pPr>
            <w:r w:rsidRPr="00CF63AD">
              <w:rPr>
                <w:rFonts w:eastAsia="Calibri"/>
                <w:szCs w:val="26"/>
              </w:rPr>
              <w:t>0,25</w:t>
            </w:r>
          </w:p>
          <w:p w14:paraId="0E24AABF" w14:textId="77777777" w:rsidR="00CF63AD" w:rsidRPr="00CF63AD" w:rsidRDefault="00CF63AD" w:rsidP="00CF63AD">
            <w:pPr>
              <w:rPr>
                <w:rFonts w:eastAsia="Calibri"/>
                <w:szCs w:val="26"/>
              </w:rPr>
            </w:pPr>
          </w:p>
          <w:p w14:paraId="2FB71CA8" w14:textId="77777777" w:rsidR="00CF63AD" w:rsidRPr="00CF63AD" w:rsidRDefault="00CF63AD" w:rsidP="00CF63AD">
            <w:pPr>
              <w:rPr>
                <w:rFonts w:eastAsia="Calibri"/>
                <w:szCs w:val="26"/>
              </w:rPr>
            </w:pPr>
            <w:r w:rsidRPr="00CF63AD">
              <w:rPr>
                <w:rFonts w:eastAsia="Calibri"/>
                <w:szCs w:val="26"/>
              </w:rPr>
              <w:t>0,25</w:t>
            </w:r>
          </w:p>
        </w:tc>
      </w:tr>
      <w:tr w:rsidR="00CF63AD" w:rsidRPr="00CF63AD" w14:paraId="31EDBFE0" w14:textId="77777777" w:rsidTr="00CF18E5">
        <w:trPr>
          <w:jc w:val="center"/>
        </w:trPr>
        <w:tc>
          <w:tcPr>
            <w:tcW w:w="1018" w:type="dxa"/>
            <w:shd w:val="clear" w:color="auto" w:fill="B8CCE4"/>
          </w:tcPr>
          <w:p w14:paraId="25791C06" w14:textId="77777777" w:rsidR="00CF63AD" w:rsidRPr="00CF63AD" w:rsidRDefault="00CF63AD" w:rsidP="00CF63AD">
            <w:pPr>
              <w:rPr>
                <w:rFonts w:eastAsia="Calibri"/>
                <w:b/>
                <w:szCs w:val="26"/>
              </w:rPr>
            </w:pPr>
            <w:r w:rsidRPr="00CF63AD">
              <w:rPr>
                <w:rFonts w:eastAsia="Calibri"/>
                <w:b/>
                <w:szCs w:val="26"/>
              </w:rPr>
              <w:t>2.</w:t>
            </w:r>
          </w:p>
        </w:tc>
        <w:tc>
          <w:tcPr>
            <w:tcW w:w="7403" w:type="dxa"/>
            <w:shd w:val="clear" w:color="auto" w:fill="B8CCE4"/>
          </w:tcPr>
          <w:p w14:paraId="3234E101" w14:textId="77777777" w:rsidR="00CF63AD" w:rsidRPr="00CF63AD" w:rsidRDefault="00CF63AD" w:rsidP="00CF18E5">
            <w:pPr>
              <w:jc w:val="center"/>
              <w:rPr>
                <w:rFonts w:eastAsia="Calibri"/>
                <w:b/>
                <w:szCs w:val="26"/>
              </w:rPr>
            </w:pPr>
          </w:p>
        </w:tc>
        <w:tc>
          <w:tcPr>
            <w:tcW w:w="1225" w:type="dxa"/>
            <w:shd w:val="clear" w:color="auto" w:fill="B8CCE4"/>
          </w:tcPr>
          <w:p w14:paraId="31A8C080" w14:textId="77777777" w:rsidR="00CF63AD" w:rsidRPr="00CF63AD" w:rsidRDefault="00CF63AD" w:rsidP="00CF63AD">
            <w:pPr>
              <w:rPr>
                <w:rFonts w:eastAsia="Calibri"/>
                <w:b/>
                <w:szCs w:val="26"/>
              </w:rPr>
            </w:pPr>
            <w:r w:rsidRPr="00CF63AD">
              <w:rPr>
                <w:rFonts w:eastAsia="Calibri"/>
                <w:b/>
                <w:szCs w:val="26"/>
              </w:rPr>
              <w:t>1,5 điểm</w:t>
            </w:r>
          </w:p>
        </w:tc>
      </w:tr>
      <w:tr w:rsidR="00CF63AD" w:rsidRPr="00CF63AD" w14:paraId="41EC034A" w14:textId="77777777" w:rsidTr="00CF18E5">
        <w:trPr>
          <w:jc w:val="center"/>
        </w:trPr>
        <w:tc>
          <w:tcPr>
            <w:tcW w:w="1018" w:type="dxa"/>
            <w:vMerge w:val="restart"/>
            <w:shd w:val="clear" w:color="auto" w:fill="auto"/>
          </w:tcPr>
          <w:p w14:paraId="08E6B1E5" w14:textId="77777777" w:rsidR="00CF63AD" w:rsidRPr="00CF63AD" w:rsidRDefault="00CF63AD" w:rsidP="00CF63AD">
            <w:pPr>
              <w:rPr>
                <w:rFonts w:eastAsia="Calibri"/>
                <w:b/>
                <w:szCs w:val="26"/>
              </w:rPr>
            </w:pPr>
          </w:p>
        </w:tc>
        <w:tc>
          <w:tcPr>
            <w:tcW w:w="7403" w:type="dxa"/>
            <w:shd w:val="clear" w:color="auto" w:fill="auto"/>
          </w:tcPr>
          <w:p w14:paraId="1543568A" w14:textId="77777777" w:rsidR="00CF63AD" w:rsidRPr="00CF63AD" w:rsidRDefault="00CF63AD" w:rsidP="00CF63AD">
            <w:pPr>
              <w:rPr>
                <w:rFonts w:eastAsia="Calibri"/>
                <w:i/>
                <w:szCs w:val="26"/>
              </w:rPr>
            </w:pPr>
            <w:r w:rsidRPr="00CF63AD">
              <w:rPr>
                <w:rFonts w:eastAsia="Calibri"/>
                <w:i/>
                <w:szCs w:val="26"/>
              </w:rPr>
              <w:t xml:space="preserve">a. Tính khối lượng riêng của chất lỏng </w:t>
            </w:r>
          </w:p>
          <w:p w14:paraId="535BB663" w14:textId="77777777" w:rsidR="00CF63AD" w:rsidRPr="00CF63AD" w:rsidRDefault="00CF63AD" w:rsidP="00CF63AD">
            <w:pPr>
              <w:rPr>
                <w:rFonts w:eastAsia="Calibri"/>
                <w:szCs w:val="26"/>
              </w:rPr>
            </w:pPr>
            <w:r w:rsidRPr="00CF63AD">
              <w:rPr>
                <w:rFonts w:eastAsia="Calibri"/>
                <w:szCs w:val="26"/>
              </w:rPr>
              <w:t>Khi xi lanh nổi thẳng đứng trong nước trọng lượng của xi lanh cân bằng với lực đấy Ác si met</w:t>
            </w:r>
          </w:p>
          <w:p w14:paraId="0070CE08" w14:textId="77777777" w:rsidR="00CF63AD" w:rsidRPr="007B2695" w:rsidRDefault="007B2695" w:rsidP="00CF63AD">
            <w:pPr>
              <w:rPr>
                <w:szCs w:val="26"/>
              </w:rPr>
            </w:pPr>
            <m:oMathPara>
              <m:oMath>
                <m:r>
                  <w:rPr>
                    <w:rFonts w:ascii="Cambria Math" w:eastAsia="Calibri" w:hAnsi="Cambria Math"/>
                    <w:szCs w:val="26"/>
                  </w:rPr>
                  <m:t>P=</m:t>
                </m:r>
                <m:sSub>
                  <m:sSubPr>
                    <m:ctrlPr>
                      <w:rPr>
                        <w:rFonts w:ascii="Cambria Math" w:eastAsia="Calibri" w:hAnsi="Cambria Math"/>
                        <w:i/>
                        <w:szCs w:val="26"/>
                      </w:rPr>
                    </m:ctrlPr>
                  </m:sSubPr>
                  <m:e>
                    <m:r>
                      <w:rPr>
                        <w:rFonts w:ascii="Cambria Math" w:eastAsia="Calibri" w:hAnsi="Cambria Math"/>
                        <w:szCs w:val="26"/>
                      </w:rPr>
                      <m:t>F</m:t>
                    </m:r>
                  </m:e>
                  <m:sub>
                    <m:r>
                      <w:rPr>
                        <w:rFonts w:ascii="Cambria Math" w:eastAsia="Calibri" w:hAnsi="Cambria Math"/>
                        <w:szCs w:val="26"/>
                      </w:rPr>
                      <m:t>A</m:t>
                    </m:r>
                  </m:sub>
                </m:sSub>
                <m:r>
                  <w:rPr>
                    <w:rFonts w:ascii="Cambria Math" w:eastAsia="Calibri" w:hAnsi="Cambria Math"/>
                    <w:i/>
                    <w:szCs w:val="26"/>
                  </w:rPr>
                  <w:sym w:font="Symbol" w:char="F0DE"/>
                </m:r>
                <m:r>
                  <w:rPr>
                    <w:rFonts w:ascii="Cambria Math" w:eastAsia="Calibri" w:hAnsi="Cambria Math"/>
                    <w:szCs w:val="26"/>
                  </w:rPr>
                  <m:t xml:space="preserve"> P=10</m:t>
                </m:r>
                <m:sSub>
                  <m:sSubPr>
                    <m:ctrlPr>
                      <w:rPr>
                        <w:rFonts w:ascii="Cambria Math" w:eastAsia="Calibri" w:hAnsi="Cambria Math"/>
                        <w:i/>
                        <w:szCs w:val="26"/>
                      </w:rPr>
                    </m:ctrlPr>
                  </m:sSubPr>
                  <m:e>
                    <m:r>
                      <w:rPr>
                        <w:rFonts w:ascii="Cambria Math" w:eastAsia="Calibri" w:hAnsi="Cambria Math"/>
                        <w:szCs w:val="26"/>
                      </w:rPr>
                      <m:t>D</m:t>
                    </m:r>
                  </m:e>
                  <m:sub>
                    <m:r>
                      <w:rPr>
                        <w:rFonts w:ascii="Cambria Math" w:eastAsia="Calibri" w:hAnsi="Cambria Math"/>
                        <w:szCs w:val="26"/>
                      </w:rPr>
                      <m:t>0</m:t>
                    </m:r>
                  </m:sub>
                </m:sSub>
                <m:sSub>
                  <m:sSubPr>
                    <m:ctrlPr>
                      <w:rPr>
                        <w:rFonts w:ascii="Cambria Math" w:eastAsia="Calibri" w:hAnsi="Cambria Math"/>
                        <w:i/>
                        <w:szCs w:val="26"/>
                      </w:rPr>
                    </m:ctrlPr>
                  </m:sSubPr>
                  <m:e>
                    <m:r>
                      <w:rPr>
                        <w:rFonts w:ascii="Cambria Math" w:eastAsia="Calibri" w:hAnsi="Cambria Math"/>
                        <w:szCs w:val="26"/>
                      </w:rPr>
                      <m:t>V</m:t>
                    </m:r>
                  </m:e>
                  <m:sub>
                    <m:r>
                      <w:rPr>
                        <w:rFonts w:ascii="Cambria Math" w:eastAsia="Calibri" w:hAnsi="Cambria Math"/>
                        <w:szCs w:val="26"/>
                      </w:rPr>
                      <m:t>0</m:t>
                    </m:r>
                  </m:sub>
                </m:sSub>
              </m:oMath>
            </m:oMathPara>
          </w:p>
        </w:tc>
        <w:tc>
          <w:tcPr>
            <w:tcW w:w="1225" w:type="dxa"/>
            <w:shd w:val="clear" w:color="auto" w:fill="auto"/>
          </w:tcPr>
          <w:p w14:paraId="029CC920" w14:textId="77777777" w:rsidR="00CF63AD" w:rsidRPr="00CF63AD" w:rsidRDefault="00CF63AD" w:rsidP="00CF63AD">
            <w:pPr>
              <w:rPr>
                <w:rFonts w:eastAsia="Calibri"/>
                <w:szCs w:val="26"/>
              </w:rPr>
            </w:pPr>
          </w:p>
          <w:p w14:paraId="53DC774A" w14:textId="77777777" w:rsidR="00CF63AD" w:rsidRPr="00CF63AD" w:rsidRDefault="00CF63AD" w:rsidP="00CF63AD">
            <w:pPr>
              <w:rPr>
                <w:rFonts w:eastAsia="Calibri"/>
                <w:szCs w:val="26"/>
              </w:rPr>
            </w:pPr>
          </w:p>
          <w:p w14:paraId="4BD92CBB" w14:textId="77777777" w:rsidR="00CF63AD" w:rsidRPr="00CF63AD" w:rsidRDefault="00CF63AD" w:rsidP="00CF63AD">
            <w:pPr>
              <w:rPr>
                <w:rFonts w:eastAsia="Calibri"/>
                <w:szCs w:val="26"/>
              </w:rPr>
            </w:pPr>
          </w:p>
          <w:p w14:paraId="6595E12A" w14:textId="77777777" w:rsidR="00CF63AD" w:rsidRPr="00CF63AD" w:rsidRDefault="00CF63AD" w:rsidP="00CF63AD">
            <w:pPr>
              <w:rPr>
                <w:rFonts w:eastAsia="Calibri"/>
                <w:szCs w:val="26"/>
              </w:rPr>
            </w:pPr>
            <w:r w:rsidRPr="00CF63AD">
              <w:rPr>
                <w:rFonts w:eastAsia="Calibri"/>
                <w:szCs w:val="26"/>
              </w:rPr>
              <w:t>0,25</w:t>
            </w:r>
          </w:p>
        </w:tc>
      </w:tr>
      <w:tr w:rsidR="00CF63AD" w:rsidRPr="00CF63AD" w14:paraId="6DBA69B3" w14:textId="77777777" w:rsidTr="00CF18E5">
        <w:trPr>
          <w:jc w:val="center"/>
        </w:trPr>
        <w:tc>
          <w:tcPr>
            <w:tcW w:w="1018" w:type="dxa"/>
            <w:vMerge/>
            <w:shd w:val="clear" w:color="auto" w:fill="auto"/>
          </w:tcPr>
          <w:p w14:paraId="16471177" w14:textId="77777777" w:rsidR="00CF63AD" w:rsidRPr="00CF63AD" w:rsidRDefault="00CF63AD" w:rsidP="00CF63AD">
            <w:pPr>
              <w:rPr>
                <w:rFonts w:eastAsia="Calibri"/>
                <w:b/>
                <w:szCs w:val="26"/>
              </w:rPr>
            </w:pPr>
          </w:p>
        </w:tc>
        <w:tc>
          <w:tcPr>
            <w:tcW w:w="7403" w:type="dxa"/>
            <w:shd w:val="clear" w:color="auto" w:fill="auto"/>
          </w:tcPr>
          <w:p w14:paraId="3F75C511" w14:textId="77777777" w:rsidR="00CF63AD" w:rsidRPr="00CF18E5" w:rsidRDefault="00CF63AD" w:rsidP="00CF63AD">
            <w:pPr>
              <w:rPr>
                <w:szCs w:val="26"/>
              </w:rPr>
            </w:pPr>
            <w:r w:rsidRPr="00CF18E5">
              <w:rPr>
                <w:szCs w:val="26"/>
              </w:rPr>
              <w:t xml:space="preserve">Khi xi lanh nổi trong chất lỏng: </w:t>
            </w:r>
            <m:oMath>
              <m:r>
                <w:rPr>
                  <w:rFonts w:ascii="Cambria Math" w:eastAsia="Calibri" w:hAnsi="Cambria Math"/>
                  <w:szCs w:val="26"/>
                </w:rPr>
                <m:t>P=</m:t>
              </m:r>
              <m:sSub>
                <m:sSubPr>
                  <m:ctrlPr>
                    <w:rPr>
                      <w:rFonts w:ascii="Cambria Math" w:eastAsia="Calibri" w:hAnsi="Cambria Math"/>
                      <w:i/>
                      <w:szCs w:val="26"/>
                    </w:rPr>
                  </m:ctrlPr>
                </m:sSubPr>
                <m:e>
                  <m:r>
                    <w:rPr>
                      <w:rFonts w:ascii="Cambria Math" w:eastAsia="Calibri" w:hAnsi="Cambria Math"/>
                      <w:szCs w:val="26"/>
                    </w:rPr>
                    <m:t>F'</m:t>
                  </m:r>
                </m:e>
                <m:sub>
                  <m:r>
                    <w:rPr>
                      <w:rFonts w:ascii="Cambria Math" w:eastAsia="Calibri" w:hAnsi="Cambria Math"/>
                      <w:szCs w:val="26"/>
                    </w:rPr>
                    <m:t>A</m:t>
                  </m:r>
                </m:sub>
              </m:sSub>
              <m:r>
                <w:rPr>
                  <w:rFonts w:ascii="Cambria Math" w:eastAsia="Calibri" w:hAnsi="Cambria Math"/>
                  <w:i/>
                  <w:szCs w:val="26"/>
                </w:rPr>
                <w:sym w:font="Symbol" w:char="F0DE"/>
              </m:r>
              <m:r>
                <w:rPr>
                  <w:rFonts w:ascii="Cambria Math" w:eastAsia="Calibri" w:hAnsi="Cambria Math"/>
                  <w:szCs w:val="26"/>
                </w:rPr>
                <m:t xml:space="preserve"> P=10DV</m:t>
              </m:r>
            </m:oMath>
          </w:p>
        </w:tc>
        <w:tc>
          <w:tcPr>
            <w:tcW w:w="1225" w:type="dxa"/>
            <w:shd w:val="clear" w:color="auto" w:fill="auto"/>
          </w:tcPr>
          <w:p w14:paraId="2415F7EA" w14:textId="77777777" w:rsidR="00CF63AD" w:rsidRPr="00CF63AD" w:rsidRDefault="00CF63AD" w:rsidP="00CF63AD">
            <w:pPr>
              <w:rPr>
                <w:rFonts w:eastAsia="Calibri"/>
                <w:szCs w:val="26"/>
              </w:rPr>
            </w:pPr>
          </w:p>
          <w:p w14:paraId="79D4A492" w14:textId="77777777" w:rsidR="00CF63AD" w:rsidRPr="00CF63AD" w:rsidRDefault="00CF63AD" w:rsidP="00CF63AD">
            <w:pPr>
              <w:rPr>
                <w:rFonts w:eastAsia="Calibri"/>
                <w:szCs w:val="26"/>
              </w:rPr>
            </w:pPr>
            <w:r w:rsidRPr="00CF63AD">
              <w:rPr>
                <w:rFonts w:eastAsia="Calibri"/>
                <w:szCs w:val="26"/>
              </w:rPr>
              <w:t>0,25</w:t>
            </w:r>
          </w:p>
        </w:tc>
      </w:tr>
      <w:tr w:rsidR="00CF63AD" w:rsidRPr="00CF63AD" w14:paraId="780C5DC9" w14:textId="77777777" w:rsidTr="00CF18E5">
        <w:trPr>
          <w:jc w:val="center"/>
        </w:trPr>
        <w:tc>
          <w:tcPr>
            <w:tcW w:w="1018" w:type="dxa"/>
            <w:vMerge/>
            <w:shd w:val="clear" w:color="auto" w:fill="auto"/>
          </w:tcPr>
          <w:p w14:paraId="2375F130" w14:textId="77777777" w:rsidR="00CF63AD" w:rsidRPr="00CF63AD" w:rsidRDefault="00CF63AD" w:rsidP="00CF63AD">
            <w:pPr>
              <w:rPr>
                <w:rFonts w:eastAsia="Calibri"/>
                <w:b/>
                <w:szCs w:val="26"/>
              </w:rPr>
            </w:pPr>
          </w:p>
        </w:tc>
        <w:tc>
          <w:tcPr>
            <w:tcW w:w="7403" w:type="dxa"/>
            <w:shd w:val="clear" w:color="auto" w:fill="auto"/>
          </w:tcPr>
          <w:p w14:paraId="7EB28D55" w14:textId="77777777" w:rsidR="00CF63AD" w:rsidRPr="00CF18E5" w:rsidRDefault="00CF63AD" w:rsidP="00CF63AD">
            <w:pPr>
              <w:rPr>
                <w:szCs w:val="26"/>
              </w:rPr>
            </w:pPr>
            <w:r w:rsidRPr="00CF18E5">
              <w:rPr>
                <w:szCs w:val="26"/>
              </w:rPr>
              <w:t>Vậy khối lượng riêng chất lỏng:</w:t>
            </w:r>
          </w:p>
          <w:p w14:paraId="22E50059" w14:textId="77777777" w:rsidR="00CF63AD" w:rsidRPr="007B2695" w:rsidRDefault="007B2695" w:rsidP="00CF63AD">
            <w:pPr>
              <w:rPr>
                <w:szCs w:val="26"/>
              </w:rPr>
            </w:pPr>
            <m:oMathPara>
              <m:oMath>
                <m:r>
                  <w:rPr>
                    <w:rFonts w:ascii="Cambria Math" w:hAnsi="Cambria Math"/>
                    <w:szCs w:val="26"/>
                  </w:rPr>
                  <m:t>D=</m:t>
                </m:r>
                <m:sSub>
                  <m:sSubPr>
                    <m:ctrlPr>
                      <w:rPr>
                        <w:rFonts w:ascii="Cambria Math" w:hAnsi="Cambria Math"/>
                        <w:i/>
                        <w:szCs w:val="26"/>
                      </w:rPr>
                    </m:ctrlPr>
                  </m:sSubPr>
                  <m:e>
                    <m:r>
                      <w:rPr>
                        <w:rFonts w:ascii="Cambria Math" w:hAnsi="Cambria Math"/>
                        <w:szCs w:val="26"/>
                      </w:rPr>
                      <m:t>D</m:t>
                    </m:r>
                  </m:e>
                  <m:sub>
                    <m:r>
                      <w:rPr>
                        <w:rFonts w:ascii="Cambria Math" w:hAnsi="Cambria Math"/>
                        <w:szCs w:val="26"/>
                      </w:rPr>
                      <m:t>0</m:t>
                    </m:r>
                  </m:sub>
                </m:sSub>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V</m:t>
                        </m:r>
                      </m:e>
                      <m:sub>
                        <m:r>
                          <w:rPr>
                            <w:rFonts w:ascii="Cambria Math" w:hAnsi="Cambria Math"/>
                            <w:szCs w:val="26"/>
                          </w:rPr>
                          <m:t>0</m:t>
                        </m:r>
                      </m:sub>
                    </m:sSub>
                  </m:num>
                  <m:den>
                    <m:r>
                      <w:rPr>
                        <w:rFonts w:ascii="Cambria Math" w:hAnsi="Cambria Math"/>
                        <w:szCs w:val="26"/>
                      </w:rPr>
                      <m:t>V</m:t>
                    </m:r>
                  </m:den>
                </m:f>
                <m:r>
                  <w:rPr>
                    <w:rFonts w:ascii="Cambria Math" w:hAnsi="Cambria Math"/>
                    <w:szCs w:val="26"/>
                  </w:rPr>
                  <m:t>=</m:t>
                </m:r>
                <m:f>
                  <m:fPr>
                    <m:ctrlPr>
                      <w:rPr>
                        <w:rFonts w:ascii="Cambria Math" w:hAnsi="Cambria Math"/>
                        <w:i/>
                        <w:szCs w:val="26"/>
                      </w:rPr>
                    </m:ctrlPr>
                  </m:fPr>
                  <m:num>
                    <m:r>
                      <w:rPr>
                        <w:rFonts w:ascii="Cambria Math" w:hAnsi="Cambria Math"/>
                        <w:szCs w:val="26"/>
                      </w:rPr>
                      <m:t>2</m:t>
                    </m:r>
                  </m:num>
                  <m:den>
                    <m:r>
                      <w:rPr>
                        <w:rFonts w:ascii="Cambria Math" w:hAnsi="Cambria Math"/>
                        <w:szCs w:val="26"/>
                      </w:rPr>
                      <m:t>3</m:t>
                    </m:r>
                  </m:den>
                </m:f>
                <m:r>
                  <w:rPr>
                    <w:rFonts w:ascii="Cambria Math" w:hAnsi="Cambria Math"/>
                    <w:szCs w:val="26"/>
                  </w:rPr>
                  <m:t>(g/</m:t>
                </m:r>
                <m:sSup>
                  <m:sSupPr>
                    <m:ctrlPr>
                      <w:rPr>
                        <w:rFonts w:ascii="Cambria Math" w:hAnsi="Cambria Math"/>
                        <w:i/>
                        <w:szCs w:val="26"/>
                      </w:rPr>
                    </m:ctrlPr>
                  </m:sSupPr>
                  <m:e>
                    <m:r>
                      <w:rPr>
                        <w:rFonts w:ascii="Cambria Math" w:hAnsi="Cambria Math"/>
                        <w:szCs w:val="26"/>
                      </w:rPr>
                      <m:t>cm</m:t>
                    </m:r>
                  </m:e>
                  <m:sup>
                    <m:r>
                      <w:rPr>
                        <w:rFonts w:ascii="Cambria Math" w:hAnsi="Cambria Math"/>
                        <w:szCs w:val="26"/>
                      </w:rPr>
                      <m:t>3</m:t>
                    </m:r>
                  </m:sup>
                </m:sSup>
                <m:r>
                  <w:rPr>
                    <w:rFonts w:ascii="Cambria Math" w:hAnsi="Cambria Math"/>
                    <w:szCs w:val="26"/>
                  </w:rPr>
                  <m:t>)</m:t>
                </m:r>
              </m:oMath>
            </m:oMathPara>
          </w:p>
        </w:tc>
        <w:tc>
          <w:tcPr>
            <w:tcW w:w="1225" w:type="dxa"/>
            <w:shd w:val="clear" w:color="auto" w:fill="auto"/>
          </w:tcPr>
          <w:p w14:paraId="464B2395" w14:textId="77777777" w:rsidR="00CF63AD" w:rsidRPr="00CF63AD" w:rsidRDefault="00CF63AD" w:rsidP="00CF63AD">
            <w:pPr>
              <w:rPr>
                <w:rFonts w:eastAsia="Calibri"/>
                <w:szCs w:val="26"/>
              </w:rPr>
            </w:pPr>
          </w:p>
          <w:p w14:paraId="4BA0EF62" w14:textId="77777777" w:rsidR="00CF63AD" w:rsidRPr="00CF63AD" w:rsidRDefault="00CF63AD" w:rsidP="00CF63AD">
            <w:pPr>
              <w:rPr>
                <w:rFonts w:eastAsia="Calibri"/>
                <w:szCs w:val="26"/>
              </w:rPr>
            </w:pPr>
            <w:r w:rsidRPr="00CF63AD">
              <w:rPr>
                <w:rFonts w:eastAsia="Calibri"/>
                <w:szCs w:val="26"/>
              </w:rPr>
              <w:t>0,25</w:t>
            </w:r>
          </w:p>
        </w:tc>
      </w:tr>
      <w:tr w:rsidR="00CF63AD" w:rsidRPr="00CF63AD" w14:paraId="2A4E6210" w14:textId="77777777" w:rsidTr="00CF18E5">
        <w:trPr>
          <w:jc w:val="center"/>
        </w:trPr>
        <w:tc>
          <w:tcPr>
            <w:tcW w:w="1018" w:type="dxa"/>
            <w:vMerge/>
            <w:shd w:val="clear" w:color="auto" w:fill="auto"/>
          </w:tcPr>
          <w:p w14:paraId="0D76EA66" w14:textId="77777777" w:rsidR="00CF63AD" w:rsidRPr="00CF63AD" w:rsidRDefault="00CF63AD" w:rsidP="00CF63AD">
            <w:pPr>
              <w:rPr>
                <w:rFonts w:eastAsia="Calibri"/>
                <w:b/>
                <w:szCs w:val="26"/>
              </w:rPr>
            </w:pPr>
          </w:p>
        </w:tc>
        <w:tc>
          <w:tcPr>
            <w:tcW w:w="7403" w:type="dxa"/>
            <w:shd w:val="clear" w:color="auto" w:fill="auto"/>
          </w:tcPr>
          <w:p w14:paraId="260B00A1" w14:textId="77777777" w:rsidR="00CF63AD" w:rsidRPr="00CF18E5" w:rsidRDefault="00CF63AD" w:rsidP="00CF63AD">
            <w:pPr>
              <w:rPr>
                <w:i/>
                <w:szCs w:val="26"/>
              </w:rPr>
            </w:pPr>
            <w:r w:rsidRPr="00CF18E5">
              <w:rPr>
                <w:i/>
                <w:szCs w:val="26"/>
              </w:rPr>
              <w:t>b. Nguyên nhân gây ra sự kém chính xác của của thiết bị</w:t>
            </w:r>
          </w:p>
          <w:p w14:paraId="0F23F576" w14:textId="77777777" w:rsidR="00CF63AD" w:rsidRPr="00CF18E5" w:rsidRDefault="00CF63AD" w:rsidP="00CF18E5">
            <w:pPr>
              <w:jc w:val="both"/>
              <w:rPr>
                <w:szCs w:val="26"/>
              </w:rPr>
            </w:pPr>
            <w:r w:rsidRPr="00CF18E5">
              <w:rPr>
                <w:szCs w:val="26"/>
              </w:rPr>
              <w:t>- Theo lý thuyết thể tích V</w:t>
            </w:r>
            <w:r w:rsidRPr="00CF18E5">
              <w:rPr>
                <w:szCs w:val="26"/>
                <w:vertAlign w:val="subscript"/>
              </w:rPr>
              <w:t>0</w:t>
            </w:r>
            <w:r w:rsidRPr="00CF18E5">
              <w:rPr>
                <w:szCs w:val="26"/>
              </w:rPr>
              <w:t>, V trong công thức là thể tích chiếm chỗ của thiết bị trong chất lỏng, thể tích này lớn hơn thể tích trong lòng ống xi lanh, nhưng kết quả tính toán thì sử dụng thể tích trong lòng ống xi lanh.</w:t>
            </w:r>
          </w:p>
        </w:tc>
        <w:tc>
          <w:tcPr>
            <w:tcW w:w="1225" w:type="dxa"/>
            <w:shd w:val="clear" w:color="auto" w:fill="auto"/>
          </w:tcPr>
          <w:p w14:paraId="718C6297" w14:textId="77777777" w:rsidR="00CF63AD" w:rsidRPr="00CF63AD" w:rsidRDefault="00CF63AD" w:rsidP="00CF63AD">
            <w:pPr>
              <w:rPr>
                <w:rFonts w:eastAsia="Calibri"/>
                <w:szCs w:val="26"/>
              </w:rPr>
            </w:pPr>
          </w:p>
          <w:p w14:paraId="31AF39EF" w14:textId="77777777" w:rsidR="00CF63AD" w:rsidRPr="00CF63AD" w:rsidRDefault="00CF63AD" w:rsidP="00CF63AD">
            <w:pPr>
              <w:rPr>
                <w:rFonts w:eastAsia="Calibri"/>
                <w:szCs w:val="26"/>
              </w:rPr>
            </w:pPr>
            <w:r w:rsidRPr="00CF63AD">
              <w:rPr>
                <w:rFonts w:eastAsia="Calibri"/>
                <w:szCs w:val="26"/>
              </w:rPr>
              <w:t>0,25</w:t>
            </w:r>
          </w:p>
        </w:tc>
      </w:tr>
      <w:tr w:rsidR="00CF63AD" w:rsidRPr="00CF63AD" w14:paraId="4128BA4C" w14:textId="77777777" w:rsidTr="00CF18E5">
        <w:trPr>
          <w:jc w:val="center"/>
        </w:trPr>
        <w:tc>
          <w:tcPr>
            <w:tcW w:w="1018" w:type="dxa"/>
            <w:vMerge/>
            <w:shd w:val="clear" w:color="auto" w:fill="auto"/>
          </w:tcPr>
          <w:p w14:paraId="1C14CA4B" w14:textId="77777777" w:rsidR="00CF63AD" w:rsidRPr="00CF63AD" w:rsidRDefault="00CF63AD" w:rsidP="00CF63AD">
            <w:pPr>
              <w:rPr>
                <w:rFonts w:eastAsia="Calibri"/>
                <w:b/>
                <w:szCs w:val="26"/>
              </w:rPr>
            </w:pPr>
          </w:p>
        </w:tc>
        <w:tc>
          <w:tcPr>
            <w:tcW w:w="7403" w:type="dxa"/>
            <w:shd w:val="clear" w:color="auto" w:fill="auto"/>
          </w:tcPr>
          <w:p w14:paraId="64A167DA" w14:textId="77777777" w:rsidR="00CF63AD" w:rsidRPr="00CF18E5" w:rsidRDefault="00CF63AD" w:rsidP="00CF18E5">
            <w:pPr>
              <w:jc w:val="both"/>
              <w:rPr>
                <w:szCs w:val="26"/>
              </w:rPr>
            </w:pPr>
            <w:r w:rsidRPr="00CF18E5">
              <w:rPr>
                <w:szCs w:val="26"/>
              </w:rPr>
              <w:t>- Để tăng độ chính xác của thiết bị cần chọn xi lanh có thành mỏng, đầu kim nhỏ, vật nhỏ gắn vào đầu kim nhỏ nhất có thể chỉ đủ để giúp xi lanh nổi thẳng đứng.</w:t>
            </w:r>
          </w:p>
        </w:tc>
        <w:tc>
          <w:tcPr>
            <w:tcW w:w="1225" w:type="dxa"/>
            <w:shd w:val="clear" w:color="auto" w:fill="auto"/>
          </w:tcPr>
          <w:p w14:paraId="1F19F069" w14:textId="77777777" w:rsidR="00CF63AD" w:rsidRPr="00CF63AD" w:rsidRDefault="00CF63AD" w:rsidP="00CF63AD">
            <w:pPr>
              <w:rPr>
                <w:rFonts w:eastAsia="Calibri"/>
                <w:szCs w:val="26"/>
              </w:rPr>
            </w:pPr>
            <w:r w:rsidRPr="00CF63AD">
              <w:rPr>
                <w:rFonts w:eastAsia="Calibri"/>
                <w:szCs w:val="26"/>
              </w:rPr>
              <w:t>0,5</w:t>
            </w:r>
          </w:p>
        </w:tc>
      </w:tr>
    </w:tbl>
    <w:p w14:paraId="527FBA65" w14:textId="77777777" w:rsidR="00CF63AD" w:rsidRPr="00CF63AD" w:rsidRDefault="00CF63AD" w:rsidP="00CF63AD">
      <w:pPr>
        <w:tabs>
          <w:tab w:val="left" w:pos="2069"/>
          <w:tab w:val="center" w:pos="4819"/>
        </w:tabs>
        <w:rPr>
          <w:rFonts w:eastAsia="Calibri"/>
          <w:szCs w:val="26"/>
        </w:rPr>
      </w:pP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9"/>
        <w:gridCol w:w="7271"/>
        <w:gridCol w:w="267"/>
        <w:gridCol w:w="1006"/>
        <w:gridCol w:w="75"/>
      </w:tblGrid>
      <w:tr w:rsidR="00CF63AD" w:rsidRPr="00CF63AD" w14:paraId="107789FA" w14:textId="77777777" w:rsidTr="00CF18E5">
        <w:trPr>
          <w:gridAfter w:val="1"/>
          <w:wAfter w:w="75" w:type="dxa"/>
          <w:jc w:val="center"/>
        </w:trPr>
        <w:tc>
          <w:tcPr>
            <w:tcW w:w="1299" w:type="dxa"/>
            <w:shd w:val="clear" w:color="auto" w:fill="auto"/>
          </w:tcPr>
          <w:p w14:paraId="091E84CB" w14:textId="77777777" w:rsidR="00CF63AD" w:rsidRPr="00CF63AD" w:rsidRDefault="00CF63AD" w:rsidP="00CF63AD">
            <w:pPr>
              <w:rPr>
                <w:rFonts w:eastAsia="Calibri"/>
                <w:b/>
                <w:szCs w:val="26"/>
              </w:rPr>
            </w:pPr>
            <w:r w:rsidRPr="00CF63AD">
              <w:rPr>
                <w:rFonts w:eastAsia="Calibri"/>
                <w:b/>
                <w:szCs w:val="26"/>
              </w:rPr>
              <w:t>TT</w:t>
            </w:r>
          </w:p>
        </w:tc>
        <w:tc>
          <w:tcPr>
            <w:tcW w:w="7271" w:type="dxa"/>
            <w:shd w:val="clear" w:color="auto" w:fill="auto"/>
          </w:tcPr>
          <w:p w14:paraId="72D919E3" w14:textId="77777777" w:rsidR="00CF63AD" w:rsidRPr="00CF63AD" w:rsidRDefault="00CF63AD" w:rsidP="00CF18E5">
            <w:pPr>
              <w:jc w:val="center"/>
              <w:rPr>
                <w:rFonts w:eastAsia="Calibri"/>
                <w:b/>
                <w:szCs w:val="26"/>
              </w:rPr>
            </w:pPr>
            <w:r w:rsidRPr="00CF63AD">
              <w:rPr>
                <w:rFonts w:eastAsia="Calibri"/>
                <w:b/>
                <w:szCs w:val="26"/>
              </w:rPr>
              <w:t>Hướng dẫn giải</w:t>
            </w:r>
          </w:p>
        </w:tc>
        <w:tc>
          <w:tcPr>
            <w:tcW w:w="1273" w:type="dxa"/>
            <w:gridSpan w:val="2"/>
            <w:shd w:val="clear" w:color="auto" w:fill="auto"/>
          </w:tcPr>
          <w:p w14:paraId="0DC317DF" w14:textId="77777777" w:rsidR="00CF63AD" w:rsidRPr="00CF63AD" w:rsidRDefault="00CF63AD" w:rsidP="00CF63AD">
            <w:pPr>
              <w:rPr>
                <w:rFonts w:eastAsia="Calibri"/>
                <w:b/>
                <w:szCs w:val="26"/>
              </w:rPr>
            </w:pPr>
            <w:r w:rsidRPr="00CF63AD">
              <w:rPr>
                <w:rFonts w:eastAsia="Calibri"/>
                <w:b/>
                <w:szCs w:val="26"/>
              </w:rPr>
              <w:t>Điểm</w:t>
            </w:r>
          </w:p>
        </w:tc>
      </w:tr>
      <w:tr w:rsidR="00CF63AD" w:rsidRPr="00CF63AD" w14:paraId="7C18DDED" w14:textId="77777777" w:rsidTr="00CF18E5">
        <w:trPr>
          <w:gridAfter w:val="1"/>
          <w:wAfter w:w="75" w:type="dxa"/>
          <w:jc w:val="center"/>
        </w:trPr>
        <w:tc>
          <w:tcPr>
            <w:tcW w:w="1299" w:type="dxa"/>
            <w:shd w:val="clear" w:color="auto" w:fill="auto"/>
          </w:tcPr>
          <w:p w14:paraId="54F4E5A1" w14:textId="77777777" w:rsidR="00CF63AD" w:rsidRPr="00CF63AD" w:rsidRDefault="00CF63AD" w:rsidP="00CF63AD">
            <w:pPr>
              <w:rPr>
                <w:rFonts w:eastAsia="Calibri"/>
                <w:b/>
                <w:szCs w:val="26"/>
              </w:rPr>
            </w:pPr>
            <w:r w:rsidRPr="00CF63AD">
              <w:rPr>
                <w:rFonts w:eastAsia="Calibri"/>
                <w:b/>
                <w:szCs w:val="26"/>
              </w:rPr>
              <w:t>Bài 2</w:t>
            </w:r>
          </w:p>
        </w:tc>
        <w:tc>
          <w:tcPr>
            <w:tcW w:w="7271" w:type="dxa"/>
            <w:shd w:val="clear" w:color="auto" w:fill="auto"/>
          </w:tcPr>
          <w:p w14:paraId="521A38F7" w14:textId="77777777" w:rsidR="00CF63AD" w:rsidRPr="00CF63AD" w:rsidRDefault="00CF63AD" w:rsidP="00CF18E5">
            <w:pPr>
              <w:jc w:val="center"/>
              <w:rPr>
                <w:rFonts w:eastAsia="Calibri"/>
                <w:b/>
                <w:szCs w:val="26"/>
              </w:rPr>
            </w:pPr>
          </w:p>
        </w:tc>
        <w:tc>
          <w:tcPr>
            <w:tcW w:w="1273" w:type="dxa"/>
            <w:gridSpan w:val="2"/>
            <w:shd w:val="clear" w:color="auto" w:fill="auto"/>
          </w:tcPr>
          <w:p w14:paraId="53082FA6" w14:textId="77777777" w:rsidR="00CF63AD" w:rsidRPr="00CF63AD" w:rsidRDefault="00CF63AD" w:rsidP="00CF63AD">
            <w:pPr>
              <w:rPr>
                <w:rFonts w:eastAsia="Calibri"/>
                <w:b/>
                <w:szCs w:val="26"/>
              </w:rPr>
            </w:pPr>
            <w:r w:rsidRPr="00CF63AD">
              <w:rPr>
                <w:rFonts w:eastAsia="Calibri"/>
                <w:b/>
                <w:szCs w:val="26"/>
              </w:rPr>
              <w:t>4 điểm</w:t>
            </w:r>
          </w:p>
        </w:tc>
      </w:tr>
      <w:tr w:rsidR="00CF63AD" w:rsidRPr="00CF63AD" w14:paraId="4386F357" w14:textId="77777777" w:rsidTr="00CF18E5">
        <w:trPr>
          <w:gridAfter w:val="1"/>
          <w:wAfter w:w="75" w:type="dxa"/>
          <w:jc w:val="center"/>
        </w:trPr>
        <w:tc>
          <w:tcPr>
            <w:tcW w:w="1299" w:type="dxa"/>
            <w:shd w:val="clear" w:color="auto" w:fill="DBE5F1"/>
          </w:tcPr>
          <w:p w14:paraId="6106B924" w14:textId="77777777" w:rsidR="00CF63AD" w:rsidRPr="00CF63AD" w:rsidRDefault="00CF63AD" w:rsidP="00CF63AD">
            <w:pPr>
              <w:rPr>
                <w:rFonts w:eastAsia="Calibri"/>
                <w:b/>
                <w:szCs w:val="26"/>
              </w:rPr>
            </w:pPr>
            <w:r w:rsidRPr="00CF63AD">
              <w:rPr>
                <w:rFonts w:eastAsia="Calibri"/>
                <w:b/>
                <w:szCs w:val="26"/>
              </w:rPr>
              <w:t>1.</w:t>
            </w:r>
          </w:p>
        </w:tc>
        <w:tc>
          <w:tcPr>
            <w:tcW w:w="7271" w:type="dxa"/>
            <w:shd w:val="clear" w:color="auto" w:fill="DBE5F1"/>
          </w:tcPr>
          <w:p w14:paraId="59F99795" w14:textId="77777777" w:rsidR="00CF63AD" w:rsidRPr="00CF63AD" w:rsidRDefault="00CF63AD" w:rsidP="00CF18E5">
            <w:pPr>
              <w:jc w:val="center"/>
              <w:rPr>
                <w:rFonts w:eastAsia="Calibri"/>
                <w:b/>
                <w:szCs w:val="26"/>
              </w:rPr>
            </w:pPr>
          </w:p>
        </w:tc>
        <w:tc>
          <w:tcPr>
            <w:tcW w:w="1273" w:type="dxa"/>
            <w:gridSpan w:val="2"/>
            <w:shd w:val="clear" w:color="auto" w:fill="DBE5F1"/>
          </w:tcPr>
          <w:p w14:paraId="5739127C" w14:textId="77777777" w:rsidR="00CF63AD" w:rsidRPr="00CF63AD" w:rsidRDefault="00CF63AD" w:rsidP="00CF63AD">
            <w:pPr>
              <w:rPr>
                <w:rFonts w:eastAsia="Calibri"/>
                <w:b/>
                <w:szCs w:val="26"/>
              </w:rPr>
            </w:pPr>
            <w:r w:rsidRPr="00CF63AD">
              <w:rPr>
                <w:rFonts w:eastAsia="Calibri"/>
                <w:b/>
                <w:szCs w:val="26"/>
              </w:rPr>
              <w:t>1,5 điểm</w:t>
            </w:r>
          </w:p>
        </w:tc>
      </w:tr>
      <w:tr w:rsidR="00CF63AD" w:rsidRPr="00CF63AD" w14:paraId="7B0A93B7" w14:textId="77777777" w:rsidTr="00CF18E5">
        <w:trPr>
          <w:gridAfter w:val="1"/>
          <w:wAfter w:w="75" w:type="dxa"/>
          <w:jc w:val="center"/>
        </w:trPr>
        <w:tc>
          <w:tcPr>
            <w:tcW w:w="1299" w:type="dxa"/>
            <w:vMerge w:val="restart"/>
            <w:shd w:val="clear" w:color="auto" w:fill="auto"/>
          </w:tcPr>
          <w:p w14:paraId="2B3237B5" w14:textId="77777777" w:rsidR="00CF63AD" w:rsidRPr="00CF63AD" w:rsidRDefault="00CF63AD" w:rsidP="00CF63AD">
            <w:pPr>
              <w:rPr>
                <w:rFonts w:eastAsia="Calibri"/>
                <w:b/>
                <w:szCs w:val="26"/>
              </w:rPr>
            </w:pPr>
          </w:p>
        </w:tc>
        <w:tc>
          <w:tcPr>
            <w:tcW w:w="7271" w:type="dxa"/>
            <w:shd w:val="clear" w:color="auto" w:fill="auto"/>
          </w:tcPr>
          <w:p w14:paraId="408FF232" w14:textId="77777777" w:rsidR="00CF63AD" w:rsidRPr="00CF63AD" w:rsidRDefault="00CF63AD" w:rsidP="00CF63AD">
            <w:pPr>
              <w:rPr>
                <w:rFonts w:eastAsia="Calibri"/>
                <w:b/>
                <w:szCs w:val="26"/>
              </w:rPr>
            </w:pPr>
            <w:r w:rsidRPr="00CF63AD">
              <w:rPr>
                <w:rFonts w:eastAsia="Calibri"/>
                <w:szCs w:val="26"/>
              </w:rPr>
              <w:t xml:space="preserve">- Ta có: </w:t>
            </w:r>
            <w:r w:rsidRPr="00CF63AD">
              <w:rPr>
                <w:rFonts w:eastAsia="Calibri"/>
                <w:b/>
                <w:szCs w:val="26"/>
              </w:rPr>
              <w:t xml:space="preserve"> </w:t>
            </w:r>
            <m:oMath>
              <m:d>
                <m:dPr>
                  <m:begChr m:val="{"/>
                  <m:endChr m:val=""/>
                  <m:ctrlPr>
                    <w:rPr>
                      <w:rFonts w:ascii="Cambria Math" w:eastAsia="Calibri" w:hAnsi="Cambria Math"/>
                      <w:b/>
                      <w:i/>
                      <w:szCs w:val="26"/>
                    </w:rPr>
                  </m:ctrlPr>
                </m:dPr>
                <m:e>
                  <m:r>
                    <m:rPr>
                      <m:sty m:val="b"/>
                    </m:rPr>
                    <w:rPr>
                      <w:rFonts w:ascii="Cambria Math" w:eastAsia="Calibri" w:hAnsi="Cambria Math"/>
                      <w:b/>
                      <w:position w:val="-30"/>
                      <w:szCs w:val="26"/>
                    </w:rPr>
                    <w:object w:dxaOrig="1947" w:dyaOrig="737" w14:anchorId="0220F676">
                      <v:shape id="_x0000_i1030" type="#_x0000_t75" style="width:97.35pt;height:36.85pt" o:ole="">
                        <v:imagedata r:id="rId16" o:title=""/>
                      </v:shape>
                      <o:OLEObject Type="Embed" ProgID="Equation.DSMT4" ShapeID="_x0000_i1030" DrawAspect="Content" ObjectID="_1792916036" r:id="rId17"/>
                    </w:object>
                  </m:r>
                </m:e>
              </m:d>
            </m:oMath>
          </w:p>
        </w:tc>
        <w:tc>
          <w:tcPr>
            <w:tcW w:w="1273" w:type="dxa"/>
            <w:gridSpan w:val="2"/>
            <w:shd w:val="clear" w:color="auto" w:fill="auto"/>
          </w:tcPr>
          <w:p w14:paraId="6D4B4107" w14:textId="77777777" w:rsidR="00CF63AD" w:rsidRPr="00CF63AD" w:rsidRDefault="00CF63AD" w:rsidP="00CF63AD">
            <w:pPr>
              <w:rPr>
                <w:rFonts w:eastAsia="Calibri"/>
                <w:szCs w:val="26"/>
              </w:rPr>
            </w:pPr>
            <w:r w:rsidRPr="00CF63AD">
              <w:rPr>
                <w:rFonts w:eastAsia="Calibri"/>
                <w:szCs w:val="26"/>
              </w:rPr>
              <w:t>0,25+0,25</w:t>
            </w:r>
          </w:p>
        </w:tc>
      </w:tr>
      <w:tr w:rsidR="00CF63AD" w:rsidRPr="00CF63AD" w14:paraId="3290203E" w14:textId="77777777" w:rsidTr="00CF18E5">
        <w:trPr>
          <w:gridAfter w:val="1"/>
          <w:wAfter w:w="75" w:type="dxa"/>
          <w:jc w:val="center"/>
        </w:trPr>
        <w:tc>
          <w:tcPr>
            <w:tcW w:w="1299" w:type="dxa"/>
            <w:vMerge/>
            <w:shd w:val="clear" w:color="auto" w:fill="auto"/>
          </w:tcPr>
          <w:p w14:paraId="5FD1BC27" w14:textId="77777777" w:rsidR="00CF63AD" w:rsidRPr="00CF63AD" w:rsidRDefault="00CF63AD" w:rsidP="00CF63AD">
            <w:pPr>
              <w:rPr>
                <w:rFonts w:eastAsia="Calibri"/>
                <w:szCs w:val="26"/>
              </w:rPr>
            </w:pPr>
          </w:p>
        </w:tc>
        <w:tc>
          <w:tcPr>
            <w:tcW w:w="7271" w:type="dxa"/>
            <w:shd w:val="clear" w:color="auto" w:fill="auto"/>
          </w:tcPr>
          <w:p w14:paraId="0C2C1AEF" w14:textId="1A761FD3" w:rsidR="00CF63AD" w:rsidRPr="00CF63AD" w:rsidRDefault="00CF63AD" w:rsidP="00CF63AD">
            <w:pPr>
              <w:rPr>
                <w:rFonts w:eastAsia="Calibri"/>
                <w:szCs w:val="26"/>
              </w:rPr>
            </w:pPr>
            <w:r w:rsidRPr="00CF63AD">
              <w:rPr>
                <w:rFonts w:eastAsia="Calibri"/>
                <w:szCs w:val="26"/>
              </w:rPr>
              <w:t>- Phương trình cân bằng nhiệt: Q</w:t>
            </w:r>
            <w:r w:rsidRPr="00CF63AD">
              <w:rPr>
                <w:rFonts w:eastAsia="Calibri"/>
                <w:szCs w:val="26"/>
                <w:vertAlign w:val="subscript"/>
              </w:rPr>
              <w:t>toa</w:t>
            </w:r>
            <w:r w:rsidRPr="00CF63AD">
              <w:rPr>
                <w:rFonts w:eastAsia="Calibri"/>
                <w:szCs w:val="26"/>
              </w:rPr>
              <w:t xml:space="preserve"> = Q</w:t>
            </w:r>
            <w:r w:rsidRPr="00CF63AD">
              <w:rPr>
                <w:rFonts w:eastAsia="Calibri"/>
                <w:szCs w:val="26"/>
                <w:vertAlign w:val="subscript"/>
              </w:rPr>
              <w:t>thu</w:t>
            </w:r>
            <w:r w:rsidRPr="00CF63AD">
              <w:rPr>
                <w:rFonts w:eastAsia="Calibri"/>
                <w:szCs w:val="26"/>
              </w:rPr>
              <w:t xml:space="preserve"> </w:t>
            </w:r>
            <w:r w:rsidR="003944BC">
              <w:rPr>
                <w:rFonts w:eastAsia="Calibri"/>
                <w:noProof/>
                <w:position w:val="-30"/>
                <w:szCs w:val="26"/>
              </w:rPr>
              <w:drawing>
                <wp:inline distT="0" distB="0" distL="0" distR="0" wp14:anchorId="459BB986" wp14:editId="4E291E24">
                  <wp:extent cx="1325880" cy="449580"/>
                  <wp:effectExtent l="0" t="0" r="7620" b="7620"/>
                  <wp:docPr id="144827366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25880" cy="449580"/>
                          </a:xfrm>
                          <a:prstGeom prst="rect">
                            <a:avLst/>
                          </a:prstGeom>
                          <a:noFill/>
                          <a:ln>
                            <a:noFill/>
                          </a:ln>
                        </pic:spPr>
                      </pic:pic>
                    </a:graphicData>
                  </a:graphic>
                </wp:inline>
              </w:drawing>
            </w:r>
            <w:r w:rsidRPr="00CF63AD">
              <w:rPr>
                <w:rFonts w:eastAsia="Calibri"/>
                <w:szCs w:val="26"/>
              </w:rPr>
              <w:t xml:space="preserve"> </w:t>
            </w:r>
          </w:p>
        </w:tc>
        <w:tc>
          <w:tcPr>
            <w:tcW w:w="1273" w:type="dxa"/>
            <w:gridSpan w:val="2"/>
            <w:shd w:val="clear" w:color="auto" w:fill="auto"/>
          </w:tcPr>
          <w:p w14:paraId="1311F27B" w14:textId="77777777" w:rsidR="00CF63AD" w:rsidRPr="00CF63AD" w:rsidRDefault="00CF63AD" w:rsidP="00CF63AD">
            <w:pPr>
              <w:rPr>
                <w:rFonts w:eastAsia="Calibri"/>
                <w:szCs w:val="26"/>
              </w:rPr>
            </w:pPr>
            <w:r w:rsidRPr="00CF63AD">
              <w:rPr>
                <w:rFonts w:eastAsia="Calibri"/>
                <w:szCs w:val="26"/>
              </w:rPr>
              <w:t>0,5</w:t>
            </w:r>
          </w:p>
        </w:tc>
      </w:tr>
      <w:tr w:rsidR="00CF63AD" w:rsidRPr="00CF63AD" w14:paraId="3ED43210" w14:textId="77777777" w:rsidTr="00CF18E5">
        <w:trPr>
          <w:gridAfter w:val="1"/>
          <w:wAfter w:w="75" w:type="dxa"/>
          <w:jc w:val="center"/>
        </w:trPr>
        <w:tc>
          <w:tcPr>
            <w:tcW w:w="1299" w:type="dxa"/>
            <w:vMerge/>
            <w:shd w:val="clear" w:color="auto" w:fill="auto"/>
          </w:tcPr>
          <w:p w14:paraId="5E31AFE8" w14:textId="77777777" w:rsidR="00CF63AD" w:rsidRPr="00CF63AD" w:rsidRDefault="00CF63AD" w:rsidP="00CF63AD">
            <w:pPr>
              <w:rPr>
                <w:rFonts w:eastAsia="Calibri"/>
                <w:szCs w:val="26"/>
              </w:rPr>
            </w:pPr>
          </w:p>
        </w:tc>
        <w:tc>
          <w:tcPr>
            <w:tcW w:w="7271" w:type="dxa"/>
            <w:shd w:val="clear" w:color="auto" w:fill="auto"/>
          </w:tcPr>
          <w:p w14:paraId="333638C4" w14:textId="77777777" w:rsidR="00CF63AD" w:rsidRPr="00CF63AD" w:rsidRDefault="00CF63AD" w:rsidP="00CF63AD">
            <w:pPr>
              <w:rPr>
                <w:rFonts w:eastAsia="Calibri"/>
                <w:szCs w:val="26"/>
              </w:rPr>
            </w:pPr>
            <w:r w:rsidRPr="00CF63AD">
              <w:rPr>
                <w:rFonts w:eastAsia="Calibri"/>
                <w:szCs w:val="26"/>
              </w:rPr>
              <w:t>- Thay số: m = 1 (kg)</w:t>
            </w:r>
          </w:p>
        </w:tc>
        <w:tc>
          <w:tcPr>
            <w:tcW w:w="1273" w:type="dxa"/>
            <w:gridSpan w:val="2"/>
            <w:shd w:val="clear" w:color="auto" w:fill="auto"/>
          </w:tcPr>
          <w:p w14:paraId="422C76BE" w14:textId="77777777" w:rsidR="00CF63AD" w:rsidRPr="00CF63AD" w:rsidRDefault="00CF63AD" w:rsidP="00CF63AD">
            <w:pPr>
              <w:rPr>
                <w:rFonts w:eastAsia="Calibri"/>
                <w:szCs w:val="26"/>
              </w:rPr>
            </w:pPr>
            <w:r w:rsidRPr="00CF63AD">
              <w:rPr>
                <w:rFonts w:eastAsia="Calibri"/>
                <w:szCs w:val="26"/>
              </w:rPr>
              <w:t>0,5</w:t>
            </w:r>
          </w:p>
        </w:tc>
      </w:tr>
      <w:tr w:rsidR="00CF63AD" w:rsidRPr="00CF63AD" w14:paraId="776973F8" w14:textId="77777777" w:rsidTr="00CF18E5">
        <w:trPr>
          <w:gridAfter w:val="1"/>
          <w:wAfter w:w="75" w:type="dxa"/>
          <w:jc w:val="center"/>
        </w:trPr>
        <w:tc>
          <w:tcPr>
            <w:tcW w:w="1299" w:type="dxa"/>
            <w:shd w:val="clear" w:color="auto" w:fill="DBE5F1"/>
          </w:tcPr>
          <w:p w14:paraId="6D915DE3" w14:textId="77777777" w:rsidR="00CF63AD" w:rsidRPr="00CF63AD" w:rsidRDefault="00CF63AD" w:rsidP="00CF63AD">
            <w:pPr>
              <w:rPr>
                <w:rFonts w:eastAsia="Calibri"/>
                <w:szCs w:val="26"/>
              </w:rPr>
            </w:pPr>
            <w:r w:rsidRPr="00CF63AD">
              <w:rPr>
                <w:rFonts w:eastAsia="Calibri"/>
                <w:b/>
                <w:szCs w:val="26"/>
              </w:rPr>
              <w:t>2.</w:t>
            </w:r>
          </w:p>
        </w:tc>
        <w:tc>
          <w:tcPr>
            <w:tcW w:w="7271" w:type="dxa"/>
            <w:shd w:val="clear" w:color="auto" w:fill="DBE5F1"/>
          </w:tcPr>
          <w:p w14:paraId="7CCBB1A4" w14:textId="77777777" w:rsidR="00CF63AD" w:rsidRPr="00CF63AD" w:rsidRDefault="00CF63AD" w:rsidP="00CF63AD">
            <w:pPr>
              <w:rPr>
                <w:rFonts w:eastAsia="Calibri"/>
                <w:szCs w:val="26"/>
              </w:rPr>
            </w:pPr>
          </w:p>
        </w:tc>
        <w:tc>
          <w:tcPr>
            <w:tcW w:w="1273" w:type="dxa"/>
            <w:gridSpan w:val="2"/>
            <w:shd w:val="clear" w:color="auto" w:fill="DBE5F1"/>
          </w:tcPr>
          <w:p w14:paraId="2D6ADB3D" w14:textId="77777777" w:rsidR="00CF63AD" w:rsidRPr="00CF63AD" w:rsidRDefault="00CF63AD" w:rsidP="00CF63AD">
            <w:pPr>
              <w:rPr>
                <w:rFonts w:eastAsia="Calibri"/>
                <w:b/>
                <w:szCs w:val="26"/>
              </w:rPr>
            </w:pPr>
            <w:r w:rsidRPr="00CF63AD">
              <w:rPr>
                <w:rFonts w:eastAsia="Calibri"/>
                <w:b/>
                <w:szCs w:val="26"/>
              </w:rPr>
              <w:t>2,5 điểm</w:t>
            </w:r>
          </w:p>
        </w:tc>
      </w:tr>
      <w:tr w:rsidR="00CF63AD" w:rsidRPr="00CF63AD" w14:paraId="0F626E75" w14:textId="77777777" w:rsidTr="00CF18E5">
        <w:trPr>
          <w:gridAfter w:val="1"/>
          <w:wAfter w:w="75" w:type="dxa"/>
          <w:jc w:val="center"/>
        </w:trPr>
        <w:tc>
          <w:tcPr>
            <w:tcW w:w="1299" w:type="dxa"/>
            <w:vMerge w:val="restart"/>
            <w:shd w:val="clear" w:color="auto" w:fill="auto"/>
          </w:tcPr>
          <w:p w14:paraId="2392F5DE" w14:textId="77777777" w:rsidR="00CF63AD" w:rsidRPr="00CF63AD" w:rsidRDefault="00CF63AD" w:rsidP="00CF63AD">
            <w:pPr>
              <w:rPr>
                <w:rFonts w:eastAsia="Calibri"/>
                <w:b/>
                <w:szCs w:val="26"/>
              </w:rPr>
            </w:pPr>
          </w:p>
        </w:tc>
        <w:tc>
          <w:tcPr>
            <w:tcW w:w="7271" w:type="dxa"/>
            <w:shd w:val="clear" w:color="auto" w:fill="auto"/>
          </w:tcPr>
          <w:p w14:paraId="57EF1A64" w14:textId="77777777" w:rsidR="00CF63AD" w:rsidRPr="00CF63AD" w:rsidRDefault="00CF63AD" w:rsidP="00CF63AD">
            <w:pPr>
              <w:rPr>
                <w:rFonts w:eastAsia="Calibri"/>
                <w:szCs w:val="26"/>
              </w:rPr>
            </w:pPr>
            <w:r w:rsidRPr="00CF63AD">
              <w:rPr>
                <w:rFonts w:eastAsia="Calibri"/>
                <w:szCs w:val="26"/>
              </w:rPr>
              <w:t>- Nhiệt dung riêng trung bình của X trong dải nhiệt độ trên được tính từ phương trình cân bằng nhiệt: Q</w:t>
            </w:r>
            <w:r w:rsidRPr="00CF63AD">
              <w:rPr>
                <w:rFonts w:eastAsia="Calibri"/>
                <w:szCs w:val="26"/>
                <w:vertAlign w:val="subscript"/>
              </w:rPr>
              <w:t>1toa</w:t>
            </w:r>
            <w:r w:rsidRPr="00CF63AD">
              <w:rPr>
                <w:rFonts w:eastAsia="Calibri"/>
                <w:szCs w:val="26"/>
              </w:rPr>
              <w:t xml:space="preserve"> = Q</w:t>
            </w:r>
            <w:r w:rsidRPr="00CF63AD">
              <w:rPr>
                <w:rFonts w:eastAsia="Calibri"/>
                <w:szCs w:val="26"/>
                <w:vertAlign w:val="subscript"/>
              </w:rPr>
              <w:t>1thu</w:t>
            </w:r>
            <w:r w:rsidRPr="00CF63AD">
              <w:rPr>
                <w:rFonts w:eastAsia="Calibri"/>
                <w:szCs w:val="26"/>
              </w:rPr>
              <w:t xml:space="preserve"> </w:t>
            </w:r>
          </w:p>
        </w:tc>
        <w:tc>
          <w:tcPr>
            <w:tcW w:w="1273" w:type="dxa"/>
            <w:gridSpan w:val="2"/>
            <w:shd w:val="clear" w:color="auto" w:fill="auto"/>
          </w:tcPr>
          <w:p w14:paraId="0AD458E1" w14:textId="77777777" w:rsidR="00CF63AD" w:rsidRPr="00CF63AD" w:rsidRDefault="00CF63AD" w:rsidP="00CF63AD">
            <w:pPr>
              <w:rPr>
                <w:rFonts w:eastAsia="Calibri"/>
                <w:szCs w:val="26"/>
              </w:rPr>
            </w:pPr>
            <w:r w:rsidRPr="00CF63AD">
              <w:rPr>
                <w:rFonts w:eastAsia="Calibri"/>
                <w:szCs w:val="26"/>
              </w:rPr>
              <w:t>0,25</w:t>
            </w:r>
          </w:p>
        </w:tc>
      </w:tr>
      <w:tr w:rsidR="00CF63AD" w:rsidRPr="00CF63AD" w14:paraId="0C2F37B1" w14:textId="77777777" w:rsidTr="00CF18E5">
        <w:trPr>
          <w:gridAfter w:val="1"/>
          <w:wAfter w:w="75" w:type="dxa"/>
          <w:jc w:val="center"/>
        </w:trPr>
        <w:tc>
          <w:tcPr>
            <w:tcW w:w="1299" w:type="dxa"/>
            <w:vMerge/>
            <w:shd w:val="clear" w:color="auto" w:fill="auto"/>
          </w:tcPr>
          <w:p w14:paraId="4E343341" w14:textId="77777777" w:rsidR="00CF63AD" w:rsidRPr="00CF63AD" w:rsidRDefault="00CF63AD" w:rsidP="00CF63AD">
            <w:pPr>
              <w:rPr>
                <w:rFonts w:eastAsia="Calibri"/>
                <w:szCs w:val="26"/>
              </w:rPr>
            </w:pPr>
          </w:p>
        </w:tc>
        <w:tc>
          <w:tcPr>
            <w:tcW w:w="7271" w:type="dxa"/>
            <w:shd w:val="clear" w:color="auto" w:fill="auto"/>
          </w:tcPr>
          <w:p w14:paraId="439F19A8" w14:textId="116CB7AF" w:rsidR="00CF63AD" w:rsidRPr="00CF63AD" w:rsidRDefault="003944BC" w:rsidP="00CF63AD">
            <w:pPr>
              <w:rPr>
                <w:rFonts w:eastAsia="Calibri"/>
                <w:szCs w:val="26"/>
              </w:rPr>
            </w:pPr>
            <w:r>
              <w:rPr>
                <w:rFonts w:eastAsia="Calibri"/>
                <w:noProof/>
                <w:position w:val="-100"/>
                <w:szCs w:val="26"/>
              </w:rPr>
              <w:drawing>
                <wp:inline distT="0" distB="0" distL="0" distR="0" wp14:anchorId="02292D6A" wp14:editId="7E620527">
                  <wp:extent cx="1821180" cy="1127760"/>
                  <wp:effectExtent l="0" t="0" r="7620" b="0"/>
                  <wp:docPr id="618172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821180" cy="1127760"/>
                          </a:xfrm>
                          <a:prstGeom prst="rect">
                            <a:avLst/>
                          </a:prstGeom>
                          <a:noFill/>
                          <a:ln>
                            <a:noFill/>
                          </a:ln>
                        </pic:spPr>
                      </pic:pic>
                    </a:graphicData>
                  </a:graphic>
                </wp:inline>
              </w:drawing>
            </w:r>
          </w:p>
        </w:tc>
        <w:tc>
          <w:tcPr>
            <w:tcW w:w="1273" w:type="dxa"/>
            <w:gridSpan w:val="2"/>
            <w:shd w:val="clear" w:color="auto" w:fill="auto"/>
          </w:tcPr>
          <w:p w14:paraId="49A82217" w14:textId="77777777" w:rsidR="00CF63AD" w:rsidRPr="00CF63AD" w:rsidRDefault="00CF63AD" w:rsidP="00CF63AD">
            <w:pPr>
              <w:rPr>
                <w:rFonts w:eastAsia="Calibri"/>
                <w:szCs w:val="26"/>
              </w:rPr>
            </w:pPr>
            <w:r w:rsidRPr="00CF63AD">
              <w:rPr>
                <w:rFonts w:eastAsia="Calibri"/>
                <w:szCs w:val="26"/>
              </w:rPr>
              <w:t>0,25</w:t>
            </w:r>
          </w:p>
          <w:p w14:paraId="5230A0F3" w14:textId="77777777" w:rsidR="00CF63AD" w:rsidRPr="00CF63AD" w:rsidRDefault="00CF63AD" w:rsidP="00CF63AD">
            <w:pPr>
              <w:rPr>
                <w:rFonts w:eastAsia="Calibri"/>
                <w:szCs w:val="26"/>
              </w:rPr>
            </w:pPr>
          </w:p>
          <w:p w14:paraId="2E9B66E4" w14:textId="77777777" w:rsidR="00CF63AD" w:rsidRPr="00CF63AD" w:rsidRDefault="00CF63AD" w:rsidP="00CF63AD">
            <w:pPr>
              <w:rPr>
                <w:rFonts w:eastAsia="Calibri"/>
                <w:szCs w:val="26"/>
              </w:rPr>
            </w:pPr>
            <w:r w:rsidRPr="00CF63AD">
              <w:rPr>
                <w:rFonts w:eastAsia="Calibri"/>
                <w:szCs w:val="26"/>
              </w:rPr>
              <w:t>0,25</w:t>
            </w:r>
          </w:p>
          <w:p w14:paraId="1AC6FFCA" w14:textId="77777777" w:rsidR="00CF63AD" w:rsidRPr="00CF63AD" w:rsidRDefault="00CF63AD" w:rsidP="00CF63AD">
            <w:pPr>
              <w:rPr>
                <w:rFonts w:eastAsia="Calibri"/>
                <w:szCs w:val="26"/>
              </w:rPr>
            </w:pPr>
          </w:p>
          <w:p w14:paraId="5F4F9C62" w14:textId="77777777" w:rsidR="00CF63AD" w:rsidRPr="00CF63AD" w:rsidRDefault="00CF63AD" w:rsidP="00CF63AD">
            <w:pPr>
              <w:rPr>
                <w:rFonts w:eastAsia="Calibri"/>
                <w:szCs w:val="26"/>
              </w:rPr>
            </w:pPr>
            <w:r w:rsidRPr="00CF63AD">
              <w:rPr>
                <w:rFonts w:eastAsia="Calibri"/>
                <w:szCs w:val="26"/>
              </w:rPr>
              <w:t>0,25</w:t>
            </w:r>
          </w:p>
        </w:tc>
      </w:tr>
      <w:tr w:rsidR="00CF63AD" w:rsidRPr="00CF63AD" w14:paraId="56D8A405" w14:textId="77777777" w:rsidTr="00CF18E5">
        <w:trPr>
          <w:gridAfter w:val="1"/>
          <w:wAfter w:w="75" w:type="dxa"/>
          <w:jc w:val="center"/>
        </w:trPr>
        <w:tc>
          <w:tcPr>
            <w:tcW w:w="1299" w:type="dxa"/>
            <w:vMerge/>
            <w:shd w:val="clear" w:color="auto" w:fill="auto"/>
          </w:tcPr>
          <w:p w14:paraId="0A783DD9" w14:textId="77777777" w:rsidR="00CF63AD" w:rsidRPr="00CF63AD" w:rsidRDefault="00CF63AD" w:rsidP="00CF63AD">
            <w:pPr>
              <w:rPr>
                <w:rFonts w:eastAsia="Calibri"/>
                <w:szCs w:val="26"/>
              </w:rPr>
            </w:pPr>
          </w:p>
        </w:tc>
        <w:tc>
          <w:tcPr>
            <w:tcW w:w="7271" w:type="dxa"/>
            <w:shd w:val="clear" w:color="auto" w:fill="auto"/>
          </w:tcPr>
          <w:p w14:paraId="41E95851" w14:textId="47E6F184" w:rsidR="00CF63AD" w:rsidRPr="00CF63AD" w:rsidRDefault="003944BC" w:rsidP="00CF63AD">
            <w:pPr>
              <w:rPr>
                <w:rFonts w:eastAsia="Calibri"/>
                <w:szCs w:val="26"/>
              </w:rPr>
            </w:pPr>
            <w:r>
              <w:rPr>
                <w:rFonts w:eastAsia="Calibri"/>
                <w:noProof/>
                <w:position w:val="-62"/>
                <w:szCs w:val="26"/>
              </w:rPr>
              <w:drawing>
                <wp:inline distT="0" distB="0" distL="0" distR="0" wp14:anchorId="00BFFCED" wp14:editId="219E1060">
                  <wp:extent cx="1074420" cy="876300"/>
                  <wp:effectExtent l="0" t="0" r="0" b="0"/>
                  <wp:docPr id="22239053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074420" cy="876300"/>
                          </a:xfrm>
                          <a:prstGeom prst="rect">
                            <a:avLst/>
                          </a:prstGeom>
                          <a:noFill/>
                          <a:ln>
                            <a:noFill/>
                          </a:ln>
                        </pic:spPr>
                      </pic:pic>
                    </a:graphicData>
                  </a:graphic>
                </wp:inline>
              </w:drawing>
            </w:r>
            <w:r w:rsidR="00CF63AD" w:rsidRPr="00CF63AD">
              <w:rPr>
                <w:rFonts w:eastAsia="Calibri"/>
                <w:szCs w:val="26"/>
              </w:rPr>
              <w:t xml:space="preserve"> </w:t>
            </w:r>
          </w:p>
        </w:tc>
        <w:tc>
          <w:tcPr>
            <w:tcW w:w="1273" w:type="dxa"/>
            <w:gridSpan w:val="2"/>
            <w:shd w:val="clear" w:color="auto" w:fill="auto"/>
          </w:tcPr>
          <w:p w14:paraId="2FEDF4E4" w14:textId="77777777" w:rsidR="00CF63AD" w:rsidRPr="00CF63AD" w:rsidRDefault="00CF63AD" w:rsidP="00CF63AD">
            <w:pPr>
              <w:rPr>
                <w:rFonts w:eastAsia="Calibri"/>
                <w:szCs w:val="26"/>
              </w:rPr>
            </w:pPr>
            <w:r w:rsidRPr="00CF63AD">
              <w:rPr>
                <w:rFonts w:eastAsia="Calibri"/>
                <w:szCs w:val="26"/>
              </w:rPr>
              <w:t>0,25+0,25</w:t>
            </w:r>
          </w:p>
        </w:tc>
      </w:tr>
      <w:tr w:rsidR="00CF63AD" w:rsidRPr="00CF63AD" w14:paraId="2263BB27" w14:textId="77777777" w:rsidTr="00CF18E5">
        <w:trPr>
          <w:gridAfter w:val="1"/>
          <w:wAfter w:w="75" w:type="dxa"/>
          <w:jc w:val="center"/>
        </w:trPr>
        <w:tc>
          <w:tcPr>
            <w:tcW w:w="1299" w:type="dxa"/>
            <w:vMerge/>
            <w:shd w:val="clear" w:color="auto" w:fill="auto"/>
          </w:tcPr>
          <w:p w14:paraId="501941CF" w14:textId="77777777" w:rsidR="00CF63AD" w:rsidRPr="00CF63AD" w:rsidRDefault="00CF63AD" w:rsidP="00CF63AD">
            <w:pPr>
              <w:rPr>
                <w:rFonts w:eastAsia="Calibri"/>
                <w:szCs w:val="26"/>
              </w:rPr>
            </w:pPr>
          </w:p>
        </w:tc>
        <w:tc>
          <w:tcPr>
            <w:tcW w:w="7271" w:type="dxa"/>
            <w:shd w:val="clear" w:color="auto" w:fill="auto"/>
          </w:tcPr>
          <w:p w14:paraId="73FE94E9" w14:textId="72E8B6F3" w:rsidR="00CF63AD" w:rsidRPr="00CF63AD" w:rsidRDefault="00CF63AD" w:rsidP="00CF63AD">
            <w:pPr>
              <w:rPr>
                <w:rFonts w:eastAsia="Calibri"/>
                <w:position w:val="-4"/>
                <w:szCs w:val="26"/>
              </w:rPr>
            </w:pPr>
            <w:r w:rsidRPr="00CF63AD">
              <w:rPr>
                <w:rFonts w:eastAsia="Calibri"/>
                <w:szCs w:val="26"/>
              </w:rPr>
              <w:t xml:space="preserve">Giải hệ </w:t>
            </w:r>
            <m:oMath>
              <m:d>
                <m:dPr>
                  <m:begChr m:val="{"/>
                  <m:endChr m:val=""/>
                  <m:ctrlPr>
                    <w:rPr>
                      <w:rFonts w:ascii="Cambria Math" w:eastAsia="Calibri" w:hAnsi="Cambria Math"/>
                      <w:i/>
                      <w:position w:val="-4"/>
                      <w:szCs w:val="26"/>
                    </w:rPr>
                  </m:ctrlPr>
                </m:dPr>
                <m:e>
                  <m:r>
                    <m:rPr>
                      <m:sty m:val="p"/>
                    </m:rPr>
                    <w:rPr>
                      <w:rFonts w:ascii="Cambria Math" w:eastAsia="Calibri" w:hAnsi="Cambria Math"/>
                      <w:position w:val="-32"/>
                      <w:szCs w:val="26"/>
                    </w:rPr>
                    <w:object w:dxaOrig="2189" w:dyaOrig="749" w14:anchorId="6056B32A">
                      <v:shape id="_x0000_i1035" type="#_x0000_t75" style="width:109.45pt;height:37.45pt" o:ole="">
                        <v:imagedata r:id="rId21" o:title=""/>
                      </v:shape>
                      <o:OLEObject Type="Embed" ProgID="Equation.DSMT4" ShapeID="_x0000_i1035" DrawAspect="Content" ObjectID="_1792916037" r:id="rId22"/>
                    </w:object>
                  </m:r>
                </m:e>
              </m:d>
            </m:oMath>
            <w:r w:rsidR="003944BC">
              <w:rPr>
                <w:rFonts w:eastAsia="Calibri"/>
                <w:noProof/>
                <w:position w:val="-4"/>
                <w:szCs w:val="26"/>
              </w:rPr>
              <w:drawing>
                <wp:inline distT="0" distB="0" distL="0" distR="0" wp14:anchorId="79244364" wp14:editId="2AA40F39">
                  <wp:extent cx="114300" cy="175260"/>
                  <wp:effectExtent l="0" t="0" r="0" b="0"/>
                  <wp:docPr id="178655942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14300" cy="175260"/>
                          </a:xfrm>
                          <a:prstGeom prst="rect">
                            <a:avLst/>
                          </a:prstGeom>
                          <a:noFill/>
                          <a:ln>
                            <a:noFill/>
                          </a:ln>
                        </pic:spPr>
                      </pic:pic>
                    </a:graphicData>
                  </a:graphic>
                </wp:inline>
              </w:drawing>
            </w:r>
          </w:p>
          <w:p w14:paraId="08A3B25F" w14:textId="77777777" w:rsidR="00CF63AD" w:rsidRPr="00CF63AD" w:rsidRDefault="00CF63AD" w:rsidP="00CF63AD">
            <w:pPr>
              <w:rPr>
                <w:rFonts w:eastAsia="Calibri"/>
                <w:position w:val="-4"/>
                <w:szCs w:val="26"/>
              </w:rPr>
            </w:pPr>
          </w:p>
        </w:tc>
        <w:tc>
          <w:tcPr>
            <w:tcW w:w="1273" w:type="dxa"/>
            <w:gridSpan w:val="2"/>
            <w:shd w:val="clear" w:color="auto" w:fill="auto"/>
          </w:tcPr>
          <w:p w14:paraId="0AFEA694" w14:textId="77777777" w:rsidR="00CF63AD" w:rsidRPr="00CF63AD" w:rsidRDefault="00CF63AD" w:rsidP="00CF63AD">
            <w:pPr>
              <w:rPr>
                <w:rFonts w:eastAsia="Calibri"/>
                <w:szCs w:val="26"/>
              </w:rPr>
            </w:pPr>
            <w:r w:rsidRPr="00CF63AD">
              <w:rPr>
                <w:rFonts w:eastAsia="Calibri"/>
                <w:szCs w:val="26"/>
              </w:rPr>
              <w:t>0,25</w:t>
            </w:r>
          </w:p>
          <w:p w14:paraId="66493ADA" w14:textId="77777777" w:rsidR="00CF63AD" w:rsidRPr="00CF63AD" w:rsidRDefault="00CF63AD" w:rsidP="00CF63AD">
            <w:pPr>
              <w:rPr>
                <w:rFonts w:eastAsia="Calibri"/>
                <w:szCs w:val="26"/>
              </w:rPr>
            </w:pPr>
            <w:r w:rsidRPr="00CF63AD">
              <w:rPr>
                <w:rFonts w:eastAsia="Calibri"/>
                <w:szCs w:val="26"/>
              </w:rPr>
              <w:t>0,25</w:t>
            </w:r>
          </w:p>
        </w:tc>
      </w:tr>
      <w:tr w:rsidR="00CF63AD" w:rsidRPr="00CF63AD" w14:paraId="1F0436D8" w14:textId="77777777" w:rsidTr="00CF18E5">
        <w:trPr>
          <w:gridAfter w:val="1"/>
          <w:wAfter w:w="75" w:type="dxa"/>
          <w:jc w:val="center"/>
        </w:trPr>
        <w:tc>
          <w:tcPr>
            <w:tcW w:w="1299" w:type="dxa"/>
            <w:vMerge/>
            <w:shd w:val="clear" w:color="auto" w:fill="auto"/>
          </w:tcPr>
          <w:p w14:paraId="670F879B" w14:textId="77777777" w:rsidR="00CF63AD" w:rsidRPr="00CF63AD" w:rsidRDefault="00CF63AD" w:rsidP="00CF63AD">
            <w:pPr>
              <w:rPr>
                <w:rFonts w:eastAsia="Calibri"/>
                <w:szCs w:val="26"/>
              </w:rPr>
            </w:pPr>
          </w:p>
        </w:tc>
        <w:tc>
          <w:tcPr>
            <w:tcW w:w="7271" w:type="dxa"/>
            <w:shd w:val="clear" w:color="auto" w:fill="auto"/>
          </w:tcPr>
          <w:p w14:paraId="59D2273D" w14:textId="0953801F" w:rsidR="00CF63AD" w:rsidRPr="00CF63AD" w:rsidRDefault="003944BC" w:rsidP="00CF63AD">
            <w:pPr>
              <w:rPr>
                <w:rFonts w:eastAsia="Calibri"/>
                <w:position w:val="-28"/>
                <w:szCs w:val="26"/>
              </w:rPr>
            </w:pPr>
            <w:r>
              <w:rPr>
                <w:rFonts w:eastAsia="Calibri"/>
                <w:noProof/>
                <w:position w:val="-12"/>
                <w:szCs w:val="26"/>
              </w:rPr>
              <w:drawing>
                <wp:inline distT="0" distB="0" distL="0" distR="0" wp14:anchorId="7F3A4B0F" wp14:editId="70EB2E13">
                  <wp:extent cx="495300" cy="228600"/>
                  <wp:effectExtent l="0" t="0" r="0" b="0"/>
                  <wp:docPr id="7334966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00CF63AD" w:rsidRPr="00CF63AD">
              <w:rPr>
                <w:rFonts w:eastAsia="Calibri"/>
                <w:szCs w:val="26"/>
              </w:rPr>
              <w:t xml:space="preserve"> 806,4</w:t>
            </w:r>
            <w:r>
              <w:rPr>
                <w:rFonts w:eastAsia="Calibri"/>
                <w:noProof/>
                <w:position w:val="-28"/>
                <w:szCs w:val="26"/>
              </w:rPr>
              <w:drawing>
                <wp:inline distT="0" distB="0" distL="0" distR="0" wp14:anchorId="7A5E88D7" wp14:editId="796C5C9D">
                  <wp:extent cx="381000" cy="411480"/>
                  <wp:effectExtent l="0" t="0" r="0" b="7620"/>
                  <wp:docPr id="58829522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81000" cy="411480"/>
                          </a:xfrm>
                          <a:prstGeom prst="rect">
                            <a:avLst/>
                          </a:prstGeom>
                          <a:noFill/>
                          <a:ln>
                            <a:noFill/>
                          </a:ln>
                        </pic:spPr>
                      </pic:pic>
                    </a:graphicData>
                  </a:graphic>
                </wp:inline>
              </w:drawing>
            </w:r>
          </w:p>
          <w:p w14:paraId="6E383882" w14:textId="2074023E" w:rsidR="00CF63AD" w:rsidRPr="00CF63AD" w:rsidRDefault="00CF63AD" w:rsidP="00CF63AD">
            <w:pPr>
              <w:rPr>
                <w:rFonts w:eastAsia="Calibri"/>
                <w:szCs w:val="26"/>
              </w:rPr>
            </w:pPr>
            <w:r w:rsidRPr="00CF63AD">
              <w:rPr>
                <w:rFonts w:eastAsia="Calibri"/>
                <w:szCs w:val="26"/>
              </w:rPr>
              <w:t xml:space="preserve">    </w:t>
            </w:r>
            <w:r w:rsidR="003944BC">
              <w:rPr>
                <w:rFonts w:eastAsia="Calibri"/>
                <w:noProof/>
                <w:position w:val="-24"/>
                <w:szCs w:val="26"/>
              </w:rPr>
              <w:drawing>
                <wp:inline distT="0" distB="0" distL="0" distR="0" wp14:anchorId="17B48CD4" wp14:editId="1307772F">
                  <wp:extent cx="1783080" cy="388620"/>
                  <wp:effectExtent l="0" t="0" r="7620" b="0"/>
                  <wp:docPr id="7699980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83080" cy="388620"/>
                          </a:xfrm>
                          <a:prstGeom prst="rect">
                            <a:avLst/>
                          </a:prstGeom>
                          <a:noFill/>
                          <a:ln>
                            <a:noFill/>
                          </a:ln>
                        </pic:spPr>
                      </pic:pic>
                    </a:graphicData>
                  </a:graphic>
                </wp:inline>
              </w:drawing>
            </w:r>
            <w:r w:rsidRPr="00CF63AD">
              <w:rPr>
                <w:rFonts w:eastAsia="Calibri"/>
                <w:szCs w:val="26"/>
              </w:rPr>
              <w:t xml:space="preserve"> </w:t>
            </w:r>
          </w:p>
        </w:tc>
        <w:tc>
          <w:tcPr>
            <w:tcW w:w="1273" w:type="dxa"/>
            <w:gridSpan w:val="2"/>
            <w:shd w:val="clear" w:color="auto" w:fill="auto"/>
          </w:tcPr>
          <w:p w14:paraId="7DDCBBE6" w14:textId="77777777" w:rsidR="00CF63AD" w:rsidRPr="00CF63AD" w:rsidRDefault="00CF63AD" w:rsidP="00CF63AD">
            <w:pPr>
              <w:rPr>
                <w:rFonts w:eastAsia="Calibri"/>
                <w:szCs w:val="26"/>
              </w:rPr>
            </w:pPr>
            <w:r w:rsidRPr="00CF63AD">
              <w:rPr>
                <w:rFonts w:eastAsia="Calibri"/>
                <w:szCs w:val="26"/>
              </w:rPr>
              <w:t>0,25</w:t>
            </w:r>
          </w:p>
          <w:p w14:paraId="18215D52" w14:textId="77777777" w:rsidR="00CF63AD" w:rsidRPr="00CF63AD" w:rsidRDefault="00CF63AD" w:rsidP="00CF63AD">
            <w:pPr>
              <w:rPr>
                <w:rFonts w:eastAsia="Calibri"/>
                <w:szCs w:val="26"/>
              </w:rPr>
            </w:pPr>
          </w:p>
          <w:p w14:paraId="5305C284" w14:textId="77777777" w:rsidR="00CF63AD" w:rsidRPr="00CF63AD" w:rsidRDefault="00CF63AD" w:rsidP="00CF63AD">
            <w:pPr>
              <w:rPr>
                <w:rFonts w:eastAsia="Calibri"/>
                <w:szCs w:val="26"/>
              </w:rPr>
            </w:pPr>
            <w:r w:rsidRPr="00CF63AD">
              <w:rPr>
                <w:rFonts w:eastAsia="Calibri"/>
                <w:szCs w:val="26"/>
              </w:rPr>
              <w:t>0,25</w:t>
            </w:r>
          </w:p>
        </w:tc>
      </w:tr>
      <w:tr w:rsidR="00CF63AD" w:rsidRPr="00CF63AD" w14:paraId="59932073" w14:textId="77777777" w:rsidTr="00CF18E5">
        <w:trPr>
          <w:jc w:val="center"/>
        </w:trPr>
        <w:tc>
          <w:tcPr>
            <w:tcW w:w="1021" w:type="dxa"/>
            <w:shd w:val="clear" w:color="auto" w:fill="auto"/>
          </w:tcPr>
          <w:p w14:paraId="7FB8BDBA" w14:textId="77777777" w:rsidR="00CF63AD" w:rsidRPr="00CF63AD" w:rsidRDefault="00CF63AD" w:rsidP="00CF63AD">
            <w:pPr>
              <w:rPr>
                <w:rFonts w:eastAsia="Calibri"/>
                <w:b/>
                <w:szCs w:val="26"/>
              </w:rPr>
            </w:pPr>
            <w:r w:rsidRPr="00CF63AD">
              <w:rPr>
                <w:rFonts w:eastAsia="Calibri"/>
                <w:b/>
                <w:szCs w:val="26"/>
              </w:rPr>
              <w:t>TT</w:t>
            </w:r>
          </w:p>
        </w:tc>
        <w:tc>
          <w:tcPr>
            <w:tcW w:w="7538" w:type="dxa"/>
            <w:gridSpan w:val="2"/>
            <w:shd w:val="clear" w:color="auto" w:fill="auto"/>
          </w:tcPr>
          <w:p w14:paraId="6D5390CA" w14:textId="77777777" w:rsidR="00CF63AD" w:rsidRPr="00CF63AD" w:rsidRDefault="00CF63AD" w:rsidP="00CF18E5">
            <w:pPr>
              <w:jc w:val="center"/>
              <w:rPr>
                <w:rFonts w:eastAsia="Calibri"/>
                <w:b/>
                <w:szCs w:val="26"/>
              </w:rPr>
            </w:pPr>
            <w:r w:rsidRPr="00CF63AD">
              <w:rPr>
                <w:rFonts w:eastAsia="Calibri"/>
                <w:b/>
                <w:szCs w:val="26"/>
              </w:rPr>
              <w:t>Hướng dẫn giải</w:t>
            </w:r>
          </w:p>
        </w:tc>
        <w:tc>
          <w:tcPr>
            <w:tcW w:w="1029" w:type="dxa"/>
            <w:gridSpan w:val="2"/>
            <w:shd w:val="clear" w:color="auto" w:fill="auto"/>
          </w:tcPr>
          <w:p w14:paraId="39E677EA" w14:textId="77777777" w:rsidR="00CF63AD" w:rsidRPr="00CF63AD" w:rsidRDefault="00CF63AD" w:rsidP="00CF63AD">
            <w:pPr>
              <w:rPr>
                <w:rFonts w:eastAsia="Calibri"/>
                <w:b/>
                <w:szCs w:val="26"/>
              </w:rPr>
            </w:pPr>
            <w:r w:rsidRPr="00CF63AD">
              <w:rPr>
                <w:rFonts w:eastAsia="Calibri"/>
                <w:b/>
                <w:szCs w:val="26"/>
              </w:rPr>
              <w:t>Điểm</w:t>
            </w:r>
          </w:p>
        </w:tc>
      </w:tr>
      <w:tr w:rsidR="00CF63AD" w:rsidRPr="00CF63AD" w14:paraId="1816D12A" w14:textId="77777777" w:rsidTr="00CF18E5">
        <w:trPr>
          <w:jc w:val="center"/>
        </w:trPr>
        <w:tc>
          <w:tcPr>
            <w:tcW w:w="1021" w:type="dxa"/>
            <w:shd w:val="clear" w:color="auto" w:fill="auto"/>
          </w:tcPr>
          <w:p w14:paraId="7C50D0D0" w14:textId="77777777" w:rsidR="00CF63AD" w:rsidRPr="00CF63AD" w:rsidRDefault="00CF63AD" w:rsidP="00CF63AD">
            <w:pPr>
              <w:rPr>
                <w:rFonts w:eastAsia="Calibri"/>
                <w:b/>
                <w:szCs w:val="26"/>
              </w:rPr>
            </w:pPr>
            <w:r w:rsidRPr="00CF63AD">
              <w:rPr>
                <w:rFonts w:eastAsia="Calibri"/>
                <w:b/>
                <w:szCs w:val="26"/>
              </w:rPr>
              <w:t>Bài 3</w:t>
            </w:r>
          </w:p>
        </w:tc>
        <w:tc>
          <w:tcPr>
            <w:tcW w:w="7538" w:type="dxa"/>
            <w:gridSpan w:val="2"/>
            <w:shd w:val="clear" w:color="auto" w:fill="auto"/>
          </w:tcPr>
          <w:p w14:paraId="4367B120" w14:textId="77777777" w:rsidR="00CF63AD" w:rsidRPr="00CF63AD" w:rsidRDefault="00CF63AD" w:rsidP="00CF18E5">
            <w:pPr>
              <w:jc w:val="center"/>
              <w:rPr>
                <w:rFonts w:eastAsia="Calibri"/>
                <w:b/>
                <w:szCs w:val="26"/>
              </w:rPr>
            </w:pPr>
          </w:p>
        </w:tc>
        <w:tc>
          <w:tcPr>
            <w:tcW w:w="1029" w:type="dxa"/>
            <w:gridSpan w:val="2"/>
            <w:shd w:val="clear" w:color="auto" w:fill="auto"/>
          </w:tcPr>
          <w:p w14:paraId="7C02F250" w14:textId="77777777" w:rsidR="00CF63AD" w:rsidRPr="00CF63AD" w:rsidRDefault="00CF63AD" w:rsidP="00CF63AD">
            <w:pPr>
              <w:rPr>
                <w:rFonts w:eastAsia="Calibri"/>
                <w:b/>
                <w:szCs w:val="26"/>
              </w:rPr>
            </w:pPr>
            <w:r w:rsidRPr="00CF63AD">
              <w:rPr>
                <w:rFonts w:eastAsia="Calibri"/>
                <w:b/>
                <w:szCs w:val="26"/>
              </w:rPr>
              <w:t>3 điểm</w:t>
            </w:r>
          </w:p>
        </w:tc>
      </w:tr>
      <w:tr w:rsidR="00CF63AD" w:rsidRPr="00CF63AD" w14:paraId="493B4B6F" w14:textId="77777777" w:rsidTr="00CF18E5">
        <w:trPr>
          <w:jc w:val="center"/>
        </w:trPr>
        <w:tc>
          <w:tcPr>
            <w:tcW w:w="1021" w:type="dxa"/>
            <w:shd w:val="clear" w:color="auto" w:fill="B8CCE4"/>
          </w:tcPr>
          <w:p w14:paraId="3E62F387" w14:textId="77777777" w:rsidR="00CF63AD" w:rsidRPr="00CF63AD" w:rsidRDefault="00CF63AD" w:rsidP="00CF63AD">
            <w:pPr>
              <w:rPr>
                <w:rFonts w:eastAsia="Calibri"/>
                <w:b/>
                <w:szCs w:val="26"/>
              </w:rPr>
            </w:pPr>
            <w:r w:rsidRPr="00CF63AD">
              <w:rPr>
                <w:rFonts w:eastAsia="Calibri"/>
                <w:b/>
                <w:szCs w:val="26"/>
              </w:rPr>
              <w:lastRenderedPageBreak/>
              <w:t>1.</w:t>
            </w:r>
          </w:p>
        </w:tc>
        <w:tc>
          <w:tcPr>
            <w:tcW w:w="7538" w:type="dxa"/>
            <w:gridSpan w:val="2"/>
            <w:shd w:val="clear" w:color="auto" w:fill="B8CCE4"/>
          </w:tcPr>
          <w:p w14:paraId="75254F84" w14:textId="77777777" w:rsidR="00CF63AD" w:rsidRPr="00CF63AD" w:rsidRDefault="00CF63AD" w:rsidP="00CF18E5">
            <w:pPr>
              <w:jc w:val="center"/>
              <w:rPr>
                <w:rFonts w:eastAsia="Calibri"/>
                <w:b/>
                <w:szCs w:val="26"/>
              </w:rPr>
            </w:pPr>
          </w:p>
        </w:tc>
        <w:tc>
          <w:tcPr>
            <w:tcW w:w="1029" w:type="dxa"/>
            <w:gridSpan w:val="2"/>
            <w:shd w:val="clear" w:color="auto" w:fill="B8CCE4"/>
          </w:tcPr>
          <w:p w14:paraId="3368741D" w14:textId="77777777" w:rsidR="00CF63AD" w:rsidRPr="00CF63AD" w:rsidRDefault="00CF63AD" w:rsidP="00CF63AD">
            <w:pPr>
              <w:rPr>
                <w:rFonts w:eastAsia="Calibri"/>
                <w:b/>
                <w:szCs w:val="26"/>
              </w:rPr>
            </w:pPr>
            <w:r w:rsidRPr="00CF63AD">
              <w:rPr>
                <w:rFonts w:eastAsia="Calibri"/>
                <w:b/>
                <w:szCs w:val="26"/>
              </w:rPr>
              <w:t>1 điểm</w:t>
            </w:r>
          </w:p>
        </w:tc>
      </w:tr>
      <w:tr w:rsidR="00CF63AD" w:rsidRPr="00CF63AD" w14:paraId="7DCBB633" w14:textId="77777777" w:rsidTr="00CF18E5">
        <w:trPr>
          <w:jc w:val="center"/>
        </w:trPr>
        <w:tc>
          <w:tcPr>
            <w:tcW w:w="1021" w:type="dxa"/>
            <w:vMerge w:val="restart"/>
            <w:shd w:val="clear" w:color="auto" w:fill="auto"/>
          </w:tcPr>
          <w:p w14:paraId="02C9C56F" w14:textId="77777777" w:rsidR="00CF63AD" w:rsidRPr="00CF63AD" w:rsidRDefault="00CF63AD" w:rsidP="00CF63AD">
            <w:pPr>
              <w:rPr>
                <w:rFonts w:eastAsia="Calibri"/>
                <w:b/>
                <w:szCs w:val="26"/>
              </w:rPr>
            </w:pPr>
          </w:p>
        </w:tc>
        <w:tc>
          <w:tcPr>
            <w:tcW w:w="7538" w:type="dxa"/>
            <w:gridSpan w:val="2"/>
            <w:shd w:val="clear" w:color="auto" w:fill="auto"/>
          </w:tcPr>
          <w:p w14:paraId="11A7DA37" w14:textId="3F229C1E" w:rsidR="00CF63AD" w:rsidRPr="00CF63AD" w:rsidRDefault="00CF63AD" w:rsidP="00CF63AD">
            <w:pPr>
              <w:rPr>
                <w:rFonts w:eastAsia="Calibri"/>
                <w:szCs w:val="26"/>
              </w:rPr>
            </w:pPr>
            <w:r w:rsidRPr="00CF63AD">
              <w:rPr>
                <w:rFonts w:eastAsia="Calibri"/>
                <w:szCs w:val="26"/>
              </w:rPr>
              <w:t>- Sơ đồ tương đương: (</w:t>
            </w:r>
            <w:r w:rsidR="003944BC">
              <w:rPr>
                <w:rFonts w:eastAsia="Calibri"/>
                <w:noProof/>
                <w:position w:val="-12"/>
                <w:szCs w:val="26"/>
              </w:rPr>
              <w:drawing>
                <wp:inline distT="0" distB="0" distL="0" distR="0" wp14:anchorId="048B6A13" wp14:editId="17660034">
                  <wp:extent cx="922020" cy="228600"/>
                  <wp:effectExtent l="0" t="0" r="0" b="0"/>
                  <wp:docPr id="164461577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922020" cy="228600"/>
                          </a:xfrm>
                          <a:prstGeom prst="rect">
                            <a:avLst/>
                          </a:prstGeom>
                          <a:noFill/>
                          <a:ln>
                            <a:noFill/>
                          </a:ln>
                        </pic:spPr>
                      </pic:pic>
                    </a:graphicData>
                  </a:graphic>
                </wp:inline>
              </w:drawing>
            </w:r>
            <w:r w:rsidRPr="00CF63AD">
              <w:rPr>
                <w:rFonts w:eastAsia="Calibri"/>
                <w:szCs w:val="26"/>
              </w:rPr>
              <w:t>) // R</w:t>
            </w:r>
            <w:r w:rsidRPr="00CF63AD">
              <w:rPr>
                <w:rFonts w:eastAsia="Calibri"/>
                <w:szCs w:val="26"/>
                <w:vertAlign w:val="subscript"/>
              </w:rPr>
              <w:t>1</w:t>
            </w:r>
            <w:r w:rsidRPr="00CF63AD">
              <w:rPr>
                <w:rFonts w:eastAsia="Calibri"/>
                <w:szCs w:val="26"/>
              </w:rPr>
              <w:t xml:space="preserve"> = R</w:t>
            </w:r>
            <w:r w:rsidRPr="00CF63AD">
              <w:rPr>
                <w:rFonts w:eastAsia="Calibri"/>
                <w:szCs w:val="26"/>
                <w:vertAlign w:val="subscript"/>
              </w:rPr>
              <w:t>tm</w:t>
            </w:r>
          </w:p>
        </w:tc>
        <w:tc>
          <w:tcPr>
            <w:tcW w:w="1029" w:type="dxa"/>
            <w:gridSpan w:val="2"/>
            <w:shd w:val="clear" w:color="auto" w:fill="auto"/>
          </w:tcPr>
          <w:p w14:paraId="6F6B2DDF" w14:textId="77777777" w:rsidR="00CF63AD" w:rsidRPr="00CF63AD" w:rsidRDefault="00CF63AD" w:rsidP="00CF63AD">
            <w:pPr>
              <w:rPr>
                <w:rFonts w:eastAsia="Calibri"/>
                <w:b/>
                <w:szCs w:val="26"/>
              </w:rPr>
            </w:pPr>
          </w:p>
        </w:tc>
      </w:tr>
      <w:tr w:rsidR="00CF63AD" w:rsidRPr="00CF63AD" w14:paraId="30CAB8A4" w14:textId="77777777" w:rsidTr="00CF18E5">
        <w:trPr>
          <w:jc w:val="center"/>
        </w:trPr>
        <w:tc>
          <w:tcPr>
            <w:tcW w:w="1021" w:type="dxa"/>
            <w:vMerge/>
            <w:shd w:val="clear" w:color="auto" w:fill="auto"/>
          </w:tcPr>
          <w:p w14:paraId="0B19BBD7" w14:textId="77777777" w:rsidR="00CF63AD" w:rsidRPr="00CF63AD" w:rsidRDefault="00CF63AD" w:rsidP="00CF63AD">
            <w:pPr>
              <w:rPr>
                <w:rFonts w:eastAsia="Calibri"/>
                <w:szCs w:val="26"/>
              </w:rPr>
            </w:pPr>
          </w:p>
        </w:tc>
        <w:tc>
          <w:tcPr>
            <w:tcW w:w="7538" w:type="dxa"/>
            <w:gridSpan w:val="2"/>
            <w:shd w:val="clear" w:color="auto" w:fill="auto"/>
          </w:tcPr>
          <w:p w14:paraId="7547DD93" w14:textId="77777777" w:rsidR="00CF63AD" w:rsidRPr="00CF63AD" w:rsidRDefault="00CF63AD" w:rsidP="00CF63AD">
            <w:pPr>
              <w:rPr>
                <w:rFonts w:eastAsia="Calibri"/>
                <w:sz w:val="28"/>
                <w:szCs w:val="22"/>
              </w:rPr>
            </w:pPr>
            <w:r w:rsidRPr="00CF63AD">
              <w:rPr>
                <w:rFonts w:eastAsia="Calibri"/>
                <w:szCs w:val="26"/>
              </w:rPr>
              <w:t>R</w:t>
            </w:r>
            <w:r w:rsidRPr="00CF63AD">
              <w:rPr>
                <w:rFonts w:eastAsia="Calibri"/>
                <w:szCs w:val="26"/>
                <w:vertAlign w:val="subscript"/>
              </w:rPr>
              <w:t>23</w:t>
            </w:r>
            <w:r w:rsidRPr="00CF63AD">
              <w:rPr>
                <w:rFonts w:eastAsia="Calibri"/>
                <w:szCs w:val="26"/>
              </w:rPr>
              <w:t xml:space="preserve"> = 3 Ω, R</w:t>
            </w:r>
            <w:r w:rsidRPr="00CF63AD">
              <w:rPr>
                <w:rFonts w:eastAsia="Calibri"/>
                <w:szCs w:val="26"/>
                <w:vertAlign w:val="subscript"/>
              </w:rPr>
              <w:t>234</w:t>
            </w:r>
            <w:r w:rsidRPr="00CF63AD">
              <w:rPr>
                <w:rFonts w:eastAsia="Calibri"/>
                <w:szCs w:val="26"/>
              </w:rPr>
              <w:t xml:space="preserve"> = 12 Ω</w:t>
            </w:r>
          </w:p>
        </w:tc>
        <w:tc>
          <w:tcPr>
            <w:tcW w:w="1029" w:type="dxa"/>
            <w:gridSpan w:val="2"/>
            <w:shd w:val="clear" w:color="auto" w:fill="auto"/>
          </w:tcPr>
          <w:p w14:paraId="610C52A0" w14:textId="77777777" w:rsidR="00CF63AD" w:rsidRPr="00CF63AD" w:rsidRDefault="00CF63AD" w:rsidP="00CF63AD">
            <w:pPr>
              <w:rPr>
                <w:rFonts w:eastAsia="Calibri"/>
                <w:szCs w:val="26"/>
              </w:rPr>
            </w:pPr>
            <w:r w:rsidRPr="00CF63AD">
              <w:rPr>
                <w:rFonts w:eastAsia="Calibri"/>
                <w:szCs w:val="26"/>
              </w:rPr>
              <w:t>0,25</w:t>
            </w:r>
          </w:p>
        </w:tc>
      </w:tr>
      <w:tr w:rsidR="00CF63AD" w:rsidRPr="00CF63AD" w14:paraId="155C0596" w14:textId="77777777" w:rsidTr="00CF18E5">
        <w:trPr>
          <w:jc w:val="center"/>
        </w:trPr>
        <w:tc>
          <w:tcPr>
            <w:tcW w:w="1021" w:type="dxa"/>
            <w:vMerge/>
            <w:shd w:val="clear" w:color="auto" w:fill="auto"/>
          </w:tcPr>
          <w:p w14:paraId="6C1A305C" w14:textId="77777777" w:rsidR="00CF63AD" w:rsidRPr="00CF63AD" w:rsidRDefault="00CF63AD" w:rsidP="00CF63AD">
            <w:pPr>
              <w:rPr>
                <w:rFonts w:eastAsia="Calibri"/>
                <w:szCs w:val="26"/>
              </w:rPr>
            </w:pPr>
          </w:p>
        </w:tc>
        <w:tc>
          <w:tcPr>
            <w:tcW w:w="7538" w:type="dxa"/>
            <w:gridSpan w:val="2"/>
            <w:shd w:val="clear" w:color="auto" w:fill="auto"/>
          </w:tcPr>
          <w:p w14:paraId="43BE2FE2" w14:textId="77777777" w:rsidR="00CF63AD" w:rsidRPr="00CF63AD" w:rsidRDefault="00CF63AD" w:rsidP="00CF63AD">
            <w:pPr>
              <w:rPr>
                <w:rFonts w:eastAsia="Calibri"/>
                <w:szCs w:val="26"/>
              </w:rPr>
            </w:pPr>
            <w:r w:rsidRPr="00CF63AD">
              <w:rPr>
                <w:rFonts w:eastAsia="Calibri"/>
                <w:szCs w:val="26"/>
              </w:rPr>
              <w:t>I</w:t>
            </w:r>
            <w:r w:rsidRPr="00CF63AD">
              <w:rPr>
                <w:rFonts w:eastAsia="Calibri"/>
                <w:szCs w:val="26"/>
                <w:vertAlign w:val="subscript"/>
              </w:rPr>
              <w:t>2</w:t>
            </w:r>
            <w:r w:rsidRPr="00CF63AD">
              <w:rPr>
                <w:rFonts w:eastAsia="Calibri"/>
                <w:szCs w:val="26"/>
              </w:rPr>
              <w:t xml:space="preserve"> = U/R</w:t>
            </w:r>
            <w:r w:rsidRPr="00CF63AD">
              <w:rPr>
                <w:rFonts w:eastAsia="Calibri"/>
                <w:szCs w:val="26"/>
                <w:vertAlign w:val="subscript"/>
              </w:rPr>
              <w:t>234</w:t>
            </w:r>
            <w:r w:rsidRPr="00CF63AD">
              <w:rPr>
                <w:rFonts w:eastAsia="Calibri"/>
                <w:szCs w:val="26"/>
              </w:rPr>
              <w:t xml:space="preserve"> = 2 A =&gt; I</w:t>
            </w:r>
            <w:r w:rsidRPr="00CF63AD">
              <w:rPr>
                <w:rFonts w:eastAsia="Calibri"/>
                <w:szCs w:val="26"/>
                <w:vertAlign w:val="subscript"/>
              </w:rPr>
              <w:t>3</w:t>
            </w:r>
            <w:r w:rsidRPr="00CF63AD">
              <w:rPr>
                <w:rFonts w:eastAsia="Calibri"/>
                <w:szCs w:val="26"/>
              </w:rPr>
              <w:t xml:space="preserve"> = I</w:t>
            </w:r>
            <w:r w:rsidRPr="00CF63AD">
              <w:rPr>
                <w:rFonts w:eastAsia="Calibri"/>
                <w:szCs w:val="26"/>
                <w:vertAlign w:val="subscript"/>
              </w:rPr>
              <w:t>4</w:t>
            </w:r>
            <w:r w:rsidRPr="00CF63AD">
              <w:rPr>
                <w:rFonts w:eastAsia="Calibri"/>
                <w:szCs w:val="26"/>
              </w:rPr>
              <w:t xml:space="preserve"> = 1 A.</w:t>
            </w:r>
          </w:p>
        </w:tc>
        <w:tc>
          <w:tcPr>
            <w:tcW w:w="1029" w:type="dxa"/>
            <w:gridSpan w:val="2"/>
            <w:shd w:val="clear" w:color="auto" w:fill="auto"/>
          </w:tcPr>
          <w:p w14:paraId="723FD1AE" w14:textId="77777777" w:rsidR="00CF63AD" w:rsidRPr="00CF63AD" w:rsidRDefault="00CF63AD" w:rsidP="00CF63AD">
            <w:pPr>
              <w:rPr>
                <w:rFonts w:eastAsia="Calibri"/>
                <w:szCs w:val="26"/>
              </w:rPr>
            </w:pPr>
            <w:r w:rsidRPr="00CF63AD">
              <w:rPr>
                <w:rFonts w:eastAsia="Calibri"/>
                <w:szCs w:val="26"/>
              </w:rPr>
              <w:t>0,25</w:t>
            </w:r>
          </w:p>
        </w:tc>
      </w:tr>
      <w:tr w:rsidR="00CF63AD" w:rsidRPr="00CF63AD" w14:paraId="103557B3" w14:textId="77777777" w:rsidTr="00CF18E5">
        <w:trPr>
          <w:jc w:val="center"/>
        </w:trPr>
        <w:tc>
          <w:tcPr>
            <w:tcW w:w="1021" w:type="dxa"/>
            <w:vMerge/>
            <w:shd w:val="clear" w:color="auto" w:fill="auto"/>
          </w:tcPr>
          <w:p w14:paraId="064F0B43" w14:textId="77777777" w:rsidR="00CF63AD" w:rsidRPr="00CF63AD" w:rsidRDefault="00CF63AD" w:rsidP="00CF63AD">
            <w:pPr>
              <w:rPr>
                <w:rFonts w:eastAsia="Calibri"/>
                <w:szCs w:val="26"/>
              </w:rPr>
            </w:pPr>
          </w:p>
        </w:tc>
        <w:tc>
          <w:tcPr>
            <w:tcW w:w="7538" w:type="dxa"/>
            <w:gridSpan w:val="2"/>
            <w:shd w:val="clear" w:color="auto" w:fill="auto"/>
          </w:tcPr>
          <w:p w14:paraId="216FAC8F" w14:textId="77777777" w:rsidR="00CF63AD" w:rsidRPr="00CF63AD" w:rsidRDefault="00CF63AD" w:rsidP="00CF63AD">
            <w:pPr>
              <w:rPr>
                <w:rFonts w:eastAsia="Calibri"/>
                <w:szCs w:val="26"/>
              </w:rPr>
            </w:pPr>
            <w:r w:rsidRPr="00CF63AD">
              <w:rPr>
                <w:rFonts w:eastAsia="Calibri"/>
                <w:szCs w:val="26"/>
              </w:rPr>
              <w:t>I</w:t>
            </w:r>
            <w:r w:rsidRPr="00CF63AD">
              <w:rPr>
                <w:rFonts w:eastAsia="Calibri"/>
                <w:szCs w:val="26"/>
                <w:vertAlign w:val="subscript"/>
              </w:rPr>
              <w:t>1</w:t>
            </w:r>
            <w:r w:rsidRPr="00CF63AD">
              <w:rPr>
                <w:rFonts w:eastAsia="Calibri"/>
                <w:szCs w:val="26"/>
              </w:rPr>
              <w:t xml:space="preserve"> = U/R</w:t>
            </w:r>
            <w:r w:rsidRPr="00CF63AD">
              <w:rPr>
                <w:rFonts w:eastAsia="Calibri"/>
                <w:szCs w:val="26"/>
                <w:vertAlign w:val="subscript"/>
              </w:rPr>
              <w:t>1</w:t>
            </w:r>
            <w:r w:rsidRPr="00CF63AD">
              <w:rPr>
                <w:rFonts w:eastAsia="Calibri"/>
                <w:szCs w:val="26"/>
              </w:rPr>
              <w:t xml:space="preserve"> = 2 A</w:t>
            </w:r>
          </w:p>
        </w:tc>
        <w:tc>
          <w:tcPr>
            <w:tcW w:w="1029" w:type="dxa"/>
            <w:gridSpan w:val="2"/>
            <w:shd w:val="clear" w:color="auto" w:fill="auto"/>
          </w:tcPr>
          <w:p w14:paraId="543BABA9" w14:textId="77777777" w:rsidR="00CF63AD" w:rsidRPr="00CF63AD" w:rsidRDefault="00CF63AD" w:rsidP="00CF63AD">
            <w:pPr>
              <w:rPr>
                <w:rFonts w:eastAsia="Calibri"/>
                <w:szCs w:val="26"/>
              </w:rPr>
            </w:pPr>
            <w:r w:rsidRPr="00CF63AD">
              <w:rPr>
                <w:rFonts w:eastAsia="Calibri"/>
                <w:szCs w:val="26"/>
              </w:rPr>
              <w:t>0,25</w:t>
            </w:r>
          </w:p>
        </w:tc>
      </w:tr>
      <w:tr w:rsidR="00CF63AD" w:rsidRPr="00CF63AD" w14:paraId="09246724" w14:textId="77777777" w:rsidTr="00CF18E5">
        <w:trPr>
          <w:jc w:val="center"/>
        </w:trPr>
        <w:tc>
          <w:tcPr>
            <w:tcW w:w="1021" w:type="dxa"/>
            <w:vMerge/>
            <w:shd w:val="clear" w:color="auto" w:fill="auto"/>
          </w:tcPr>
          <w:p w14:paraId="697237AE" w14:textId="77777777" w:rsidR="00CF63AD" w:rsidRPr="00CF63AD" w:rsidRDefault="00CF63AD" w:rsidP="00CF63AD">
            <w:pPr>
              <w:rPr>
                <w:rFonts w:eastAsia="Calibri"/>
                <w:szCs w:val="26"/>
              </w:rPr>
            </w:pPr>
          </w:p>
        </w:tc>
        <w:tc>
          <w:tcPr>
            <w:tcW w:w="7538" w:type="dxa"/>
            <w:gridSpan w:val="2"/>
            <w:shd w:val="clear" w:color="auto" w:fill="auto"/>
          </w:tcPr>
          <w:p w14:paraId="5DCEFD41" w14:textId="77777777" w:rsidR="00CF63AD" w:rsidRPr="00CF63AD" w:rsidRDefault="00CF63AD" w:rsidP="00CF63AD">
            <w:pPr>
              <w:rPr>
                <w:rFonts w:eastAsia="Calibri"/>
                <w:szCs w:val="26"/>
              </w:rPr>
            </w:pPr>
            <w:r w:rsidRPr="00CF63AD">
              <w:rPr>
                <w:rFonts w:eastAsia="Calibri"/>
                <w:szCs w:val="26"/>
              </w:rPr>
              <w:t>Vì I</w:t>
            </w:r>
            <w:r w:rsidRPr="00CF63AD">
              <w:rPr>
                <w:rFonts w:eastAsia="Calibri"/>
                <w:szCs w:val="26"/>
                <w:vertAlign w:val="subscript"/>
              </w:rPr>
              <w:t>2</w:t>
            </w:r>
            <w:r w:rsidRPr="00CF63AD">
              <w:rPr>
                <w:rFonts w:eastAsia="Calibri"/>
                <w:szCs w:val="26"/>
              </w:rPr>
              <w:t>&gt; I</w:t>
            </w:r>
            <w:r w:rsidRPr="00CF63AD">
              <w:rPr>
                <w:rFonts w:eastAsia="Calibri"/>
                <w:szCs w:val="26"/>
                <w:vertAlign w:val="subscript"/>
              </w:rPr>
              <w:t>4</w:t>
            </w:r>
            <w:r w:rsidRPr="00CF63AD">
              <w:rPr>
                <w:rFonts w:eastAsia="Calibri"/>
                <w:szCs w:val="26"/>
              </w:rPr>
              <w:t xml:space="preserve"> nên dòng điện qua R</w:t>
            </w:r>
            <w:r w:rsidRPr="00CF63AD">
              <w:rPr>
                <w:rFonts w:eastAsia="Calibri"/>
                <w:szCs w:val="26"/>
                <w:vertAlign w:val="subscript"/>
              </w:rPr>
              <w:t>3</w:t>
            </w:r>
            <w:r w:rsidRPr="00CF63AD">
              <w:rPr>
                <w:rFonts w:eastAsia="Calibri"/>
                <w:szCs w:val="26"/>
              </w:rPr>
              <w:t xml:space="preserve"> chạy về phía ampe kế. Số chỉ ampe là I</w:t>
            </w:r>
            <w:r w:rsidRPr="00CF63AD">
              <w:rPr>
                <w:rFonts w:eastAsia="Calibri"/>
                <w:szCs w:val="26"/>
                <w:vertAlign w:val="subscript"/>
              </w:rPr>
              <w:t>A</w:t>
            </w:r>
            <w:r w:rsidRPr="00CF63AD">
              <w:rPr>
                <w:rFonts w:eastAsia="Calibri"/>
                <w:szCs w:val="26"/>
              </w:rPr>
              <w:t xml:space="preserve"> = I</w:t>
            </w:r>
            <w:r w:rsidRPr="00CF63AD">
              <w:rPr>
                <w:rFonts w:eastAsia="Calibri"/>
                <w:szCs w:val="26"/>
                <w:vertAlign w:val="subscript"/>
              </w:rPr>
              <w:t>1</w:t>
            </w:r>
            <w:r w:rsidRPr="00CF63AD">
              <w:rPr>
                <w:rFonts w:eastAsia="Calibri"/>
                <w:szCs w:val="26"/>
              </w:rPr>
              <w:t xml:space="preserve"> + I</w:t>
            </w:r>
            <w:r w:rsidRPr="00CF63AD">
              <w:rPr>
                <w:rFonts w:eastAsia="Calibri"/>
                <w:szCs w:val="26"/>
                <w:vertAlign w:val="subscript"/>
              </w:rPr>
              <w:t>3</w:t>
            </w:r>
            <w:r w:rsidRPr="00CF63AD">
              <w:rPr>
                <w:rFonts w:eastAsia="Calibri"/>
                <w:szCs w:val="26"/>
              </w:rPr>
              <w:t xml:space="preserve"> = 3 A</w:t>
            </w:r>
          </w:p>
        </w:tc>
        <w:tc>
          <w:tcPr>
            <w:tcW w:w="1029" w:type="dxa"/>
            <w:gridSpan w:val="2"/>
            <w:shd w:val="clear" w:color="auto" w:fill="auto"/>
          </w:tcPr>
          <w:p w14:paraId="68D687CB" w14:textId="77777777" w:rsidR="00CF63AD" w:rsidRPr="00CF63AD" w:rsidRDefault="00CF63AD" w:rsidP="00CF63AD">
            <w:pPr>
              <w:rPr>
                <w:rFonts w:eastAsia="Calibri"/>
                <w:szCs w:val="26"/>
              </w:rPr>
            </w:pPr>
            <w:r w:rsidRPr="00CF63AD">
              <w:rPr>
                <w:rFonts w:eastAsia="Calibri"/>
                <w:szCs w:val="26"/>
              </w:rPr>
              <w:t>0,25</w:t>
            </w:r>
          </w:p>
        </w:tc>
      </w:tr>
      <w:tr w:rsidR="00CF63AD" w:rsidRPr="00CF63AD" w14:paraId="6C43AD39" w14:textId="77777777" w:rsidTr="00CF18E5">
        <w:trPr>
          <w:jc w:val="center"/>
        </w:trPr>
        <w:tc>
          <w:tcPr>
            <w:tcW w:w="1021" w:type="dxa"/>
            <w:shd w:val="clear" w:color="auto" w:fill="B8CCE4"/>
          </w:tcPr>
          <w:p w14:paraId="5495953C" w14:textId="77777777" w:rsidR="00CF63AD" w:rsidRPr="00CF63AD" w:rsidRDefault="00CF63AD" w:rsidP="00CF63AD">
            <w:pPr>
              <w:rPr>
                <w:rFonts w:eastAsia="Calibri"/>
                <w:b/>
                <w:szCs w:val="26"/>
              </w:rPr>
            </w:pPr>
            <w:r w:rsidRPr="00CF63AD">
              <w:rPr>
                <w:rFonts w:eastAsia="Calibri"/>
                <w:b/>
                <w:szCs w:val="26"/>
              </w:rPr>
              <w:t>2.</w:t>
            </w:r>
          </w:p>
        </w:tc>
        <w:tc>
          <w:tcPr>
            <w:tcW w:w="7538" w:type="dxa"/>
            <w:gridSpan w:val="2"/>
            <w:shd w:val="clear" w:color="auto" w:fill="B8CCE4"/>
          </w:tcPr>
          <w:p w14:paraId="098B11BE" w14:textId="77777777" w:rsidR="00CF63AD" w:rsidRPr="00CF18E5" w:rsidRDefault="00CF63AD" w:rsidP="00CF63AD">
            <w:pPr>
              <w:rPr>
                <w:rFonts w:eastAsia="Calibri"/>
                <w:b/>
                <w:noProof/>
                <w:szCs w:val="26"/>
              </w:rPr>
            </w:pPr>
          </w:p>
        </w:tc>
        <w:tc>
          <w:tcPr>
            <w:tcW w:w="1029" w:type="dxa"/>
            <w:gridSpan w:val="2"/>
            <w:shd w:val="clear" w:color="auto" w:fill="B8CCE4"/>
          </w:tcPr>
          <w:p w14:paraId="37344B90" w14:textId="77777777" w:rsidR="00CF63AD" w:rsidRPr="00CF63AD" w:rsidRDefault="00CF63AD" w:rsidP="00CF63AD">
            <w:pPr>
              <w:rPr>
                <w:rFonts w:eastAsia="Calibri"/>
                <w:b/>
                <w:szCs w:val="26"/>
              </w:rPr>
            </w:pPr>
            <w:r w:rsidRPr="00CF63AD">
              <w:rPr>
                <w:rFonts w:eastAsia="Calibri"/>
                <w:b/>
                <w:szCs w:val="26"/>
              </w:rPr>
              <w:t>2 điểm</w:t>
            </w:r>
          </w:p>
        </w:tc>
      </w:tr>
      <w:tr w:rsidR="00CF63AD" w:rsidRPr="00CF63AD" w14:paraId="496388C8" w14:textId="77777777" w:rsidTr="00CF18E5">
        <w:trPr>
          <w:jc w:val="center"/>
        </w:trPr>
        <w:tc>
          <w:tcPr>
            <w:tcW w:w="1021" w:type="dxa"/>
            <w:vMerge w:val="restart"/>
            <w:shd w:val="clear" w:color="auto" w:fill="auto"/>
          </w:tcPr>
          <w:p w14:paraId="7B5962B5" w14:textId="77777777" w:rsidR="00CF63AD" w:rsidRPr="00CF63AD" w:rsidRDefault="00CF63AD" w:rsidP="00CF63AD">
            <w:pPr>
              <w:rPr>
                <w:rFonts w:eastAsia="Calibri"/>
                <w:szCs w:val="26"/>
              </w:rPr>
            </w:pPr>
          </w:p>
        </w:tc>
        <w:tc>
          <w:tcPr>
            <w:tcW w:w="7538" w:type="dxa"/>
            <w:gridSpan w:val="2"/>
            <w:shd w:val="clear" w:color="auto" w:fill="auto"/>
          </w:tcPr>
          <w:p w14:paraId="2F2CB576" w14:textId="77777777" w:rsidR="00CF63AD" w:rsidRPr="00CF63AD" w:rsidRDefault="00CF63AD" w:rsidP="00CF63AD">
            <w:pPr>
              <w:rPr>
                <w:rFonts w:eastAsia="Calibri"/>
                <w:szCs w:val="26"/>
              </w:rPr>
            </w:pPr>
            <w:r w:rsidRPr="00CF63AD">
              <w:rPr>
                <w:rFonts w:eastAsia="Calibri"/>
                <w:szCs w:val="26"/>
              </w:rPr>
              <w:t>R</w:t>
            </w:r>
            <w:r w:rsidRPr="00CF63AD">
              <w:rPr>
                <w:rFonts w:eastAsia="Calibri"/>
                <w:szCs w:val="26"/>
                <w:vertAlign w:val="subscript"/>
              </w:rPr>
              <w:t>3</w:t>
            </w:r>
            <w:r w:rsidRPr="00CF63AD">
              <w:rPr>
                <w:rFonts w:eastAsia="Calibri"/>
                <w:szCs w:val="26"/>
              </w:rPr>
              <w:t xml:space="preserve"> tăng =&gt; R</w:t>
            </w:r>
            <w:r w:rsidRPr="00CF63AD">
              <w:rPr>
                <w:rFonts w:eastAsia="Calibri"/>
                <w:szCs w:val="26"/>
                <w:vertAlign w:val="subscript"/>
              </w:rPr>
              <w:t>123</w:t>
            </w:r>
            <w:r w:rsidRPr="00CF63AD">
              <w:rPr>
                <w:rFonts w:eastAsia="Calibri"/>
                <w:szCs w:val="26"/>
              </w:rPr>
              <w:t xml:space="preserve"> tăng =&gt; R</w:t>
            </w:r>
            <w:r w:rsidRPr="00CF63AD">
              <w:rPr>
                <w:rFonts w:eastAsia="Calibri"/>
                <w:szCs w:val="26"/>
                <w:vertAlign w:val="subscript"/>
              </w:rPr>
              <w:t>tm</w:t>
            </w:r>
            <w:r w:rsidRPr="00CF63AD">
              <w:rPr>
                <w:rFonts w:eastAsia="Calibri"/>
                <w:szCs w:val="26"/>
              </w:rPr>
              <w:t xml:space="preserve"> tăng</w:t>
            </w:r>
          </w:p>
        </w:tc>
        <w:tc>
          <w:tcPr>
            <w:tcW w:w="1029" w:type="dxa"/>
            <w:gridSpan w:val="2"/>
            <w:vMerge w:val="restart"/>
            <w:shd w:val="clear" w:color="auto" w:fill="auto"/>
          </w:tcPr>
          <w:p w14:paraId="613A4582" w14:textId="77777777" w:rsidR="00CF63AD" w:rsidRPr="00CF63AD" w:rsidRDefault="00CF63AD" w:rsidP="00CF63AD">
            <w:pPr>
              <w:rPr>
                <w:rFonts w:eastAsia="Calibri"/>
                <w:szCs w:val="26"/>
              </w:rPr>
            </w:pPr>
            <w:r w:rsidRPr="00CF63AD">
              <w:rPr>
                <w:rFonts w:eastAsia="Calibri"/>
                <w:szCs w:val="26"/>
              </w:rPr>
              <w:t xml:space="preserve">0,25 </w:t>
            </w:r>
          </w:p>
          <w:p w14:paraId="13897DAC" w14:textId="77777777" w:rsidR="00CF63AD" w:rsidRPr="00CF63AD" w:rsidRDefault="00CF63AD" w:rsidP="00CF63AD">
            <w:pPr>
              <w:rPr>
                <w:rFonts w:eastAsia="Calibri"/>
                <w:szCs w:val="26"/>
              </w:rPr>
            </w:pPr>
          </w:p>
          <w:p w14:paraId="1CA6E31D" w14:textId="77777777" w:rsidR="00CF63AD" w:rsidRPr="00CF63AD" w:rsidRDefault="00CF63AD" w:rsidP="00CF63AD">
            <w:pPr>
              <w:rPr>
                <w:rFonts w:eastAsia="Calibri"/>
                <w:szCs w:val="26"/>
              </w:rPr>
            </w:pPr>
            <w:r w:rsidRPr="00CF63AD">
              <w:rPr>
                <w:rFonts w:eastAsia="Calibri"/>
                <w:szCs w:val="26"/>
              </w:rPr>
              <w:t>0,25</w:t>
            </w:r>
          </w:p>
        </w:tc>
      </w:tr>
      <w:tr w:rsidR="00CF63AD" w:rsidRPr="00CF63AD" w14:paraId="3C89408F" w14:textId="77777777" w:rsidTr="00CF18E5">
        <w:trPr>
          <w:jc w:val="center"/>
        </w:trPr>
        <w:tc>
          <w:tcPr>
            <w:tcW w:w="1021" w:type="dxa"/>
            <w:vMerge/>
            <w:shd w:val="clear" w:color="auto" w:fill="auto"/>
          </w:tcPr>
          <w:p w14:paraId="0A8331CF" w14:textId="77777777" w:rsidR="00CF63AD" w:rsidRPr="00CF63AD" w:rsidRDefault="00CF63AD" w:rsidP="00CF63AD">
            <w:pPr>
              <w:rPr>
                <w:rFonts w:eastAsia="Calibri"/>
                <w:szCs w:val="26"/>
              </w:rPr>
            </w:pPr>
          </w:p>
        </w:tc>
        <w:tc>
          <w:tcPr>
            <w:tcW w:w="7538" w:type="dxa"/>
            <w:gridSpan w:val="2"/>
            <w:shd w:val="clear" w:color="auto" w:fill="auto"/>
          </w:tcPr>
          <w:p w14:paraId="661A7ACF" w14:textId="77777777" w:rsidR="00CF63AD" w:rsidRPr="00CF63AD" w:rsidRDefault="00CF63AD" w:rsidP="00CF63AD">
            <w:pPr>
              <w:rPr>
                <w:rFonts w:eastAsia="Calibri"/>
                <w:szCs w:val="26"/>
              </w:rPr>
            </w:pPr>
            <w:r w:rsidRPr="00CF63AD">
              <w:rPr>
                <w:rFonts w:eastAsia="Calibri"/>
                <w:szCs w:val="26"/>
              </w:rPr>
              <w:t>Mà: I = I</w:t>
            </w:r>
            <w:r w:rsidRPr="00CF63AD">
              <w:rPr>
                <w:rFonts w:eastAsia="Calibri"/>
                <w:szCs w:val="26"/>
                <w:vertAlign w:val="subscript"/>
              </w:rPr>
              <w:t>4</w:t>
            </w:r>
            <w:r w:rsidRPr="00CF63AD">
              <w:rPr>
                <w:rFonts w:eastAsia="Calibri"/>
                <w:szCs w:val="26"/>
              </w:rPr>
              <w:t xml:space="preserve"> = U/R</w:t>
            </w:r>
            <w:r w:rsidRPr="00CF63AD">
              <w:rPr>
                <w:rFonts w:eastAsia="Calibri"/>
                <w:szCs w:val="26"/>
                <w:vertAlign w:val="subscript"/>
              </w:rPr>
              <w:t>tm</w:t>
            </w:r>
            <w:r w:rsidRPr="00CF63AD">
              <w:rPr>
                <w:rFonts w:eastAsia="Calibri"/>
                <w:szCs w:val="26"/>
              </w:rPr>
              <w:t xml:space="preserve">  giảm =&gt; U</w:t>
            </w:r>
            <w:r w:rsidRPr="00CF63AD">
              <w:rPr>
                <w:rFonts w:eastAsia="Calibri"/>
                <w:szCs w:val="26"/>
                <w:vertAlign w:val="subscript"/>
              </w:rPr>
              <w:t>4</w:t>
            </w:r>
            <w:r w:rsidRPr="00CF63AD">
              <w:rPr>
                <w:rFonts w:eastAsia="Calibri"/>
                <w:szCs w:val="26"/>
              </w:rPr>
              <w:t xml:space="preserve"> = I</w:t>
            </w:r>
            <w:r w:rsidRPr="00CF63AD">
              <w:rPr>
                <w:rFonts w:eastAsia="Calibri"/>
                <w:szCs w:val="26"/>
                <w:vertAlign w:val="subscript"/>
              </w:rPr>
              <w:t>4</w:t>
            </w:r>
            <w:r w:rsidRPr="00CF63AD">
              <w:rPr>
                <w:rFonts w:eastAsia="Calibri"/>
                <w:szCs w:val="26"/>
              </w:rPr>
              <w:t>R</w:t>
            </w:r>
            <w:r w:rsidRPr="00CF63AD">
              <w:rPr>
                <w:rFonts w:eastAsia="Calibri"/>
                <w:szCs w:val="26"/>
                <w:vertAlign w:val="subscript"/>
              </w:rPr>
              <w:t xml:space="preserve">4 </w:t>
            </w:r>
            <w:r w:rsidRPr="00CF63AD">
              <w:rPr>
                <w:rFonts w:eastAsia="Calibri"/>
                <w:szCs w:val="26"/>
              </w:rPr>
              <w:t xml:space="preserve"> giảm =&gt;U</w:t>
            </w:r>
            <w:r w:rsidRPr="00CF63AD">
              <w:rPr>
                <w:rFonts w:eastAsia="Calibri"/>
                <w:szCs w:val="26"/>
                <w:vertAlign w:val="subscript"/>
              </w:rPr>
              <w:t>2</w:t>
            </w:r>
            <w:r w:rsidRPr="00CF63AD">
              <w:rPr>
                <w:rFonts w:eastAsia="Calibri"/>
                <w:szCs w:val="26"/>
              </w:rPr>
              <w:t xml:space="preserve"> = U – U</w:t>
            </w:r>
            <w:r w:rsidRPr="00CF63AD">
              <w:rPr>
                <w:rFonts w:eastAsia="Calibri"/>
                <w:szCs w:val="26"/>
                <w:vertAlign w:val="subscript"/>
              </w:rPr>
              <w:t>4</w:t>
            </w:r>
            <w:r w:rsidRPr="00CF63AD">
              <w:rPr>
                <w:rFonts w:eastAsia="Calibri"/>
                <w:szCs w:val="26"/>
              </w:rPr>
              <w:t xml:space="preserve"> tăng =&gt;I</w:t>
            </w:r>
            <w:r w:rsidRPr="00CF63AD">
              <w:rPr>
                <w:rFonts w:eastAsia="Calibri"/>
                <w:szCs w:val="26"/>
                <w:vertAlign w:val="subscript"/>
              </w:rPr>
              <w:t>2</w:t>
            </w:r>
            <w:r w:rsidRPr="00CF63AD">
              <w:rPr>
                <w:rFonts w:eastAsia="Calibri"/>
                <w:szCs w:val="26"/>
              </w:rPr>
              <w:t xml:space="preserve"> tăng =&gt; I</w:t>
            </w:r>
            <w:r w:rsidRPr="00CF63AD">
              <w:rPr>
                <w:rFonts w:eastAsia="Calibri"/>
                <w:szCs w:val="26"/>
                <w:vertAlign w:val="subscript"/>
              </w:rPr>
              <w:t>1</w:t>
            </w:r>
            <w:r w:rsidRPr="00CF63AD">
              <w:rPr>
                <w:rFonts w:eastAsia="Calibri"/>
                <w:szCs w:val="26"/>
              </w:rPr>
              <w:t xml:space="preserve"> = (I – I</w:t>
            </w:r>
            <w:r w:rsidRPr="00CF63AD">
              <w:rPr>
                <w:rFonts w:eastAsia="Calibri"/>
                <w:szCs w:val="26"/>
                <w:vertAlign w:val="subscript"/>
              </w:rPr>
              <w:t>2</w:t>
            </w:r>
            <w:r w:rsidRPr="00CF63AD">
              <w:rPr>
                <w:rFonts w:eastAsia="Calibri"/>
                <w:szCs w:val="26"/>
              </w:rPr>
              <w:t>) giảm =&gt; U</w:t>
            </w:r>
            <w:r w:rsidRPr="00CF63AD">
              <w:rPr>
                <w:rFonts w:eastAsia="Calibri"/>
                <w:szCs w:val="26"/>
                <w:vertAlign w:val="subscript"/>
              </w:rPr>
              <w:t>1</w:t>
            </w:r>
            <w:r w:rsidRPr="00CF63AD">
              <w:rPr>
                <w:rFonts w:eastAsia="Calibri"/>
                <w:szCs w:val="26"/>
              </w:rPr>
              <w:t xml:space="preserve"> giảm =&gt; U</w:t>
            </w:r>
            <w:r w:rsidRPr="00CF63AD">
              <w:rPr>
                <w:rFonts w:eastAsia="Calibri"/>
                <w:szCs w:val="26"/>
                <w:vertAlign w:val="subscript"/>
              </w:rPr>
              <w:t>v</w:t>
            </w:r>
            <w:r w:rsidRPr="00CF63AD">
              <w:rPr>
                <w:rFonts w:eastAsia="Calibri"/>
                <w:szCs w:val="26"/>
              </w:rPr>
              <w:t xml:space="preserve"> = U – U</w:t>
            </w:r>
            <w:r w:rsidRPr="00CF63AD">
              <w:rPr>
                <w:rFonts w:eastAsia="Calibri"/>
                <w:szCs w:val="26"/>
                <w:vertAlign w:val="subscript"/>
              </w:rPr>
              <w:t xml:space="preserve">1 </w:t>
            </w:r>
            <w:r w:rsidRPr="00CF63AD">
              <w:rPr>
                <w:rFonts w:eastAsia="Calibri"/>
                <w:szCs w:val="26"/>
              </w:rPr>
              <w:t xml:space="preserve">tăng </w:t>
            </w:r>
          </w:p>
        </w:tc>
        <w:tc>
          <w:tcPr>
            <w:tcW w:w="1029" w:type="dxa"/>
            <w:gridSpan w:val="2"/>
            <w:vMerge/>
            <w:shd w:val="clear" w:color="auto" w:fill="auto"/>
          </w:tcPr>
          <w:p w14:paraId="20E64246" w14:textId="77777777" w:rsidR="00CF63AD" w:rsidRPr="00CF63AD" w:rsidRDefault="00CF63AD" w:rsidP="00CF63AD">
            <w:pPr>
              <w:rPr>
                <w:rFonts w:eastAsia="Calibri"/>
                <w:szCs w:val="26"/>
              </w:rPr>
            </w:pPr>
          </w:p>
        </w:tc>
      </w:tr>
      <w:tr w:rsidR="00CF63AD" w:rsidRPr="00CF63AD" w14:paraId="492C8F7C" w14:textId="77777777" w:rsidTr="00CF18E5">
        <w:trPr>
          <w:jc w:val="center"/>
        </w:trPr>
        <w:tc>
          <w:tcPr>
            <w:tcW w:w="1021" w:type="dxa"/>
            <w:vMerge/>
            <w:shd w:val="clear" w:color="auto" w:fill="auto"/>
          </w:tcPr>
          <w:p w14:paraId="787E9293" w14:textId="77777777" w:rsidR="00CF63AD" w:rsidRPr="00CF63AD" w:rsidRDefault="00CF63AD" w:rsidP="00CF63AD">
            <w:pPr>
              <w:rPr>
                <w:rFonts w:eastAsia="Calibri"/>
                <w:szCs w:val="26"/>
              </w:rPr>
            </w:pPr>
          </w:p>
        </w:tc>
        <w:tc>
          <w:tcPr>
            <w:tcW w:w="7538" w:type="dxa"/>
            <w:gridSpan w:val="2"/>
            <w:shd w:val="clear" w:color="auto" w:fill="auto"/>
          </w:tcPr>
          <w:p w14:paraId="2ACA0F6F" w14:textId="77777777" w:rsidR="00CF63AD" w:rsidRPr="00CF63AD" w:rsidRDefault="00CF63AD" w:rsidP="00CF63AD">
            <w:pPr>
              <w:rPr>
                <w:rFonts w:eastAsia="Calibri"/>
                <w:szCs w:val="26"/>
              </w:rPr>
            </w:pPr>
            <w:r w:rsidRPr="00CF63AD">
              <w:rPr>
                <w:rFonts w:eastAsia="Calibri"/>
                <w:szCs w:val="26"/>
              </w:rPr>
              <w:t>Ta có: U</w:t>
            </w:r>
            <w:r w:rsidRPr="00CF63AD">
              <w:rPr>
                <w:rFonts w:eastAsia="Calibri"/>
                <w:szCs w:val="26"/>
                <w:vertAlign w:val="subscript"/>
              </w:rPr>
              <w:t>1</w:t>
            </w:r>
            <w:r w:rsidRPr="00CF63AD">
              <w:rPr>
                <w:rFonts w:eastAsia="Calibri"/>
                <w:szCs w:val="26"/>
              </w:rPr>
              <w:t xml:space="preserve"> = U - U</w:t>
            </w:r>
            <w:r w:rsidRPr="00CF63AD">
              <w:rPr>
                <w:rFonts w:eastAsia="Calibri"/>
                <w:szCs w:val="26"/>
                <w:vertAlign w:val="subscript"/>
              </w:rPr>
              <w:t>v</w:t>
            </w:r>
            <w:r w:rsidRPr="00CF63AD">
              <w:rPr>
                <w:rFonts w:eastAsia="Calibri"/>
                <w:szCs w:val="26"/>
              </w:rPr>
              <w:t xml:space="preserve"> = 8 V</w:t>
            </w:r>
          </w:p>
        </w:tc>
        <w:tc>
          <w:tcPr>
            <w:tcW w:w="1029" w:type="dxa"/>
            <w:gridSpan w:val="2"/>
            <w:shd w:val="clear" w:color="auto" w:fill="auto"/>
          </w:tcPr>
          <w:p w14:paraId="24BEDCE2" w14:textId="77777777" w:rsidR="00CF63AD" w:rsidRPr="00CF63AD" w:rsidRDefault="00CF63AD" w:rsidP="00CF63AD">
            <w:pPr>
              <w:rPr>
                <w:rFonts w:eastAsia="Calibri"/>
                <w:szCs w:val="26"/>
              </w:rPr>
            </w:pPr>
            <w:r w:rsidRPr="00CF63AD">
              <w:rPr>
                <w:rFonts w:eastAsia="Calibri"/>
                <w:szCs w:val="26"/>
              </w:rPr>
              <w:t>0,25</w:t>
            </w:r>
          </w:p>
        </w:tc>
      </w:tr>
      <w:tr w:rsidR="00CF63AD" w:rsidRPr="00CF63AD" w14:paraId="50D671B7" w14:textId="77777777" w:rsidTr="00CF18E5">
        <w:trPr>
          <w:jc w:val="center"/>
        </w:trPr>
        <w:tc>
          <w:tcPr>
            <w:tcW w:w="1021" w:type="dxa"/>
            <w:vMerge/>
            <w:shd w:val="clear" w:color="auto" w:fill="auto"/>
          </w:tcPr>
          <w:p w14:paraId="4D896987" w14:textId="77777777" w:rsidR="00CF63AD" w:rsidRPr="00CF63AD" w:rsidRDefault="00CF63AD" w:rsidP="00CF63AD">
            <w:pPr>
              <w:rPr>
                <w:rFonts w:eastAsia="Calibri"/>
                <w:szCs w:val="26"/>
              </w:rPr>
            </w:pPr>
          </w:p>
        </w:tc>
        <w:tc>
          <w:tcPr>
            <w:tcW w:w="7538" w:type="dxa"/>
            <w:gridSpan w:val="2"/>
            <w:shd w:val="clear" w:color="auto" w:fill="auto"/>
          </w:tcPr>
          <w:p w14:paraId="2BA245F2" w14:textId="77777777" w:rsidR="00CF63AD" w:rsidRPr="00CF63AD" w:rsidRDefault="00CF63AD" w:rsidP="00CF63AD">
            <w:pPr>
              <w:rPr>
                <w:rFonts w:eastAsia="Calibri"/>
                <w:szCs w:val="26"/>
              </w:rPr>
            </w:pPr>
            <w:r w:rsidRPr="00CF63AD">
              <w:rPr>
                <w:rFonts w:eastAsia="Calibri"/>
                <w:szCs w:val="26"/>
              </w:rPr>
              <w:t>I</w:t>
            </w:r>
            <w:r w:rsidRPr="00CF63AD">
              <w:rPr>
                <w:rFonts w:eastAsia="Calibri"/>
                <w:szCs w:val="26"/>
                <w:vertAlign w:val="subscript"/>
              </w:rPr>
              <w:t>1</w:t>
            </w:r>
            <w:r w:rsidRPr="00CF63AD">
              <w:rPr>
                <w:rFonts w:eastAsia="Calibri"/>
                <w:szCs w:val="26"/>
              </w:rPr>
              <w:t xml:space="preserve"> = U</w:t>
            </w:r>
            <w:r w:rsidRPr="00CF63AD">
              <w:rPr>
                <w:rFonts w:eastAsia="Calibri"/>
                <w:szCs w:val="26"/>
                <w:vertAlign w:val="subscript"/>
              </w:rPr>
              <w:t>1</w:t>
            </w:r>
            <w:r w:rsidRPr="00CF63AD">
              <w:rPr>
                <w:rFonts w:eastAsia="Calibri"/>
                <w:szCs w:val="26"/>
              </w:rPr>
              <w:t>/R</w:t>
            </w:r>
            <w:r w:rsidRPr="00CF63AD">
              <w:rPr>
                <w:rFonts w:eastAsia="Calibri"/>
                <w:szCs w:val="26"/>
                <w:vertAlign w:val="subscript"/>
              </w:rPr>
              <w:t>1</w:t>
            </w:r>
            <w:r w:rsidRPr="00CF63AD">
              <w:rPr>
                <w:rFonts w:eastAsia="Calibri"/>
                <w:szCs w:val="26"/>
              </w:rPr>
              <w:t xml:space="preserve"> = 2/3 (A) = I</w:t>
            </w:r>
            <w:r w:rsidRPr="00CF63AD">
              <w:rPr>
                <w:rFonts w:eastAsia="Calibri"/>
                <w:szCs w:val="26"/>
                <w:vertAlign w:val="subscript"/>
              </w:rPr>
              <w:t>3</w:t>
            </w:r>
          </w:p>
        </w:tc>
        <w:tc>
          <w:tcPr>
            <w:tcW w:w="1029" w:type="dxa"/>
            <w:gridSpan w:val="2"/>
            <w:shd w:val="clear" w:color="auto" w:fill="auto"/>
          </w:tcPr>
          <w:p w14:paraId="0B622FF5" w14:textId="77777777" w:rsidR="00CF63AD" w:rsidRPr="00CF63AD" w:rsidRDefault="00CF63AD" w:rsidP="00CF63AD">
            <w:pPr>
              <w:rPr>
                <w:rFonts w:eastAsia="Calibri"/>
                <w:szCs w:val="26"/>
              </w:rPr>
            </w:pPr>
            <w:r w:rsidRPr="00CF63AD">
              <w:rPr>
                <w:rFonts w:eastAsia="Calibri"/>
                <w:szCs w:val="26"/>
              </w:rPr>
              <w:t>0,25</w:t>
            </w:r>
          </w:p>
        </w:tc>
      </w:tr>
      <w:tr w:rsidR="00CF63AD" w:rsidRPr="00CF63AD" w14:paraId="5029282F" w14:textId="77777777" w:rsidTr="00CF18E5">
        <w:trPr>
          <w:jc w:val="center"/>
        </w:trPr>
        <w:tc>
          <w:tcPr>
            <w:tcW w:w="1021" w:type="dxa"/>
            <w:vMerge/>
            <w:shd w:val="clear" w:color="auto" w:fill="auto"/>
          </w:tcPr>
          <w:p w14:paraId="4DD55DA9" w14:textId="77777777" w:rsidR="00CF63AD" w:rsidRPr="00CF63AD" w:rsidRDefault="00CF63AD" w:rsidP="00CF63AD">
            <w:pPr>
              <w:rPr>
                <w:rFonts w:eastAsia="Calibri"/>
                <w:szCs w:val="26"/>
              </w:rPr>
            </w:pPr>
          </w:p>
        </w:tc>
        <w:tc>
          <w:tcPr>
            <w:tcW w:w="7538" w:type="dxa"/>
            <w:gridSpan w:val="2"/>
            <w:shd w:val="clear" w:color="auto" w:fill="auto"/>
          </w:tcPr>
          <w:p w14:paraId="0D76F09E" w14:textId="24333ECB" w:rsidR="00CF63AD" w:rsidRPr="00CF63AD" w:rsidRDefault="00CF63AD" w:rsidP="00CF63AD">
            <w:pPr>
              <w:rPr>
                <w:rFonts w:eastAsia="Calibri"/>
                <w:szCs w:val="26"/>
              </w:rPr>
            </w:pPr>
            <w:r w:rsidRPr="00CF63AD">
              <w:rPr>
                <w:rFonts w:eastAsia="Calibri"/>
                <w:szCs w:val="26"/>
              </w:rPr>
              <w:t>Mà: U</w:t>
            </w:r>
            <w:r w:rsidRPr="00CF63AD">
              <w:rPr>
                <w:rFonts w:eastAsia="Calibri"/>
                <w:szCs w:val="26"/>
                <w:vertAlign w:val="subscript"/>
              </w:rPr>
              <w:t>13</w:t>
            </w:r>
            <w:r w:rsidRPr="00CF63AD">
              <w:rPr>
                <w:rFonts w:eastAsia="Calibri"/>
                <w:szCs w:val="26"/>
              </w:rPr>
              <w:t xml:space="preserve"> = U</w:t>
            </w:r>
            <w:r w:rsidRPr="00CF63AD">
              <w:rPr>
                <w:rFonts w:eastAsia="Calibri"/>
                <w:szCs w:val="26"/>
                <w:vertAlign w:val="subscript"/>
              </w:rPr>
              <w:t>2</w:t>
            </w:r>
            <w:r w:rsidRPr="00CF63AD">
              <w:rPr>
                <w:rFonts w:eastAsia="Calibri"/>
                <w:szCs w:val="26"/>
              </w:rPr>
              <w:t xml:space="preserve"> =&gt;</w:t>
            </w:r>
            <w:r w:rsidR="003944BC">
              <w:rPr>
                <w:rFonts w:eastAsia="Calibri"/>
                <w:noProof/>
                <w:position w:val="-30"/>
                <w:szCs w:val="26"/>
              </w:rPr>
              <w:drawing>
                <wp:inline distT="0" distB="0" distL="0" distR="0" wp14:anchorId="73711232" wp14:editId="161E51C2">
                  <wp:extent cx="2461260" cy="449580"/>
                  <wp:effectExtent l="0" t="0" r="0" b="7620"/>
                  <wp:docPr id="174880759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461260" cy="449580"/>
                          </a:xfrm>
                          <a:prstGeom prst="rect">
                            <a:avLst/>
                          </a:prstGeom>
                          <a:noFill/>
                          <a:ln>
                            <a:noFill/>
                          </a:ln>
                        </pic:spPr>
                      </pic:pic>
                    </a:graphicData>
                  </a:graphic>
                </wp:inline>
              </w:drawing>
            </w:r>
            <w:r w:rsidRPr="00CF63AD">
              <w:rPr>
                <w:rFonts w:eastAsia="Calibri"/>
                <w:szCs w:val="26"/>
              </w:rPr>
              <w:t xml:space="preserve"> </w:t>
            </w:r>
          </w:p>
        </w:tc>
        <w:tc>
          <w:tcPr>
            <w:tcW w:w="1029" w:type="dxa"/>
            <w:gridSpan w:val="2"/>
            <w:shd w:val="clear" w:color="auto" w:fill="auto"/>
          </w:tcPr>
          <w:p w14:paraId="26F9972C" w14:textId="77777777" w:rsidR="00CF63AD" w:rsidRPr="00CF63AD" w:rsidRDefault="00CF63AD" w:rsidP="00CF63AD">
            <w:pPr>
              <w:rPr>
                <w:rFonts w:eastAsia="Calibri"/>
                <w:szCs w:val="26"/>
              </w:rPr>
            </w:pPr>
            <w:r w:rsidRPr="00CF63AD">
              <w:rPr>
                <w:rFonts w:eastAsia="Calibri"/>
                <w:szCs w:val="26"/>
              </w:rPr>
              <w:t>0,25</w:t>
            </w:r>
          </w:p>
        </w:tc>
      </w:tr>
      <w:tr w:rsidR="00CF63AD" w:rsidRPr="00CF63AD" w14:paraId="52998885" w14:textId="77777777" w:rsidTr="00CF18E5">
        <w:trPr>
          <w:jc w:val="center"/>
        </w:trPr>
        <w:tc>
          <w:tcPr>
            <w:tcW w:w="1021" w:type="dxa"/>
            <w:vMerge/>
            <w:shd w:val="clear" w:color="auto" w:fill="auto"/>
          </w:tcPr>
          <w:p w14:paraId="55F76B90" w14:textId="77777777" w:rsidR="00CF63AD" w:rsidRPr="00CF63AD" w:rsidRDefault="00CF63AD" w:rsidP="00CF63AD">
            <w:pPr>
              <w:rPr>
                <w:rFonts w:eastAsia="Calibri"/>
                <w:szCs w:val="26"/>
              </w:rPr>
            </w:pPr>
          </w:p>
        </w:tc>
        <w:tc>
          <w:tcPr>
            <w:tcW w:w="7538" w:type="dxa"/>
            <w:gridSpan w:val="2"/>
            <w:shd w:val="clear" w:color="auto" w:fill="auto"/>
          </w:tcPr>
          <w:p w14:paraId="0FE66103" w14:textId="55962F1C" w:rsidR="00CF63AD" w:rsidRPr="00CF63AD" w:rsidRDefault="003944BC" w:rsidP="00CF63AD">
            <w:pPr>
              <w:rPr>
                <w:rFonts w:eastAsia="Calibri"/>
                <w:b/>
                <w:szCs w:val="26"/>
              </w:rPr>
            </w:pPr>
            <w:r>
              <w:rPr>
                <w:rFonts w:eastAsia="Calibri"/>
                <w:b/>
                <w:noProof/>
                <w:position w:val="-24"/>
                <w:szCs w:val="26"/>
              </w:rPr>
              <w:drawing>
                <wp:inline distT="0" distB="0" distL="0" distR="0" wp14:anchorId="53D40A50" wp14:editId="363976FA">
                  <wp:extent cx="2141220" cy="411480"/>
                  <wp:effectExtent l="0" t="0" r="0" b="7620"/>
                  <wp:docPr id="59774663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141220" cy="411480"/>
                          </a:xfrm>
                          <a:prstGeom prst="rect">
                            <a:avLst/>
                          </a:prstGeom>
                          <a:noFill/>
                          <a:ln>
                            <a:noFill/>
                          </a:ln>
                        </pic:spPr>
                      </pic:pic>
                    </a:graphicData>
                  </a:graphic>
                </wp:inline>
              </w:drawing>
            </w:r>
            <w:r w:rsidR="00CF63AD" w:rsidRPr="00CF63AD">
              <w:rPr>
                <w:rFonts w:eastAsia="Calibri"/>
                <w:b/>
                <w:szCs w:val="26"/>
              </w:rPr>
              <w:t xml:space="preserve"> </w:t>
            </w:r>
          </w:p>
        </w:tc>
        <w:tc>
          <w:tcPr>
            <w:tcW w:w="1029" w:type="dxa"/>
            <w:gridSpan w:val="2"/>
            <w:shd w:val="clear" w:color="auto" w:fill="auto"/>
          </w:tcPr>
          <w:p w14:paraId="14246092" w14:textId="77777777" w:rsidR="00CF63AD" w:rsidRPr="00CF63AD" w:rsidRDefault="00CF63AD" w:rsidP="00CF63AD">
            <w:pPr>
              <w:rPr>
                <w:rFonts w:eastAsia="Calibri"/>
                <w:szCs w:val="26"/>
              </w:rPr>
            </w:pPr>
            <w:r w:rsidRPr="00CF63AD">
              <w:rPr>
                <w:rFonts w:eastAsia="Calibri"/>
                <w:szCs w:val="26"/>
              </w:rPr>
              <w:t>0,25</w:t>
            </w:r>
          </w:p>
        </w:tc>
      </w:tr>
      <w:tr w:rsidR="00CF63AD" w:rsidRPr="00CF63AD" w14:paraId="046DBE77" w14:textId="77777777" w:rsidTr="00CF18E5">
        <w:trPr>
          <w:jc w:val="center"/>
        </w:trPr>
        <w:tc>
          <w:tcPr>
            <w:tcW w:w="1021" w:type="dxa"/>
            <w:vMerge/>
            <w:shd w:val="clear" w:color="auto" w:fill="auto"/>
          </w:tcPr>
          <w:p w14:paraId="67173B18" w14:textId="77777777" w:rsidR="00CF63AD" w:rsidRPr="00CF63AD" w:rsidRDefault="00CF63AD" w:rsidP="00CF63AD">
            <w:pPr>
              <w:rPr>
                <w:rFonts w:eastAsia="Calibri"/>
                <w:szCs w:val="26"/>
              </w:rPr>
            </w:pPr>
          </w:p>
        </w:tc>
        <w:tc>
          <w:tcPr>
            <w:tcW w:w="7538" w:type="dxa"/>
            <w:gridSpan w:val="2"/>
            <w:shd w:val="clear" w:color="auto" w:fill="auto"/>
          </w:tcPr>
          <w:p w14:paraId="0142ED53" w14:textId="6650E960" w:rsidR="00CF63AD" w:rsidRPr="00CF63AD" w:rsidRDefault="00CF63AD" w:rsidP="00CF63AD">
            <w:pPr>
              <w:rPr>
                <w:rFonts w:eastAsia="Calibri"/>
                <w:b/>
                <w:szCs w:val="26"/>
              </w:rPr>
            </w:pPr>
            <w:r w:rsidRPr="00CF63AD">
              <w:rPr>
                <w:rFonts w:eastAsia="Calibri"/>
                <w:b/>
                <w:szCs w:val="26"/>
              </w:rPr>
              <w:t xml:space="preserve"> </w:t>
            </w:r>
            <w:r w:rsidR="003944BC">
              <w:rPr>
                <w:rFonts w:eastAsia="Calibri"/>
                <w:b/>
                <w:noProof/>
                <w:position w:val="-44"/>
                <w:szCs w:val="26"/>
              </w:rPr>
              <w:drawing>
                <wp:inline distT="0" distB="0" distL="0" distR="0" wp14:anchorId="089C8C89" wp14:editId="2A53A796">
                  <wp:extent cx="2522220" cy="632460"/>
                  <wp:effectExtent l="0" t="0" r="0" b="0"/>
                  <wp:docPr id="198232410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22220" cy="632460"/>
                          </a:xfrm>
                          <a:prstGeom prst="rect">
                            <a:avLst/>
                          </a:prstGeom>
                          <a:noFill/>
                          <a:ln>
                            <a:noFill/>
                          </a:ln>
                        </pic:spPr>
                      </pic:pic>
                    </a:graphicData>
                  </a:graphic>
                </wp:inline>
              </w:drawing>
            </w:r>
            <w:r w:rsidRPr="00CF63AD">
              <w:rPr>
                <w:rFonts w:eastAsia="Calibri"/>
                <w:b/>
                <w:szCs w:val="26"/>
              </w:rPr>
              <w:t xml:space="preserve"> </w:t>
            </w:r>
          </w:p>
        </w:tc>
        <w:tc>
          <w:tcPr>
            <w:tcW w:w="1029" w:type="dxa"/>
            <w:gridSpan w:val="2"/>
            <w:shd w:val="clear" w:color="auto" w:fill="auto"/>
          </w:tcPr>
          <w:p w14:paraId="7F974850" w14:textId="77777777" w:rsidR="00CF63AD" w:rsidRPr="00CF63AD" w:rsidRDefault="00CF63AD" w:rsidP="00CF63AD">
            <w:pPr>
              <w:rPr>
                <w:rFonts w:eastAsia="Calibri"/>
                <w:szCs w:val="26"/>
              </w:rPr>
            </w:pPr>
            <w:r w:rsidRPr="00CF63AD">
              <w:rPr>
                <w:rFonts w:eastAsia="Calibri"/>
                <w:szCs w:val="26"/>
              </w:rPr>
              <w:t>0,25</w:t>
            </w:r>
          </w:p>
          <w:p w14:paraId="69BE29FC" w14:textId="77777777" w:rsidR="00CF63AD" w:rsidRPr="00CF63AD" w:rsidRDefault="00CF63AD" w:rsidP="00CF63AD">
            <w:pPr>
              <w:rPr>
                <w:rFonts w:eastAsia="Calibri"/>
                <w:szCs w:val="26"/>
              </w:rPr>
            </w:pPr>
          </w:p>
          <w:p w14:paraId="3F5D96C4" w14:textId="77777777" w:rsidR="00CF63AD" w:rsidRPr="00CF63AD" w:rsidRDefault="00CF63AD" w:rsidP="00CF63AD">
            <w:pPr>
              <w:rPr>
                <w:rFonts w:eastAsia="Calibri"/>
                <w:szCs w:val="26"/>
              </w:rPr>
            </w:pPr>
            <w:r w:rsidRPr="00CF63AD">
              <w:rPr>
                <w:rFonts w:eastAsia="Calibri"/>
                <w:szCs w:val="26"/>
              </w:rPr>
              <w:t>0,25</w:t>
            </w:r>
          </w:p>
        </w:tc>
      </w:tr>
    </w:tbl>
    <w:p w14:paraId="013085DE" w14:textId="77777777" w:rsidR="00CF63AD" w:rsidRPr="00CF63AD" w:rsidRDefault="00CF63AD" w:rsidP="00CF63AD">
      <w:pPr>
        <w:tabs>
          <w:tab w:val="left" w:pos="2069"/>
          <w:tab w:val="center" w:pos="4819"/>
        </w:tabs>
        <w:rPr>
          <w:rFonts w:eastAsia="Calibri"/>
          <w:szCs w:val="26"/>
        </w:rPr>
      </w:pPr>
    </w:p>
    <w:p w14:paraId="3D8C56B0" w14:textId="77777777" w:rsidR="00CF63AD" w:rsidRPr="00CF63AD" w:rsidRDefault="00CF63AD" w:rsidP="00CF63AD">
      <w:pPr>
        <w:tabs>
          <w:tab w:val="left" w:pos="2069"/>
          <w:tab w:val="center" w:pos="4819"/>
        </w:tabs>
        <w:rPr>
          <w:rFonts w:eastAsia="Calibri"/>
          <w:szCs w:val="26"/>
        </w:rPr>
      </w:pPr>
    </w:p>
    <w:tbl>
      <w:tblPr>
        <w:tblW w:w="92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6905"/>
        <w:gridCol w:w="1282"/>
      </w:tblGrid>
      <w:tr w:rsidR="00CF63AD" w:rsidRPr="00CF63AD" w14:paraId="1D1570E3" w14:textId="77777777" w:rsidTr="00CF18E5">
        <w:trPr>
          <w:jc w:val="center"/>
        </w:trPr>
        <w:tc>
          <w:tcPr>
            <w:tcW w:w="1101" w:type="dxa"/>
            <w:shd w:val="clear" w:color="auto" w:fill="auto"/>
          </w:tcPr>
          <w:p w14:paraId="4BE66AE4" w14:textId="77777777" w:rsidR="00CF63AD" w:rsidRPr="00CF63AD" w:rsidRDefault="00CF63AD" w:rsidP="00CF63AD">
            <w:pPr>
              <w:rPr>
                <w:rFonts w:eastAsia="Calibri"/>
                <w:b/>
                <w:szCs w:val="26"/>
              </w:rPr>
            </w:pPr>
            <w:r w:rsidRPr="00CF63AD">
              <w:rPr>
                <w:rFonts w:eastAsia="Calibri"/>
                <w:b/>
                <w:szCs w:val="26"/>
              </w:rPr>
              <w:t>TT</w:t>
            </w:r>
          </w:p>
        </w:tc>
        <w:tc>
          <w:tcPr>
            <w:tcW w:w="6905" w:type="dxa"/>
            <w:shd w:val="clear" w:color="auto" w:fill="auto"/>
          </w:tcPr>
          <w:p w14:paraId="619F80AC" w14:textId="77777777" w:rsidR="00CF63AD" w:rsidRPr="00CF63AD" w:rsidRDefault="00CF63AD" w:rsidP="00CF18E5">
            <w:pPr>
              <w:jc w:val="center"/>
              <w:rPr>
                <w:rFonts w:eastAsia="Calibri"/>
                <w:b/>
                <w:szCs w:val="26"/>
              </w:rPr>
            </w:pPr>
            <w:r w:rsidRPr="00CF63AD">
              <w:rPr>
                <w:rFonts w:eastAsia="Calibri"/>
                <w:b/>
                <w:szCs w:val="26"/>
              </w:rPr>
              <w:t>Hướng dẫn giải</w:t>
            </w:r>
          </w:p>
        </w:tc>
        <w:tc>
          <w:tcPr>
            <w:tcW w:w="1282" w:type="dxa"/>
            <w:shd w:val="clear" w:color="auto" w:fill="auto"/>
          </w:tcPr>
          <w:p w14:paraId="3F182A24" w14:textId="77777777" w:rsidR="00CF63AD" w:rsidRPr="00CF63AD" w:rsidRDefault="00CF63AD" w:rsidP="00CF63AD">
            <w:pPr>
              <w:rPr>
                <w:rFonts w:eastAsia="Calibri"/>
                <w:b/>
                <w:szCs w:val="26"/>
              </w:rPr>
            </w:pPr>
            <w:r w:rsidRPr="00CF63AD">
              <w:rPr>
                <w:rFonts w:eastAsia="Calibri"/>
                <w:b/>
                <w:szCs w:val="26"/>
              </w:rPr>
              <w:t>Điểm</w:t>
            </w:r>
          </w:p>
        </w:tc>
      </w:tr>
      <w:tr w:rsidR="00CF63AD" w:rsidRPr="00CF63AD" w14:paraId="162D1297" w14:textId="77777777" w:rsidTr="00CF18E5">
        <w:trPr>
          <w:jc w:val="center"/>
        </w:trPr>
        <w:tc>
          <w:tcPr>
            <w:tcW w:w="1101" w:type="dxa"/>
            <w:shd w:val="clear" w:color="auto" w:fill="auto"/>
          </w:tcPr>
          <w:p w14:paraId="5A9864B8" w14:textId="77777777" w:rsidR="00CF63AD" w:rsidRPr="00CF63AD" w:rsidRDefault="00CF63AD" w:rsidP="00CF63AD">
            <w:pPr>
              <w:rPr>
                <w:rFonts w:eastAsia="Calibri"/>
                <w:b/>
                <w:szCs w:val="26"/>
              </w:rPr>
            </w:pPr>
            <w:r w:rsidRPr="00CF63AD">
              <w:rPr>
                <w:rFonts w:eastAsia="Calibri"/>
                <w:b/>
                <w:szCs w:val="26"/>
              </w:rPr>
              <w:t>Bài 4</w:t>
            </w:r>
          </w:p>
        </w:tc>
        <w:tc>
          <w:tcPr>
            <w:tcW w:w="6905" w:type="dxa"/>
            <w:shd w:val="clear" w:color="auto" w:fill="auto"/>
          </w:tcPr>
          <w:p w14:paraId="235CBFC9" w14:textId="77777777" w:rsidR="00CF63AD" w:rsidRPr="00CF63AD" w:rsidRDefault="00CF63AD" w:rsidP="00CF18E5">
            <w:pPr>
              <w:jc w:val="center"/>
              <w:rPr>
                <w:rFonts w:eastAsia="Calibri"/>
                <w:b/>
                <w:szCs w:val="26"/>
              </w:rPr>
            </w:pPr>
          </w:p>
        </w:tc>
        <w:tc>
          <w:tcPr>
            <w:tcW w:w="1282" w:type="dxa"/>
            <w:shd w:val="clear" w:color="auto" w:fill="auto"/>
          </w:tcPr>
          <w:p w14:paraId="38364CCC" w14:textId="77777777" w:rsidR="00CF63AD" w:rsidRPr="00CF63AD" w:rsidRDefault="00CF63AD" w:rsidP="00CF63AD">
            <w:pPr>
              <w:rPr>
                <w:rFonts w:eastAsia="Calibri"/>
                <w:b/>
                <w:szCs w:val="26"/>
              </w:rPr>
            </w:pPr>
            <w:r w:rsidRPr="00CF63AD">
              <w:rPr>
                <w:rFonts w:eastAsia="Calibri"/>
                <w:b/>
                <w:szCs w:val="26"/>
              </w:rPr>
              <w:t>3 điểm</w:t>
            </w:r>
          </w:p>
        </w:tc>
      </w:tr>
      <w:tr w:rsidR="00CF63AD" w:rsidRPr="00CF63AD" w14:paraId="4662077B" w14:textId="77777777" w:rsidTr="00CF18E5">
        <w:trPr>
          <w:jc w:val="center"/>
        </w:trPr>
        <w:tc>
          <w:tcPr>
            <w:tcW w:w="1101" w:type="dxa"/>
            <w:shd w:val="clear" w:color="auto" w:fill="DBE5F1"/>
          </w:tcPr>
          <w:p w14:paraId="5A2EF495" w14:textId="77777777" w:rsidR="00CF63AD" w:rsidRPr="00CF63AD" w:rsidRDefault="00CF63AD" w:rsidP="00CF63AD">
            <w:pPr>
              <w:rPr>
                <w:rFonts w:eastAsia="Calibri"/>
                <w:b/>
                <w:szCs w:val="26"/>
              </w:rPr>
            </w:pPr>
            <w:r w:rsidRPr="00CF63AD">
              <w:rPr>
                <w:rFonts w:eastAsia="Calibri"/>
                <w:b/>
                <w:szCs w:val="26"/>
              </w:rPr>
              <w:t>1.</w:t>
            </w:r>
          </w:p>
        </w:tc>
        <w:tc>
          <w:tcPr>
            <w:tcW w:w="6905" w:type="dxa"/>
            <w:shd w:val="clear" w:color="auto" w:fill="DBE5F1"/>
          </w:tcPr>
          <w:p w14:paraId="5669EE24" w14:textId="77777777" w:rsidR="00CF63AD" w:rsidRPr="00CF63AD" w:rsidRDefault="00CF63AD" w:rsidP="00CF18E5">
            <w:pPr>
              <w:jc w:val="center"/>
              <w:rPr>
                <w:rFonts w:eastAsia="Calibri"/>
                <w:b/>
                <w:szCs w:val="26"/>
              </w:rPr>
            </w:pPr>
          </w:p>
        </w:tc>
        <w:tc>
          <w:tcPr>
            <w:tcW w:w="1282" w:type="dxa"/>
            <w:shd w:val="clear" w:color="auto" w:fill="DBE5F1"/>
          </w:tcPr>
          <w:p w14:paraId="38E1B824" w14:textId="77777777" w:rsidR="00CF63AD" w:rsidRPr="00CF63AD" w:rsidRDefault="00CF63AD" w:rsidP="00CF63AD">
            <w:pPr>
              <w:rPr>
                <w:rFonts w:eastAsia="Calibri"/>
                <w:b/>
                <w:szCs w:val="26"/>
              </w:rPr>
            </w:pPr>
            <w:r w:rsidRPr="00CF63AD">
              <w:rPr>
                <w:rFonts w:eastAsia="Calibri"/>
                <w:b/>
                <w:szCs w:val="26"/>
              </w:rPr>
              <w:t>1,5 điểm</w:t>
            </w:r>
          </w:p>
        </w:tc>
      </w:tr>
      <w:tr w:rsidR="00CF63AD" w:rsidRPr="00CF63AD" w14:paraId="0B75A995" w14:textId="77777777" w:rsidTr="00CF18E5">
        <w:trPr>
          <w:jc w:val="center"/>
        </w:trPr>
        <w:tc>
          <w:tcPr>
            <w:tcW w:w="1101" w:type="dxa"/>
            <w:vMerge w:val="restart"/>
            <w:shd w:val="clear" w:color="auto" w:fill="auto"/>
          </w:tcPr>
          <w:p w14:paraId="39C5E1AF" w14:textId="77777777" w:rsidR="00CF63AD" w:rsidRPr="00CF63AD" w:rsidRDefault="00CF63AD" w:rsidP="00CF18E5">
            <w:pPr>
              <w:ind w:left="-425"/>
              <w:rPr>
                <w:rFonts w:eastAsia="Calibri"/>
                <w:szCs w:val="26"/>
              </w:rPr>
            </w:pPr>
          </w:p>
        </w:tc>
        <w:tc>
          <w:tcPr>
            <w:tcW w:w="6905" w:type="dxa"/>
            <w:shd w:val="clear" w:color="auto" w:fill="auto"/>
          </w:tcPr>
          <w:p w14:paraId="776FD4E8" w14:textId="77777777" w:rsidR="00CF63AD" w:rsidRPr="00CF63AD" w:rsidRDefault="00CF63AD" w:rsidP="00CF63AD">
            <w:pPr>
              <w:rPr>
                <w:rFonts w:eastAsia="Calibri"/>
                <w:szCs w:val="26"/>
              </w:rPr>
            </w:pPr>
            <w:r w:rsidRPr="00CF63AD">
              <w:rPr>
                <w:rFonts w:eastAsia="Calibri"/>
                <w:szCs w:val="26"/>
              </w:rPr>
              <w:t>- Điện trở của bóng đèn và bếp điện lần lượt là:</w:t>
            </w:r>
          </w:p>
          <w:p w14:paraId="1847BC6C" w14:textId="5C722352" w:rsidR="00CF63AD" w:rsidRPr="00CF63AD" w:rsidRDefault="003944BC" w:rsidP="00CF63AD">
            <w:pPr>
              <w:rPr>
                <w:rFonts w:eastAsia="Calibri"/>
                <w:szCs w:val="26"/>
              </w:rPr>
            </w:pPr>
            <w:r>
              <w:rPr>
                <w:rFonts w:eastAsia="Calibri"/>
                <w:noProof/>
                <w:position w:val="-30"/>
                <w:szCs w:val="26"/>
              </w:rPr>
              <w:drawing>
                <wp:inline distT="0" distB="0" distL="0" distR="0" wp14:anchorId="78C825B4" wp14:editId="302D7F1C">
                  <wp:extent cx="1173480" cy="464820"/>
                  <wp:effectExtent l="0" t="0" r="0" b="0"/>
                  <wp:docPr id="210312692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173480" cy="464820"/>
                          </a:xfrm>
                          <a:prstGeom prst="rect">
                            <a:avLst/>
                          </a:prstGeom>
                          <a:noFill/>
                          <a:ln>
                            <a:noFill/>
                          </a:ln>
                        </pic:spPr>
                      </pic:pic>
                    </a:graphicData>
                  </a:graphic>
                </wp:inline>
              </w:drawing>
            </w:r>
            <w:r w:rsidR="00CF63AD" w:rsidRPr="00CF63AD">
              <w:rPr>
                <w:rFonts w:eastAsia="Calibri"/>
                <w:szCs w:val="26"/>
              </w:rPr>
              <w:t xml:space="preserve"> ; </w:t>
            </w:r>
            <w:r>
              <w:rPr>
                <w:rFonts w:eastAsia="Calibri"/>
                <w:noProof/>
                <w:position w:val="-30"/>
                <w:szCs w:val="26"/>
              </w:rPr>
              <w:drawing>
                <wp:inline distT="0" distB="0" distL="0" distR="0" wp14:anchorId="315B649A" wp14:editId="725017C7">
                  <wp:extent cx="1089660" cy="464820"/>
                  <wp:effectExtent l="0" t="0" r="0" b="0"/>
                  <wp:docPr id="92870000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089660" cy="464820"/>
                          </a:xfrm>
                          <a:prstGeom prst="rect">
                            <a:avLst/>
                          </a:prstGeom>
                          <a:noFill/>
                          <a:ln>
                            <a:noFill/>
                          </a:ln>
                        </pic:spPr>
                      </pic:pic>
                    </a:graphicData>
                  </a:graphic>
                </wp:inline>
              </w:drawing>
            </w:r>
          </w:p>
        </w:tc>
        <w:tc>
          <w:tcPr>
            <w:tcW w:w="1282" w:type="dxa"/>
            <w:shd w:val="clear" w:color="auto" w:fill="auto"/>
          </w:tcPr>
          <w:p w14:paraId="131443B1" w14:textId="77777777" w:rsidR="00CF63AD" w:rsidRPr="00CF63AD" w:rsidRDefault="00CF63AD" w:rsidP="00CF63AD">
            <w:pPr>
              <w:rPr>
                <w:rFonts w:eastAsia="Calibri"/>
                <w:szCs w:val="26"/>
              </w:rPr>
            </w:pPr>
            <w:r w:rsidRPr="00CF63AD">
              <w:rPr>
                <w:rFonts w:eastAsia="Calibri"/>
                <w:szCs w:val="26"/>
              </w:rPr>
              <w:t>0,25</w:t>
            </w:r>
          </w:p>
        </w:tc>
      </w:tr>
      <w:tr w:rsidR="00CF63AD" w:rsidRPr="00CF63AD" w14:paraId="59FFA344" w14:textId="77777777" w:rsidTr="00CF18E5">
        <w:trPr>
          <w:jc w:val="center"/>
        </w:trPr>
        <w:tc>
          <w:tcPr>
            <w:tcW w:w="1101" w:type="dxa"/>
            <w:vMerge/>
            <w:shd w:val="clear" w:color="auto" w:fill="auto"/>
          </w:tcPr>
          <w:p w14:paraId="3BF76929" w14:textId="77777777" w:rsidR="00CF63AD" w:rsidRPr="00CF63AD" w:rsidRDefault="00CF63AD" w:rsidP="00CF63AD">
            <w:pPr>
              <w:rPr>
                <w:rFonts w:eastAsia="Calibri"/>
                <w:szCs w:val="26"/>
              </w:rPr>
            </w:pPr>
          </w:p>
        </w:tc>
        <w:tc>
          <w:tcPr>
            <w:tcW w:w="6905" w:type="dxa"/>
            <w:shd w:val="clear" w:color="auto" w:fill="auto"/>
          </w:tcPr>
          <w:p w14:paraId="1D8A0DEF" w14:textId="77777777" w:rsidR="00CF63AD" w:rsidRPr="00CF63AD" w:rsidRDefault="00CF63AD" w:rsidP="00CF63AD">
            <w:pPr>
              <w:rPr>
                <w:rFonts w:eastAsia="Calibri"/>
                <w:szCs w:val="26"/>
              </w:rPr>
            </w:pPr>
            <w:r w:rsidRPr="00CF63AD">
              <w:rPr>
                <w:rFonts w:eastAsia="Calibri"/>
                <w:szCs w:val="26"/>
              </w:rPr>
              <w:t>- Dòng điện định mức của mỗi bóng đèn và bếp điện lần lượt là:</w:t>
            </w:r>
          </w:p>
          <w:p w14:paraId="54453A9A" w14:textId="166B4C91" w:rsidR="00CF63AD" w:rsidRPr="00CF63AD" w:rsidRDefault="003944BC" w:rsidP="00CF63AD">
            <w:pPr>
              <w:rPr>
                <w:rFonts w:eastAsia="Calibri"/>
                <w:szCs w:val="26"/>
              </w:rPr>
            </w:pPr>
            <w:r>
              <w:rPr>
                <w:rFonts w:eastAsia="Calibri"/>
                <w:noProof/>
                <w:position w:val="-30"/>
                <w:szCs w:val="26"/>
              </w:rPr>
              <w:drawing>
                <wp:inline distT="0" distB="0" distL="0" distR="0" wp14:anchorId="1A2F2550" wp14:editId="5907AC56">
                  <wp:extent cx="1089660" cy="449580"/>
                  <wp:effectExtent l="0" t="0" r="0" b="7620"/>
                  <wp:docPr id="156149870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089660" cy="449580"/>
                          </a:xfrm>
                          <a:prstGeom prst="rect">
                            <a:avLst/>
                          </a:prstGeom>
                          <a:noFill/>
                          <a:ln>
                            <a:noFill/>
                          </a:ln>
                        </pic:spPr>
                      </pic:pic>
                    </a:graphicData>
                  </a:graphic>
                </wp:inline>
              </w:drawing>
            </w:r>
            <w:r w:rsidR="00CF63AD" w:rsidRPr="00CF63AD">
              <w:rPr>
                <w:rFonts w:eastAsia="Calibri"/>
                <w:szCs w:val="26"/>
              </w:rPr>
              <w:t xml:space="preserve">, </w:t>
            </w:r>
            <w:r>
              <w:rPr>
                <w:rFonts w:eastAsia="Calibri"/>
                <w:noProof/>
                <w:position w:val="-30"/>
                <w:szCs w:val="26"/>
              </w:rPr>
              <w:drawing>
                <wp:inline distT="0" distB="0" distL="0" distR="0" wp14:anchorId="1DB73ED6" wp14:editId="5C573952">
                  <wp:extent cx="1089660" cy="449580"/>
                  <wp:effectExtent l="0" t="0" r="0" b="7620"/>
                  <wp:docPr id="68883089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089660" cy="449580"/>
                          </a:xfrm>
                          <a:prstGeom prst="rect">
                            <a:avLst/>
                          </a:prstGeom>
                          <a:noFill/>
                          <a:ln>
                            <a:noFill/>
                          </a:ln>
                        </pic:spPr>
                      </pic:pic>
                    </a:graphicData>
                  </a:graphic>
                </wp:inline>
              </w:drawing>
            </w:r>
          </w:p>
        </w:tc>
        <w:tc>
          <w:tcPr>
            <w:tcW w:w="1282" w:type="dxa"/>
            <w:shd w:val="clear" w:color="auto" w:fill="auto"/>
          </w:tcPr>
          <w:p w14:paraId="7EE6094C" w14:textId="77777777" w:rsidR="00CF63AD" w:rsidRPr="00CF63AD" w:rsidRDefault="00CF63AD" w:rsidP="00CF63AD">
            <w:pPr>
              <w:rPr>
                <w:rFonts w:eastAsia="Calibri"/>
                <w:szCs w:val="26"/>
              </w:rPr>
            </w:pPr>
            <w:r w:rsidRPr="00CF63AD">
              <w:rPr>
                <w:rFonts w:eastAsia="Calibri"/>
                <w:szCs w:val="26"/>
              </w:rPr>
              <w:t>0,25</w:t>
            </w:r>
          </w:p>
        </w:tc>
      </w:tr>
      <w:tr w:rsidR="00CF63AD" w:rsidRPr="00CF63AD" w14:paraId="11C6DF69" w14:textId="77777777" w:rsidTr="00CF18E5">
        <w:trPr>
          <w:jc w:val="center"/>
        </w:trPr>
        <w:tc>
          <w:tcPr>
            <w:tcW w:w="1101" w:type="dxa"/>
            <w:vMerge/>
            <w:shd w:val="clear" w:color="auto" w:fill="auto"/>
          </w:tcPr>
          <w:p w14:paraId="3F274EE1" w14:textId="77777777" w:rsidR="00CF63AD" w:rsidRPr="00CF63AD" w:rsidRDefault="00CF63AD" w:rsidP="00CF63AD">
            <w:pPr>
              <w:rPr>
                <w:rFonts w:eastAsia="Calibri"/>
                <w:szCs w:val="26"/>
              </w:rPr>
            </w:pPr>
          </w:p>
        </w:tc>
        <w:tc>
          <w:tcPr>
            <w:tcW w:w="6905" w:type="dxa"/>
            <w:shd w:val="clear" w:color="auto" w:fill="auto"/>
          </w:tcPr>
          <w:p w14:paraId="6209EC25" w14:textId="77777777" w:rsidR="00CF63AD" w:rsidRPr="00CF63AD" w:rsidRDefault="00CF63AD" w:rsidP="00CF63AD">
            <w:pPr>
              <w:rPr>
                <w:rFonts w:eastAsia="Calibri"/>
                <w:szCs w:val="26"/>
              </w:rPr>
            </w:pPr>
            <w:r w:rsidRPr="00CF63AD">
              <w:rPr>
                <w:rFonts w:eastAsia="Calibri"/>
                <w:szCs w:val="26"/>
              </w:rPr>
              <w:t>- Dòng điện toàn mạch : I = 80I</w:t>
            </w:r>
            <w:r w:rsidRPr="00CF63AD">
              <w:rPr>
                <w:rFonts w:eastAsia="Calibri"/>
                <w:szCs w:val="26"/>
                <w:vertAlign w:val="subscript"/>
              </w:rPr>
              <w:t>d</w:t>
            </w:r>
            <w:r w:rsidRPr="00CF63AD">
              <w:rPr>
                <w:rFonts w:eastAsia="Calibri"/>
                <w:szCs w:val="26"/>
              </w:rPr>
              <w:t xml:space="preserve"> + 2I</w:t>
            </w:r>
            <w:r w:rsidRPr="00CF63AD">
              <w:rPr>
                <w:rFonts w:eastAsia="Calibri"/>
                <w:szCs w:val="26"/>
                <w:vertAlign w:val="subscript"/>
              </w:rPr>
              <w:t>b</w:t>
            </w:r>
            <w:r w:rsidRPr="00CF63AD">
              <w:rPr>
                <w:rFonts w:eastAsia="Calibri"/>
                <w:szCs w:val="26"/>
              </w:rPr>
              <w:t xml:space="preserve"> = 30A</w:t>
            </w:r>
          </w:p>
        </w:tc>
        <w:tc>
          <w:tcPr>
            <w:tcW w:w="1282" w:type="dxa"/>
            <w:shd w:val="clear" w:color="auto" w:fill="auto"/>
          </w:tcPr>
          <w:p w14:paraId="31B5428D" w14:textId="77777777" w:rsidR="00CF63AD" w:rsidRPr="00CF63AD" w:rsidRDefault="00CF63AD" w:rsidP="00CF63AD">
            <w:pPr>
              <w:rPr>
                <w:rFonts w:eastAsia="Calibri"/>
                <w:szCs w:val="26"/>
              </w:rPr>
            </w:pPr>
            <w:r w:rsidRPr="00CF63AD">
              <w:rPr>
                <w:rFonts w:eastAsia="Calibri"/>
                <w:szCs w:val="26"/>
              </w:rPr>
              <w:t>0,25</w:t>
            </w:r>
          </w:p>
        </w:tc>
      </w:tr>
      <w:tr w:rsidR="00CF63AD" w:rsidRPr="00CF63AD" w14:paraId="53F30CDB" w14:textId="77777777" w:rsidTr="00CF18E5">
        <w:trPr>
          <w:jc w:val="center"/>
        </w:trPr>
        <w:tc>
          <w:tcPr>
            <w:tcW w:w="1101" w:type="dxa"/>
            <w:vMerge/>
            <w:shd w:val="clear" w:color="auto" w:fill="auto"/>
          </w:tcPr>
          <w:p w14:paraId="15757DDD" w14:textId="77777777" w:rsidR="00CF63AD" w:rsidRPr="00CF63AD" w:rsidRDefault="00CF63AD" w:rsidP="00CF63AD">
            <w:pPr>
              <w:rPr>
                <w:rFonts w:eastAsia="Calibri"/>
                <w:szCs w:val="26"/>
              </w:rPr>
            </w:pPr>
          </w:p>
        </w:tc>
        <w:tc>
          <w:tcPr>
            <w:tcW w:w="6905" w:type="dxa"/>
            <w:shd w:val="clear" w:color="auto" w:fill="auto"/>
          </w:tcPr>
          <w:p w14:paraId="576A3C09" w14:textId="77777777" w:rsidR="00CF63AD" w:rsidRPr="00CF63AD" w:rsidRDefault="00CF63AD" w:rsidP="00CF63AD">
            <w:pPr>
              <w:rPr>
                <w:rFonts w:eastAsia="Calibri"/>
                <w:szCs w:val="26"/>
              </w:rPr>
            </w:pPr>
            <w:r w:rsidRPr="00CF63AD">
              <w:rPr>
                <w:rFonts w:eastAsia="Calibri"/>
                <w:szCs w:val="26"/>
              </w:rPr>
              <w:t xml:space="preserve">- Gọi R là tổng điện trở hai dây dẫn từ trạm biến thế đến trường học </w:t>
            </w:r>
          </w:p>
          <w:p w14:paraId="218DFA51" w14:textId="4829E007" w:rsidR="00CF63AD" w:rsidRPr="00CF63AD" w:rsidRDefault="00CF63AD" w:rsidP="00CF63AD">
            <w:pPr>
              <w:rPr>
                <w:rFonts w:eastAsia="Calibri"/>
                <w:szCs w:val="26"/>
              </w:rPr>
            </w:pPr>
            <w:r w:rsidRPr="00CF63AD">
              <w:rPr>
                <w:rFonts w:eastAsia="Calibri"/>
                <w:szCs w:val="26"/>
              </w:rPr>
              <w:t>+ Ta có: I.R + 220 = 232 =&gt; R = 0,4</w:t>
            </w:r>
            <w:r w:rsidR="003944BC">
              <w:rPr>
                <w:rFonts w:eastAsia="Calibri"/>
                <w:noProof/>
                <w:position w:val="-4"/>
                <w:szCs w:val="26"/>
              </w:rPr>
              <w:drawing>
                <wp:inline distT="0" distB="0" distL="0" distR="0" wp14:anchorId="19F26A3E" wp14:editId="653F4AEA">
                  <wp:extent cx="175260" cy="175260"/>
                  <wp:effectExtent l="0" t="0" r="0" b="0"/>
                  <wp:docPr id="61222259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75260" cy="175260"/>
                          </a:xfrm>
                          <a:prstGeom prst="rect">
                            <a:avLst/>
                          </a:prstGeom>
                          <a:noFill/>
                          <a:ln>
                            <a:noFill/>
                          </a:ln>
                        </pic:spPr>
                      </pic:pic>
                    </a:graphicData>
                  </a:graphic>
                </wp:inline>
              </w:drawing>
            </w:r>
            <w:r w:rsidRPr="00CF63AD">
              <w:rPr>
                <w:rFonts w:eastAsia="Calibri"/>
                <w:szCs w:val="26"/>
              </w:rPr>
              <w:t>.</w:t>
            </w:r>
          </w:p>
        </w:tc>
        <w:tc>
          <w:tcPr>
            <w:tcW w:w="1282" w:type="dxa"/>
            <w:shd w:val="clear" w:color="auto" w:fill="auto"/>
          </w:tcPr>
          <w:p w14:paraId="5EC8AF1E" w14:textId="77777777" w:rsidR="00CF63AD" w:rsidRPr="00CF63AD" w:rsidRDefault="00CF63AD" w:rsidP="00CF63AD">
            <w:pPr>
              <w:rPr>
                <w:rFonts w:eastAsia="Calibri"/>
                <w:szCs w:val="26"/>
              </w:rPr>
            </w:pPr>
            <w:r w:rsidRPr="00CF63AD">
              <w:rPr>
                <w:rFonts w:eastAsia="Calibri"/>
                <w:szCs w:val="26"/>
              </w:rPr>
              <w:t>0,5</w:t>
            </w:r>
          </w:p>
        </w:tc>
      </w:tr>
      <w:tr w:rsidR="00CF63AD" w:rsidRPr="00CF63AD" w14:paraId="326483A0" w14:textId="77777777" w:rsidTr="00CF18E5">
        <w:trPr>
          <w:jc w:val="center"/>
        </w:trPr>
        <w:tc>
          <w:tcPr>
            <w:tcW w:w="1101" w:type="dxa"/>
            <w:vMerge/>
            <w:shd w:val="clear" w:color="auto" w:fill="auto"/>
          </w:tcPr>
          <w:p w14:paraId="2E410A2C" w14:textId="77777777" w:rsidR="00CF63AD" w:rsidRPr="00CF63AD" w:rsidRDefault="00CF63AD" w:rsidP="00CF63AD">
            <w:pPr>
              <w:rPr>
                <w:rFonts w:eastAsia="Calibri"/>
                <w:szCs w:val="26"/>
              </w:rPr>
            </w:pPr>
          </w:p>
        </w:tc>
        <w:tc>
          <w:tcPr>
            <w:tcW w:w="6905" w:type="dxa"/>
            <w:shd w:val="clear" w:color="auto" w:fill="auto"/>
          </w:tcPr>
          <w:p w14:paraId="103000F2" w14:textId="46CB05A4" w:rsidR="00CF63AD" w:rsidRPr="00CF63AD" w:rsidRDefault="00CF63AD" w:rsidP="00CF63AD">
            <w:pPr>
              <w:rPr>
                <w:rFonts w:eastAsia="Calibri"/>
                <w:szCs w:val="26"/>
              </w:rPr>
            </w:pPr>
            <w:r w:rsidRPr="00CF63AD">
              <w:rPr>
                <w:rFonts w:eastAsia="Calibri"/>
                <w:szCs w:val="26"/>
              </w:rPr>
              <w:t xml:space="preserve">+ Mà </w:t>
            </w:r>
            <w:r w:rsidR="003944BC">
              <w:rPr>
                <w:rFonts w:eastAsia="Calibri"/>
                <w:noProof/>
                <w:position w:val="-28"/>
                <w:szCs w:val="26"/>
              </w:rPr>
              <w:drawing>
                <wp:inline distT="0" distB="0" distL="0" distR="0" wp14:anchorId="03E27F7B" wp14:editId="7BE978C5">
                  <wp:extent cx="3017520" cy="449580"/>
                  <wp:effectExtent l="0" t="0" r="0" b="7620"/>
                  <wp:docPr id="18287864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017520" cy="449580"/>
                          </a:xfrm>
                          <a:prstGeom prst="rect">
                            <a:avLst/>
                          </a:prstGeom>
                          <a:noFill/>
                          <a:ln>
                            <a:noFill/>
                          </a:ln>
                        </pic:spPr>
                      </pic:pic>
                    </a:graphicData>
                  </a:graphic>
                </wp:inline>
              </w:drawing>
            </w:r>
            <w:r w:rsidRPr="00CF63AD">
              <w:rPr>
                <w:rFonts w:eastAsia="Calibri"/>
                <w:szCs w:val="26"/>
              </w:rPr>
              <w:t xml:space="preserve"> </w:t>
            </w:r>
          </w:p>
        </w:tc>
        <w:tc>
          <w:tcPr>
            <w:tcW w:w="1282" w:type="dxa"/>
            <w:shd w:val="clear" w:color="auto" w:fill="auto"/>
          </w:tcPr>
          <w:p w14:paraId="1CA0F7EB" w14:textId="77777777" w:rsidR="00CF63AD" w:rsidRPr="00CF63AD" w:rsidRDefault="00CF63AD" w:rsidP="00CF63AD">
            <w:pPr>
              <w:rPr>
                <w:rFonts w:eastAsia="Calibri"/>
                <w:szCs w:val="26"/>
              </w:rPr>
            </w:pPr>
            <w:r w:rsidRPr="00CF63AD">
              <w:rPr>
                <w:rFonts w:eastAsia="Calibri"/>
                <w:szCs w:val="26"/>
              </w:rPr>
              <w:t>0,25</w:t>
            </w:r>
          </w:p>
          <w:p w14:paraId="6653A818" w14:textId="77777777" w:rsidR="00CF63AD" w:rsidRPr="00CF63AD" w:rsidRDefault="00CF63AD" w:rsidP="00CF63AD">
            <w:pPr>
              <w:rPr>
                <w:rFonts w:eastAsia="Calibri"/>
                <w:szCs w:val="26"/>
              </w:rPr>
            </w:pPr>
          </w:p>
        </w:tc>
      </w:tr>
      <w:tr w:rsidR="00CF63AD" w:rsidRPr="00CF63AD" w14:paraId="5511B22B" w14:textId="77777777" w:rsidTr="00CF18E5">
        <w:trPr>
          <w:jc w:val="center"/>
        </w:trPr>
        <w:tc>
          <w:tcPr>
            <w:tcW w:w="1101" w:type="dxa"/>
            <w:shd w:val="clear" w:color="auto" w:fill="DBE5F1"/>
          </w:tcPr>
          <w:p w14:paraId="551A61F9" w14:textId="77777777" w:rsidR="00CF63AD" w:rsidRPr="00CF63AD" w:rsidRDefault="00CF63AD" w:rsidP="00CF63AD">
            <w:pPr>
              <w:rPr>
                <w:rFonts w:eastAsia="Calibri"/>
                <w:b/>
                <w:szCs w:val="26"/>
              </w:rPr>
            </w:pPr>
            <w:r w:rsidRPr="00CF63AD">
              <w:rPr>
                <w:rFonts w:eastAsia="Calibri"/>
                <w:b/>
                <w:szCs w:val="26"/>
              </w:rPr>
              <w:t>2.</w:t>
            </w:r>
          </w:p>
        </w:tc>
        <w:tc>
          <w:tcPr>
            <w:tcW w:w="6905" w:type="dxa"/>
            <w:shd w:val="clear" w:color="auto" w:fill="DBE5F1"/>
          </w:tcPr>
          <w:p w14:paraId="702D66EB" w14:textId="77777777" w:rsidR="00CF63AD" w:rsidRPr="00CF63AD" w:rsidRDefault="00CF63AD" w:rsidP="00CF63AD">
            <w:pPr>
              <w:rPr>
                <w:rFonts w:eastAsia="Calibri"/>
                <w:b/>
                <w:szCs w:val="26"/>
              </w:rPr>
            </w:pPr>
          </w:p>
        </w:tc>
        <w:tc>
          <w:tcPr>
            <w:tcW w:w="1282" w:type="dxa"/>
            <w:shd w:val="clear" w:color="auto" w:fill="DBE5F1"/>
          </w:tcPr>
          <w:p w14:paraId="18D240EE" w14:textId="77777777" w:rsidR="00CF63AD" w:rsidRPr="00CF63AD" w:rsidRDefault="00CF63AD" w:rsidP="00CF63AD">
            <w:pPr>
              <w:rPr>
                <w:rFonts w:eastAsia="Calibri"/>
                <w:b/>
                <w:szCs w:val="26"/>
              </w:rPr>
            </w:pPr>
            <w:r w:rsidRPr="00CF63AD">
              <w:rPr>
                <w:rFonts w:eastAsia="Calibri"/>
                <w:b/>
                <w:szCs w:val="26"/>
              </w:rPr>
              <w:t>1,5 điểm</w:t>
            </w:r>
          </w:p>
        </w:tc>
      </w:tr>
      <w:tr w:rsidR="00CF63AD" w:rsidRPr="00CF63AD" w14:paraId="5D4033BC" w14:textId="77777777" w:rsidTr="00CF18E5">
        <w:trPr>
          <w:jc w:val="center"/>
        </w:trPr>
        <w:tc>
          <w:tcPr>
            <w:tcW w:w="1101" w:type="dxa"/>
            <w:vMerge w:val="restart"/>
            <w:shd w:val="clear" w:color="auto" w:fill="auto"/>
          </w:tcPr>
          <w:p w14:paraId="22ECEEF2" w14:textId="77777777" w:rsidR="00CF63AD" w:rsidRPr="00CF63AD" w:rsidRDefault="00CF63AD" w:rsidP="00CF63AD">
            <w:pPr>
              <w:rPr>
                <w:rFonts w:eastAsia="Calibri"/>
                <w:szCs w:val="26"/>
              </w:rPr>
            </w:pPr>
          </w:p>
        </w:tc>
        <w:tc>
          <w:tcPr>
            <w:tcW w:w="6905" w:type="dxa"/>
            <w:shd w:val="clear" w:color="auto" w:fill="auto"/>
          </w:tcPr>
          <w:p w14:paraId="76976CCA" w14:textId="77777777" w:rsidR="00CF63AD" w:rsidRPr="00CF63AD" w:rsidRDefault="00CF63AD" w:rsidP="00CF63AD">
            <w:pPr>
              <w:rPr>
                <w:rFonts w:eastAsia="Calibri"/>
                <w:szCs w:val="26"/>
              </w:rPr>
            </w:pPr>
            <w:r w:rsidRPr="00CF63AD">
              <w:rPr>
                <w:rFonts w:eastAsia="Calibri"/>
                <w:szCs w:val="26"/>
              </w:rPr>
              <w:t>Gọi số bóng đèn là n. Khi đó điện trở tương đương và dòng điện trong toàn mạch của trường là:</w:t>
            </w:r>
          </w:p>
          <w:p w14:paraId="2A356809" w14:textId="0989927E" w:rsidR="00CF63AD" w:rsidRPr="00CF63AD" w:rsidRDefault="003944BC" w:rsidP="00CF63AD">
            <w:pPr>
              <w:rPr>
                <w:rFonts w:eastAsia="Calibri"/>
                <w:szCs w:val="26"/>
              </w:rPr>
            </w:pPr>
            <w:r>
              <w:rPr>
                <w:rFonts w:eastAsia="Calibri"/>
                <w:noProof/>
                <w:position w:val="-24"/>
                <w:szCs w:val="26"/>
              </w:rPr>
              <w:drawing>
                <wp:inline distT="0" distB="0" distL="0" distR="0" wp14:anchorId="23413294" wp14:editId="79749BCA">
                  <wp:extent cx="1028700" cy="411480"/>
                  <wp:effectExtent l="0" t="0" r="0" b="7620"/>
                  <wp:docPr id="72443106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028700" cy="411480"/>
                          </a:xfrm>
                          <a:prstGeom prst="rect">
                            <a:avLst/>
                          </a:prstGeom>
                          <a:noFill/>
                          <a:ln>
                            <a:noFill/>
                          </a:ln>
                        </pic:spPr>
                      </pic:pic>
                    </a:graphicData>
                  </a:graphic>
                </wp:inline>
              </w:drawing>
            </w:r>
            <w:r w:rsidR="00CF63AD" w:rsidRPr="00CF63AD">
              <w:rPr>
                <w:rFonts w:eastAsia="Calibri"/>
                <w:szCs w:val="26"/>
              </w:rPr>
              <w:t xml:space="preserve">;  </w:t>
            </w:r>
            <w:r>
              <w:rPr>
                <w:rFonts w:eastAsia="Calibri"/>
                <w:noProof/>
                <w:position w:val="-24"/>
                <w:szCs w:val="26"/>
              </w:rPr>
              <w:drawing>
                <wp:inline distT="0" distB="0" distL="0" distR="0" wp14:anchorId="173E27A4" wp14:editId="761D008B">
                  <wp:extent cx="830580" cy="388620"/>
                  <wp:effectExtent l="0" t="0" r="0" b="0"/>
                  <wp:docPr id="1904839706"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830580" cy="388620"/>
                          </a:xfrm>
                          <a:prstGeom prst="rect">
                            <a:avLst/>
                          </a:prstGeom>
                          <a:noFill/>
                          <a:ln>
                            <a:noFill/>
                          </a:ln>
                        </pic:spPr>
                      </pic:pic>
                    </a:graphicData>
                  </a:graphic>
                </wp:inline>
              </w:drawing>
            </w:r>
            <w:r w:rsidR="00CF63AD" w:rsidRPr="00CF63AD">
              <w:rPr>
                <w:rFonts w:eastAsia="Calibri"/>
                <w:szCs w:val="26"/>
              </w:rPr>
              <w:t xml:space="preserve"> </w:t>
            </w:r>
          </w:p>
        </w:tc>
        <w:tc>
          <w:tcPr>
            <w:tcW w:w="1282" w:type="dxa"/>
            <w:shd w:val="clear" w:color="auto" w:fill="auto"/>
          </w:tcPr>
          <w:p w14:paraId="5DE4F56A" w14:textId="77777777" w:rsidR="00CF63AD" w:rsidRPr="00CF63AD" w:rsidRDefault="00CF63AD" w:rsidP="00CF63AD">
            <w:pPr>
              <w:rPr>
                <w:rFonts w:eastAsia="Calibri"/>
                <w:szCs w:val="26"/>
              </w:rPr>
            </w:pPr>
          </w:p>
          <w:p w14:paraId="33A7BCAC" w14:textId="77777777" w:rsidR="00CF63AD" w:rsidRPr="00CF63AD" w:rsidRDefault="00CF63AD" w:rsidP="00CF63AD">
            <w:pPr>
              <w:rPr>
                <w:rFonts w:eastAsia="Calibri"/>
                <w:szCs w:val="26"/>
              </w:rPr>
            </w:pPr>
          </w:p>
          <w:p w14:paraId="44FDF22B" w14:textId="77777777" w:rsidR="00CF63AD" w:rsidRPr="00CF63AD" w:rsidRDefault="00CF63AD" w:rsidP="00CF63AD">
            <w:pPr>
              <w:rPr>
                <w:rFonts w:eastAsia="Calibri"/>
                <w:szCs w:val="26"/>
              </w:rPr>
            </w:pPr>
            <w:r w:rsidRPr="00CF63AD">
              <w:rPr>
                <w:rFonts w:eastAsia="Calibri"/>
                <w:szCs w:val="26"/>
              </w:rPr>
              <w:t>0,25+0,25</w:t>
            </w:r>
          </w:p>
        </w:tc>
      </w:tr>
      <w:tr w:rsidR="00CF63AD" w:rsidRPr="00CF63AD" w14:paraId="788F2B8C" w14:textId="77777777" w:rsidTr="00CF18E5">
        <w:trPr>
          <w:jc w:val="center"/>
        </w:trPr>
        <w:tc>
          <w:tcPr>
            <w:tcW w:w="1101" w:type="dxa"/>
            <w:vMerge/>
            <w:shd w:val="clear" w:color="auto" w:fill="auto"/>
          </w:tcPr>
          <w:p w14:paraId="030DA484" w14:textId="77777777" w:rsidR="00CF63AD" w:rsidRPr="00CF63AD" w:rsidRDefault="00CF63AD" w:rsidP="00CF63AD">
            <w:pPr>
              <w:rPr>
                <w:rFonts w:eastAsia="Calibri"/>
                <w:szCs w:val="26"/>
              </w:rPr>
            </w:pPr>
          </w:p>
        </w:tc>
        <w:tc>
          <w:tcPr>
            <w:tcW w:w="6905" w:type="dxa"/>
            <w:shd w:val="clear" w:color="auto" w:fill="auto"/>
          </w:tcPr>
          <w:p w14:paraId="3D6D210A" w14:textId="77777777" w:rsidR="00CF63AD" w:rsidRPr="00CF63AD" w:rsidRDefault="00CF63AD" w:rsidP="00CF63AD">
            <w:pPr>
              <w:rPr>
                <w:rFonts w:eastAsia="Calibri"/>
                <w:szCs w:val="26"/>
              </w:rPr>
            </w:pPr>
            <w:r w:rsidRPr="00CF63AD">
              <w:rPr>
                <w:rFonts w:eastAsia="Calibri"/>
                <w:szCs w:val="26"/>
              </w:rPr>
              <w:t>- Ta có: P</w:t>
            </w:r>
            <w:r w:rsidRPr="00CF63AD">
              <w:rPr>
                <w:rFonts w:eastAsia="Calibri"/>
                <w:szCs w:val="26"/>
                <w:vertAlign w:val="subscript"/>
              </w:rPr>
              <w:t>m</w:t>
            </w:r>
            <w:r w:rsidRPr="00CF63AD">
              <w:rPr>
                <w:rFonts w:eastAsia="Calibri"/>
                <w:szCs w:val="26"/>
              </w:rPr>
              <w:t xml:space="preserve"> = I</w:t>
            </w:r>
            <w:r w:rsidRPr="00CF63AD">
              <w:rPr>
                <w:rFonts w:eastAsia="Calibri"/>
                <w:szCs w:val="26"/>
                <w:vertAlign w:val="superscript"/>
              </w:rPr>
              <w:t>2</w:t>
            </w:r>
            <w:r w:rsidRPr="00CF63AD">
              <w:rPr>
                <w:rFonts w:eastAsia="Calibri"/>
                <w:szCs w:val="26"/>
              </w:rPr>
              <w:t>(R + R</w:t>
            </w:r>
            <w:r w:rsidRPr="00CF63AD">
              <w:rPr>
                <w:rFonts w:eastAsia="Calibri"/>
                <w:szCs w:val="26"/>
                <w:vertAlign w:val="subscript"/>
              </w:rPr>
              <w:t>td</w:t>
            </w:r>
            <w:r w:rsidRPr="00CF63AD">
              <w:rPr>
                <w:rFonts w:eastAsia="Calibri"/>
                <w:szCs w:val="26"/>
              </w:rPr>
              <w:t>)</w:t>
            </w:r>
          </w:p>
        </w:tc>
        <w:tc>
          <w:tcPr>
            <w:tcW w:w="1282" w:type="dxa"/>
            <w:shd w:val="clear" w:color="auto" w:fill="auto"/>
          </w:tcPr>
          <w:p w14:paraId="1E99423F" w14:textId="77777777" w:rsidR="00CF63AD" w:rsidRPr="00CF63AD" w:rsidRDefault="00CF63AD" w:rsidP="00CF63AD">
            <w:pPr>
              <w:rPr>
                <w:rFonts w:eastAsia="Calibri"/>
                <w:szCs w:val="26"/>
              </w:rPr>
            </w:pPr>
            <w:r w:rsidRPr="00CF63AD">
              <w:rPr>
                <w:rFonts w:eastAsia="Calibri"/>
                <w:szCs w:val="26"/>
              </w:rPr>
              <w:t>0,5</w:t>
            </w:r>
          </w:p>
        </w:tc>
      </w:tr>
      <w:tr w:rsidR="00CF63AD" w:rsidRPr="00CF63AD" w14:paraId="3FA46880" w14:textId="77777777" w:rsidTr="00CF18E5">
        <w:trPr>
          <w:jc w:val="center"/>
        </w:trPr>
        <w:tc>
          <w:tcPr>
            <w:tcW w:w="1101" w:type="dxa"/>
            <w:vMerge/>
            <w:shd w:val="clear" w:color="auto" w:fill="auto"/>
          </w:tcPr>
          <w:p w14:paraId="278690B3" w14:textId="77777777" w:rsidR="00CF63AD" w:rsidRPr="00CF63AD" w:rsidRDefault="00CF63AD" w:rsidP="00CF63AD">
            <w:pPr>
              <w:rPr>
                <w:rFonts w:eastAsia="Calibri"/>
                <w:szCs w:val="26"/>
              </w:rPr>
            </w:pPr>
          </w:p>
        </w:tc>
        <w:tc>
          <w:tcPr>
            <w:tcW w:w="6905" w:type="dxa"/>
            <w:shd w:val="clear" w:color="auto" w:fill="auto"/>
          </w:tcPr>
          <w:p w14:paraId="7069D9CC" w14:textId="51573409" w:rsidR="00CF63AD" w:rsidRPr="00CF63AD" w:rsidRDefault="003944BC" w:rsidP="00CF63AD">
            <w:pPr>
              <w:rPr>
                <w:rFonts w:eastAsia="Calibri"/>
                <w:szCs w:val="26"/>
              </w:rPr>
            </w:pPr>
            <w:r>
              <w:rPr>
                <w:rFonts w:eastAsia="Calibri"/>
                <w:noProof/>
                <w:position w:val="-24"/>
                <w:szCs w:val="26"/>
              </w:rPr>
              <w:drawing>
                <wp:inline distT="0" distB="0" distL="0" distR="0" wp14:anchorId="46838A2E" wp14:editId="6FB36C86">
                  <wp:extent cx="2788920" cy="403860"/>
                  <wp:effectExtent l="0" t="0" r="0" b="0"/>
                  <wp:docPr id="185722240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788920" cy="403860"/>
                          </a:xfrm>
                          <a:prstGeom prst="rect">
                            <a:avLst/>
                          </a:prstGeom>
                          <a:noFill/>
                          <a:ln>
                            <a:noFill/>
                          </a:ln>
                        </pic:spPr>
                      </pic:pic>
                    </a:graphicData>
                  </a:graphic>
                </wp:inline>
              </w:drawing>
            </w:r>
          </w:p>
        </w:tc>
        <w:tc>
          <w:tcPr>
            <w:tcW w:w="1282" w:type="dxa"/>
            <w:shd w:val="clear" w:color="auto" w:fill="auto"/>
          </w:tcPr>
          <w:p w14:paraId="27D55ED9" w14:textId="77777777" w:rsidR="00CF63AD" w:rsidRPr="00CF63AD" w:rsidRDefault="00CF63AD" w:rsidP="00CF63AD">
            <w:pPr>
              <w:rPr>
                <w:rFonts w:eastAsia="Calibri"/>
                <w:szCs w:val="26"/>
              </w:rPr>
            </w:pPr>
            <w:r w:rsidRPr="00CF63AD">
              <w:rPr>
                <w:rFonts w:eastAsia="Calibri"/>
                <w:szCs w:val="26"/>
              </w:rPr>
              <w:t>0,25+0,25</w:t>
            </w:r>
          </w:p>
        </w:tc>
      </w:tr>
    </w:tbl>
    <w:p w14:paraId="2149BCC9" w14:textId="77777777" w:rsidR="00CF63AD" w:rsidRPr="00CF63AD" w:rsidRDefault="00CF63AD" w:rsidP="00CF63AD">
      <w:pPr>
        <w:tabs>
          <w:tab w:val="left" w:pos="2069"/>
          <w:tab w:val="center" w:pos="4819"/>
        </w:tabs>
        <w:rPr>
          <w:rFonts w:eastAsia="Calibri"/>
          <w:szCs w:val="26"/>
        </w:rPr>
      </w:pPr>
    </w:p>
    <w:tbl>
      <w:tblPr>
        <w:tblW w:w="10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7"/>
        <w:gridCol w:w="8256"/>
        <w:gridCol w:w="1273"/>
      </w:tblGrid>
      <w:tr w:rsidR="00CF63AD" w:rsidRPr="00CF63AD" w14:paraId="1CCED36B" w14:textId="77777777" w:rsidTr="00CF18E5">
        <w:trPr>
          <w:jc w:val="center"/>
        </w:trPr>
        <w:tc>
          <w:tcPr>
            <w:tcW w:w="845" w:type="dxa"/>
            <w:shd w:val="clear" w:color="auto" w:fill="auto"/>
          </w:tcPr>
          <w:p w14:paraId="24DC2D09" w14:textId="77777777" w:rsidR="00CF63AD" w:rsidRPr="00CF63AD" w:rsidRDefault="00CF63AD" w:rsidP="00CF63AD">
            <w:pPr>
              <w:rPr>
                <w:rFonts w:eastAsia="Calibri"/>
                <w:b/>
                <w:szCs w:val="26"/>
              </w:rPr>
            </w:pPr>
            <w:r w:rsidRPr="00CF63AD">
              <w:rPr>
                <w:rFonts w:eastAsia="Calibri"/>
                <w:b/>
                <w:szCs w:val="26"/>
              </w:rPr>
              <w:t>TT</w:t>
            </w:r>
          </w:p>
        </w:tc>
        <w:tc>
          <w:tcPr>
            <w:tcW w:w="8248" w:type="dxa"/>
            <w:shd w:val="clear" w:color="auto" w:fill="auto"/>
          </w:tcPr>
          <w:p w14:paraId="2DB866B9" w14:textId="77777777" w:rsidR="00CF63AD" w:rsidRPr="00CF63AD" w:rsidRDefault="00CF63AD" w:rsidP="00CF18E5">
            <w:pPr>
              <w:jc w:val="center"/>
              <w:rPr>
                <w:rFonts w:eastAsia="Calibri"/>
                <w:b/>
                <w:szCs w:val="26"/>
              </w:rPr>
            </w:pPr>
            <w:r w:rsidRPr="00CF63AD">
              <w:rPr>
                <w:rFonts w:eastAsia="Calibri"/>
                <w:b/>
                <w:szCs w:val="26"/>
              </w:rPr>
              <w:t>Hướng dẫn giải</w:t>
            </w:r>
          </w:p>
        </w:tc>
        <w:tc>
          <w:tcPr>
            <w:tcW w:w="1273" w:type="dxa"/>
            <w:shd w:val="clear" w:color="auto" w:fill="auto"/>
          </w:tcPr>
          <w:p w14:paraId="16498061" w14:textId="77777777" w:rsidR="00CF63AD" w:rsidRPr="00CF63AD" w:rsidRDefault="00CF63AD" w:rsidP="00CF63AD">
            <w:pPr>
              <w:rPr>
                <w:rFonts w:eastAsia="Calibri"/>
                <w:b/>
                <w:szCs w:val="26"/>
              </w:rPr>
            </w:pPr>
            <w:r w:rsidRPr="00CF63AD">
              <w:rPr>
                <w:rFonts w:eastAsia="Calibri"/>
                <w:b/>
                <w:szCs w:val="26"/>
              </w:rPr>
              <w:t>Điểm</w:t>
            </w:r>
          </w:p>
        </w:tc>
      </w:tr>
      <w:tr w:rsidR="00CF63AD" w:rsidRPr="00CF63AD" w14:paraId="45C8E9FB" w14:textId="77777777" w:rsidTr="00CF18E5">
        <w:trPr>
          <w:jc w:val="center"/>
        </w:trPr>
        <w:tc>
          <w:tcPr>
            <w:tcW w:w="845" w:type="dxa"/>
            <w:shd w:val="clear" w:color="auto" w:fill="auto"/>
          </w:tcPr>
          <w:p w14:paraId="459182F7" w14:textId="77777777" w:rsidR="00CF63AD" w:rsidRPr="00CF63AD" w:rsidRDefault="00CF63AD" w:rsidP="00CF63AD">
            <w:pPr>
              <w:rPr>
                <w:rFonts w:eastAsia="Calibri"/>
                <w:b/>
                <w:szCs w:val="26"/>
              </w:rPr>
            </w:pPr>
            <w:r w:rsidRPr="00CF63AD">
              <w:rPr>
                <w:rFonts w:eastAsia="Calibri"/>
                <w:b/>
                <w:szCs w:val="26"/>
              </w:rPr>
              <w:t>Bài 5</w:t>
            </w:r>
          </w:p>
        </w:tc>
        <w:tc>
          <w:tcPr>
            <w:tcW w:w="8248" w:type="dxa"/>
            <w:shd w:val="clear" w:color="auto" w:fill="auto"/>
          </w:tcPr>
          <w:p w14:paraId="7A5A286D" w14:textId="77777777" w:rsidR="00CF63AD" w:rsidRPr="00CF63AD" w:rsidRDefault="00CF63AD" w:rsidP="00CF18E5">
            <w:pPr>
              <w:jc w:val="center"/>
              <w:rPr>
                <w:rFonts w:eastAsia="Calibri"/>
                <w:b/>
                <w:szCs w:val="26"/>
              </w:rPr>
            </w:pPr>
          </w:p>
        </w:tc>
        <w:tc>
          <w:tcPr>
            <w:tcW w:w="1273" w:type="dxa"/>
            <w:shd w:val="clear" w:color="auto" w:fill="auto"/>
          </w:tcPr>
          <w:p w14:paraId="6FCDD09C" w14:textId="77777777" w:rsidR="00CF63AD" w:rsidRPr="00CF63AD" w:rsidRDefault="00CF63AD" w:rsidP="00CF63AD">
            <w:pPr>
              <w:rPr>
                <w:rFonts w:eastAsia="Calibri"/>
                <w:b/>
                <w:szCs w:val="26"/>
              </w:rPr>
            </w:pPr>
            <w:r w:rsidRPr="00CF63AD">
              <w:rPr>
                <w:rFonts w:eastAsia="Calibri"/>
                <w:b/>
                <w:szCs w:val="26"/>
              </w:rPr>
              <w:t>4 điểm</w:t>
            </w:r>
          </w:p>
        </w:tc>
      </w:tr>
      <w:tr w:rsidR="00CF63AD" w:rsidRPr="00CF63AD" w14:paraId="1FC9FFE8" w14:textId="77777777" w:rsidTr="00CF18E5">
        <w:trPr>
          <w:jc w:val="center"/>
        </w:trPr>
        <w:tc>
          <w:tcPr>
            <w:tcW w:w="845" w:type="dxa"/>
            <w:shd w:val="clear" w:color="auto" w:fill="DBE5F1"/>
          </w:tcPr>
          <w:p w14:paraId="47C51F05" w14:textId="77777777" w:rsidR="00CF63AD" w:rsidRPr="00CF63AD" w:rsidRDefault="00CF63AD" w:rsidP="00CF63AD">
            <w:pPr>
              <w:rPr>
                <w:rFonts w:eastAsia="Calibri"/>
                <w:b/>
                <w:szCs w:val="26"/>
              </w:rPr>
            </w:pPr>
            <w:r w:rsidRPr="00CF63AD">
              <w:rPr>
                <w:rFonts w:eastAsia="Calibri"/>
                <w:b/>
                <w:szCs w:val="26"/>
              </w:rPr>
              <w:lastRenderedPageBreak/>
              <w:t>1.</w:t>
            </w:r>
          </w:p>
        </w:tc>
        <w:tc>
          <w:tcPr>
            <w:tcW w:w="8248" w:type="dxa"/>
            <w:shd w:val="clear" w:color="auto" w:fill="DBE5F1"/>
          </w:tcPr>
          <w:p w14:paraId="7043DEAD" w14:textId="77777777" w:rsidR="00CF63AD" w:rsidRPr="00CF63AD" w:rsidRDefault="00CF63AD" w:rsidP="00CF18E5">
            <w:pPr>
              <w:jc w:val="center"/>
              <w:rPr>
                <w:rFonts w:eastAsia="Calibri"/>
                <w:b/>
                <w:szCs w:val="26"/>
              </w:rPr>
            </w:pPr>
          </w:p>
        </w:tc>
        <w:tc>
          <w:tcPr>
            <w:tcW w:w="1273" w:type="dxa"/>
            <w:shd w:val="clear" w:color="auto" w:fill="DBE5F1"/>
          </w:tcPr>
          <w:p w14:paraId="76C28735" w14:textId="77777777" w:rsidR="00CF63AD" w:rsidRPr="00CF63AD" w:rsidRDefault="00CF63AD" w:rsidP="00CF63AD">
            <w:pPr>
              <w:rPr>
                <w:rFonts w:eastAsia="Calibri"/>
                <w:b/>
                <w:szCs w:val="26"/>
              </w:rPr>
            </w:pPr>
            <w:r w:rsidRPr="00CF63AD">
              <w:rPr>
                <w:rFonts w:eastAsia="Calibri"/>
                <w:b/>
                <w:szCs w:val="26"/>
              </w:rPr>
              <w:t>1 điểm</w:t>
            </w:r>
          </w:p>
        </w:tc>
      </w:tr>
      <w:tr w:rsidR="00CF63AD" w:rsidRPr="00CF63AD" w14:paraId="3247411A" w14:textId="77777777" w:rsidTr="00CF18E5">
        <w:trPr>
          <w:jc w:val="center"/>
        </w:trPr>
        <w:tc>
          <w:tcPr>
            <w:tcW w:w="845" w:type="dxa"/>
            <w:shd w:val="clear" w:color="auto" w:fill="auto"/>
          </w:tcPr>
          <w:p w14:paraId="236B204E" w14:textId="77777777" w:rsidR="00CF63AD" w:rsidRPr="00CF63AD" w:rsidRDefault="00CF63AD" w:rsidP="00CF63AD">
            <w:pPr>
              <w:rPr>
                <w:rFonts w:eastAsia="Calibri"/>
                <w:b/>
                <w:szCs w:val="26"/>
              </w:rPr>
            </w:pPr>
          </w:p>
          <w:p w14:paraId="5FC30C94" w14:textId="77777777" w:rsidR="00CF63AD" w:rsidRPr="00CF63AD" w:rsidRDefault="00CF63AD" w:rsidP="00CF63AD">
            <w:pPr>
              <w:rPr>
                <w:rFonts w:eastAsia="Calibri"/>
                <w:b/>
                <w:szCs w:val="26"/>
              </w:rPr>
            </w:pPr>
          </w:p>
          <w:p w14:paraId="58C6651A" w14:textId="77777777" w:rsidR="00CF63AD" w:rsidRPr="00CF63AD" w:rsidRDefault="00CF63AD" w:rsidP="00CF63AD">
            <w:pPr>
              <w:rPr>
                <w:rFonts w:eastAsia="Calibri"/>
                <w:b/>
                <w:szCs w:val="26"/>
              </w:rPr>
            </w:pPr>
          </w:p>
          <w:p w14:paraId="4E218065" w14:textId="77777777" w:rsidR="00CF63AD" w:rsidRPr="00CF63AD" w:rsidRDefault="00CF63AD" w:rsidP="00CF63AD">
            <w:pPr>
              <w:rPr>
                <w:rFonts w:eastAsia="Calibri"/>
                <w:b/>
                <w:szCs w:val="26"/>
              </w:rPr>
            </w:pPr>
          </w:p>
          <w:p w14:paraId="76477662" w14:textId="77777777" w:rsidR="00CF63AD" w:rsidRPr="00CF63AD" w:rsidRDefault="00CF63AD" w:rsidP="00CF63AD">
            <w:pPr>
              <w:rPr>
                <w:rFonts w:eastAsia="Calibri"/>
                <w:b/>
                <w:szCs w:val="26"/>
              </w:rPr>
            </w:pPr>
          </w:p>
          <w:p w14:paraId="2E9589AF" w14:textId="77777777" w:rsidR="00CF63AD" w:rsidRPr="00CF63AD" w:rsidRDefault="00CF63AD" w:rsidP="00CF63AD">
            <w:pPr>
              <w:rPr>
                <w:rFonts w:eastAsia="Calibri"/>
                <w:b/>
                <w:szCs w:val="26"/>
              </w:rPr>
            </w:pPr>
          </w:p>
          <w:p w14:paraId="39CFD09F" w14:textId="77777777" w:rsidR="00CF63AD" w:rsidRPr="00CF63AD" w:rsidRDefault="00CF63AD" w:rsidP="00CF63AD">
            <w:pPr>
              <w:rPr>
                <w:rFonts w:eastAsia="Calibri"/>
                <w:b/>
                <w:szCs w:val="26"/>
              </w:rPr>
            </w:pPr>
          </w:p>
          <w:p w14:paraId="748339A0" w14:textId="77777777" w:rsidR="00CF63AD" w:rsidRPr="00CF63AD" w:rsidRDefault="00CF63AD" w:rsidP="00CF63AD">
            <w:pPr>
              <w:rPr>
                <w:rFonts w:eastAsia="Calibri"/>
                <w:b/>
                <w:szCs w:val="26"/>
              </w:rPr>
            </w:pPr>
          </w:p>
          <w:p w14:paraId="6946B578" w14:textId="77777777" w:rsidR="00CF63AD" w:rsidRPr="00CF63AD" w:rsidRDefault="00CF63AD" w:rsidP="00CF63AD">
            <w:pPr>
              <w:rPr>
                <w:rFonts w:eastAsia="Calibri"/>
                <w:b/>
                <w:szCs w:val="26"/>
              </w:rPr>
            </w:pPr>
          </w:p>
          <w:p w14:paraId="58ACB0A8" w14:textId="77777777" w:rsidR="00CF63AD" w:rsidRPr="00CF63AD" w:rsidRDefault="00CF63AD" w:rsidP="00CF63AD">
            <w:pPr>
              <w:rPr>
                <w:rFonts w:eastAsia="Calibri"/>
                <w:b/>
                <w:szCs w:val="26"/>
              </w:rPr>
            </w:pPr>
          </w:p>
          <w:p w14:paraId="740204BB" w14:textId="77777777" w:rsidR="00CF63AD" w:rsidRPr="00CF63AD" w:rsidRDefault="00CF63AD" w:rsidP="00CF63AD">
            <w:pPr>
              <w:rPr>
                <w:rFonts w:eastAsia="Calibri"/>
                <w:b/>
                <w:szCs w:val="26"/>
              </w:rPr>
            </w:pPr>
          </w:p>
          <w:p w14:paraId="0C7C62C3" w14:textId="77777777" w:rsidR="00CF63AD" w:rsidRPr="00CF63AD" w:rsidRDefault="00CF63AD" w:rsidP="00CF63AD">
            <w:pPr>
              <w:rPr>
                <w:rFonts w:eastAsia="Calibri"/>
                <w:b/>
                <w:szCs w:val="26"/>
              </w:rPr>
            </w:pPr>
          </w:p>
          <w:p w14:paraId="1AE58AD0" w14:textId="77777777" w:rsidR="00CF63AD" w:rsidRPr="00CF63AD" w:rsidRDefault="00CF63AD" w:rsidP="00CF63AD">
            <w:pPr>
              <w:rPr>
                <w:rFonts w:eastAsia="Calibri"/>
                <w:b/>
                <w:szCs w:val="26"/>
              </w:rPr>
            </w:pPr>
          </w:p>
          <w:p w14:paraId="730B1B56" w14:textId="77777777" w:rsidR="00CF63AD" w:rsidRPr="00CF63AD" w:rsidRDefault="00CF63AD" w:rsidP="00CF63AD">
            <w:pPr>
              <w:rPr>
                <w:rFonts w:eastAsia="Calibri"/>
                <w:b/>
                <w:szCs w:val="26"/>
              </w:rPr>
            </w:pPr>
          </w:p>
          <w:p w14:paraId="0C24A0EA" w14:textId="77777777" w:rsidR="00CF63AD" w:rsidRPr="00CF63AD" w:rsidRDefault="00CF63AD" w:rsidP="00CF63AD">
            <w:pPr>
              <w:rPr>
                <w:rFonts w:eastAsia="Calibri"/>
                <w:b/>
                <w:szCs w:val="26"/>
              </w:rPr>
            </w:pPr>
          </w:p>
          <w:p w14:paraId="743DEF6C" w14:textId="77777777" w:rsidR="00CF63AD" w:rsidRPr="00CF63AD" w:rsidRDefault="00CF63AD" w:rsidP="00CF63AD">
            <w:pPr>
              <w:rPr>
                <w:rFonts w:eastAsia="Calibri"/>
                <w:b/>
                <w:szCs w:val="26"/>
              </w:rPr>
            </w:pPr>
          </w:p>
          <w:p w14:paraId="0716E7D7" w14:textId="77777777" w:rsidR="00CF63AD" w:rsidRPr="00CF63AD" w:rsidRDefault="00CF63AD" w:rsidP="00CF63AD">
            <w:pPr>
              <w:rPr>
                <w:rFonts w:eastAsia="Calibri"/>
                <w:b/>
                <w:szCs w:val="26"/>
              </w:rPr>
            </w:pPr>
          </w:p>
          <w:p w14:paraId="14C8E246" w14:textId="77777777" w:rsidR="00CF63AD" w:rsidRPr="00CF63AD" w:rsidRDefault="00CF63AD" w:rsidP="00CF63AD">
            <w:pPr>
              <w:rPr>
                <w:rFonts w:eastAsia="Calibri"/>
                <w:b/>
                <w:szCs w:val="26"/>
              </w:rPr>
            </w:pPr>
          </w:p>
          <w:p w14:paraId="799D4F9F" w14:textId="77777777" w:rsidR="00CF63AD" w:rsidRPr="00CF63AD" w:rsidRDefault="00CF63AD" w:rsidP="00CF63AD">
            <w:pPr>
              <w:rPr>
                <w:rFonts w:eastAsia="Calibri"/>
                <w:b/>
                <w:szCs w:val="26"/>
              </w:rPr>
            </w:pPr>
          </w:p>
          <w:p w14:paraId="23048FCF" w14:textId="77777777" w:rsidR="00CF63AD" w:rsidRPr="00CF63AD" w:rsidRDefault="00CF63AD" w:rsidP="00CF63AD">
            <w:pPr>
              <w:rPr>
                <w:rFonts w:eastAsia="Calibri"/>
                <w:b/>
                <w:szCs w:val="26"/>
              </w:rPr>
            </w:pPr>
          </w:p>
          <w:p w14:paraId="010DB439" w14:textId="77777777" w:rsidR="00CF63AD" w:rsidRPr="00CF63AD" w:rsidRDefault="00CF63AD" w:rsidP="00CF63AD">
            <w:pPr>
              <w:rPr>
                <w:rFonts w:eastAsia="Calibri"/>
                <w:b/>
                <w:szCs w:val="26"/>
              </w:rPr>
            </w:pPr>
          </w:p>
          <w:p w14:paraId="05C78EC8" w14:textId="77777777" w:rsidR="00CF63AD" w:rsidRPr="00CF63AD" w:rsidRDefault="00CF63AD" w:rsidP="00CF63AD">
            <w:pPr>
              <w:rPr>
                <w:rFonts w:eastAsia="Calibri"/>
                <w:b/>
                <w:szCs w:val="26"/>
              </w:rPr>
            </w:pPr>
          </w:p>
          <w:p w14:paraId="53BD383E" w14:textId="77777777" w:rsidR="00CF63AD" w:rsidRPr="00CF63AD" w:rsidRDefault="00CF63AD" w:rsidP="00CF63AD">
            <w:pPr>
              <w:rPr>
                <w:rFonts w:eastAsia="Calibri"/>
                <w:b/>
                <w:szCs w:val="26"/>
              </w:rPr>
            </w:pPr>
          </w:p>
        </w:tc>
        <w:tc>
          <w:tcPr>
            <w:tcW w:w="8248" w:type="dxa"/>
            <w:shd w:val="clear" w:color="auto" w:fill="auto"/>
          </w:tcPr>
          <w:p w14:paraId="1D238098" w14:textId="77777777" w:rsidR="00CF63AD" w:rsidRPr="00CF63AD" w:rsidRDefault="00CF63AD" w:rsidP="00CF63AD">
            <w:pPr>
              <w:rPr>
                <w:rFonts w:eastAsia="Calibri"/>
                <w:szCs w:val="26"/>
              </w:rPr>
            </w:pPr>
            <w:r w:rsidRPr="00CF63AD">
              <w:rPr>
                <w:rFonts w:eastAsia="Calibri"/>
                <w:szCs w:val="26"/>
              </w:rPr>
              <w:t>Vẽ hình</w:t>
            </w:r>
          </w:p>
          <w:p w14:paraId="7609082E" w14:textId="32BB7DDD" w:rsidR="00CF63AD" w:rsidRPr="00CF63AD" w:rsidRDefault="003944BC" w:rsidP="00CF18E5">
            <w:pPr>
              <w:jc w:val="center"/>
              <w:rPr>
                <w:rFonts w:eastAsia="Calibri"/>
                <w:b/>
                <w:szCs w:val="26"/>
              </w:rPr>
            </w:pPr>
            <w:r>
              <w:rPr>
                <w:rFonts w:eastAsia="Calibri"/>
                <w:noProof/>
                <w:szCs w:val="26"/>
              </w:rPr>
              <w:drawing>
                <wp:inline distT="0" distB="0" distL="0" distR="0" wp14:anchorId="3F58EB1D" wp14:editId="25366488">
                  <wp:extent cx="4808220" cy="4267200"/>
                  <wp:effectExtent l="0" t="0" r="0" b="0"/>
                  <wp:docPr id="113881365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808220" cy="4267200"/>
                          </a:xfrm>
                          <a:prstGeom prst="rect">
                            <a:avLst/>
                          </a:prstGeom>
                          <a:noFill/>
                          <a:ln>
                            <a:noFill/>
                          </a:ln>
                        </pic:spPr>
                      </pic:pic>
                    </a:graphicData>
                  </a:graphic>
                </wp:inline>
              </w:drawing>
            </w:r>
          </w:p>
        </w:tc>
        <w:tc>
          <w:tcPr>
            <w:tcW w:w="1273" w:type="dxa"/>
            <w:shd w:val="clear" w:color="auto" w:fill="auto"/>
          </w:tcPr>
          <w:p w14:paraId="538BB90E" w14:textId="77777777" w:rsidR="00CF63AD" w:rsidRPr="00CF63AD" w:rsidRDefault="00CF63AD" w:rsidP="00CF63AD">
            <w:pPr>
              <w:rPr>
                <w:rFonts w:eastAsia="Calibri"/>
                <w:szCs w:val="26"/>
              </w:rPr>
            </w:pPr>
            <w:r w:rsidRPr="00CF63AD">
              <w:rPr>
                <w:rFonts w:eastAsia="Calibri"/>
                <w:szCs w:val="26"/>
              </w:rPr>
              <w:t>0,5 + 0,5</w:t>
            </w:r>
          </w:p>
        </w:tc>
      </w:tr>
      <w:tr w:rsidR="00CF63AD" w:rsidRPr="00CF63AD" w14:paraId="2CB9CE1E" w14:textId="77777777" w:rsidTr="00CF18E5">
        <w:trPr>
          <w:jc w:val="center"/>
        </w:trPr>
        <w:tc>
          <w:tcPr>
            <w:tcW w:w="845" w:type="dxa"/>
            <w:shd w:val="clear" w:color="auto" w:fill="B8CCE4"/>
          </w:tcPr>
          <w:p w14:paraId="72995550" w14:textId="77777777" w:rsidR="00CF63AD" w:rsidRPr="00CF63AD" w:rsidRDefault="00CF63AD" w:rsidP="00CF63AD">
            <w:pPr>
              <w:rPr>
                <w:rFonts w:eastAsia="Calibri"/>
                <w:b/>
                <w:szCs w:val="26"/>
              </w:rPr>
            </w:pPr>
            <w:r w:rsidRPr="00CF63AD">
              <w:rPr>
                <w:rFonts w:eastAsia="Calibri"/>
                <w:b/>
                <w:szCs w:val="26"/>
              </w:rPr>
              <w:t>2.</w:t>
            </w:r>
          </w:p>
        </w:tc>
        <w:tc>
          <w:tcPr>
            <w:tcW w:w="8248" w:type="dxa"/>
            <w:shd w:val="clear" w:color="auto" w:fill="B8CCE4"/>
          </w:tcPr>
          <w:p w14:paraId="7F6ADA37" w14:textId="77777777" w:rsidR="00CF63AD" w:rsidRPr="00CF63AD" w:rsidRDefault="00CF63AD" w:rsidP="00CF63AD">
            <w:pPr>
              <w:rPr>
                <w:rFonts w:eastAsia="Calibri"/>
                <w:szCs w:val="26"/>
              </w:rPr>
            </w:pPr>
          </w:p>
        </w:tc>
        <w:tc>
          <w:tcPr>
            <w:tcW w:w="1273" w:type="dxa"/>
            <w:shd w:val="clear" w:color="auto" w:fill="B8CCE4"/>
          </w:tcPr>
          <w:p w14:paraId="41426F6F" w14:textId="77777777" w:rsidR="00CF63AD" w:rsidRPr="00CF63AD" w:rsidRDefault="00CF63AD" w:rsidP="00CF63AD">
            <w:pPr>
              <w:rPr>
                <w:rFonts w:eastAsia="Calibri"/>
                <w:b/>
                <w:szCs w:val="26"/>
              </w:rPr>
            </w:pPr>
            <w:r w:rsidRPr="00CF63AD">
              <w:rPr>
                <w:rFonts w:eastAsia="Calibri"/>
                <w:b/>
                <w:szCs w:val="26"/>
              </w:rPr>
              <w:t>3 điểm</w:t>
            </w:r>
          </w:p>
        </w:tc>
      </w:tr>
      <w:tr w:rsidR="00CF63AD" w:rsidRPr="00CF63AD" w14:paraId="2AC137F6" w14:textId="77777777" w:rsidTr="00CF18E5">
        <w:trPr>
          <w:jc w:val="center"/>
        </w:trPr>
        <w:tc>
          <w:tcPr>
            <w:tcW w:w="845" w:type="dxa"/>
            <w:vMerge w:val="restart"/>
            <w:shd w:val="clear" w:color="auto" w:fill="auto"/>
          </w:tcPr>
          <w:p w14:paraId="6F2511BD" w14:textId="77777777" w:rsidR="00CF63AD" w:rsidRPr="00CF63AD" w:rsidRDefault="00CF63AD" w:rsidP="00CF63AD">
            <w:pPr>
              <w:rPr>
                <w:rFonts w:eastAsia="Calibri"/>
                <w:szCs w:val="26"/>
              </w:rPr>
            </w:pPr>
          </w:p>
        </w:tc>
        <w:tc>
          <w:tcPr>
            <w:tcW w:w="8248" w:type="dxa"/>
            <w:shd w:val="clear" w:color="auto" w:fill="auto"/>
          </w:tcPr>
          <w:p w14:paraId="7C266C61" w14:textId="77777777" w:rsidR="00CF63AD" w:rsidRPr="00CF63AD" w:rsidRDefault="00CF63AD" w:rsidP="00CF63AD">
            <w:pPr>
              <w:rPr>
                <w:rFonts w:eastAsia="Calibri"/>
                <w:szCs w:val="26"/>
                <w:lang w:val="nl-NL"/>
              </w:rPr>
            </w:pPr>
            <w:r w:rsidRPr="00CF63AD">
              <w:rPr>
                <w:rFonts w:eastAsia="Calibri"/>
                <w:szCs w:val="26"/>
                <w:lang w:val="nl-NL"/>
              </w:rPr>
              <w:t>- Gọi h là chiều cao của AB, f là tiêu cự cả thấu kính.</w:t>
            </w:r>
          </w:p>
          <w:p w14:paraId="6918B4A8" w14:textId="0AB2375B" w:rsidR="00CF63AD" w:rsidRPr="00CF63AD" w:rsidRDefault="00CF63AD" w:rsidP="00CF63AD">
            <w:pPr>
              <w:rPr>
                <w:rFonts w:eastAsia="Calibri"/>
                <w:szCs w:val="26"/>
              </w:rPr>
            </w:pPr>
            <w:r w:rsidRPr="00CF63AD">
              <w:rPr>
                <w:rFonts w:eastAsia="Calibri"/>
                <w:szCs w:val="26"/>
                <w:lang w:val="nl-NL"/>
              </w:rPr>
              <w:t xml:space="preserve">  </w:t>
            </w:r>
            <w:r w:rsidR="003944BC">
              <w:rPr>
                <w:rFonts w:eastAsia="Calibri"/>
                <w:noProof/>
                <w:position w:val="-48"/>
                <w:szCs w:val="26"/>
                <w:lang w:val="nl-NL"/>
              </w:rPr>
              <w:drawing>
                <wp:inline distT="0" distB="0" distL="0" distR="0" wp14:anchorId="5140A0A9" wp14:editId="1C58834F">
                  <wp:extent cx="5097780" cy="685800"/>
                  <wp:effectExtent l="0" t="0" r="7620" b="0"/>
                  <wp:docPr id="644677733"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097780" cy="685800"/>
                          </a:xfrm>
                          <a:prstGeom prst="rect">
                            <a:avLst/>
                          </a:prstGeom>
                          <a:noFill/>
                          <a:ln>
                            <a:noFill/>
                          </a:ln>
                        </pic:spPr>
                      </pic:pic>
                    </a:graphicData>
                  </a:graphic>
                </wp:inline>
              </w:drawing>
            </w:r>
          </w:p>
        </w:tc>
        <w:tc>
          <w:tcPr>
            <w:tcW w:w="1273" w:type="dxa"/>
            <w:shd w:val="clear" w:color="auto" w:fill="auto"/>
          </w:tcPr>
          <w:p w14:paraId="73D76EC4" w14:textId="77777777" w:rsidR="00CF63AD" w:rsidRPr="00CF63AD" w:rsidRDefault="00CF63AD" w:rsidP="00CF63AD">
            <w:pPr>
              <w:rPr>
                <w:rFonts w:eastAsia="Calibri"/>
                <w:szCs w:val="26"/>
              </w:rPr>
            </w:pPr>
            <w:r w:rsidRPr="00CF63AD">
              <w:rPr>
                <w:rFonts w:eastAsia="Calibri"/>
                <w:szCs w:val="26"/>
              </w:rPr>
              <w:t>0,5</w:t>
            </w:r>
          </w:p>
        </w:tc>
      </w:tr>
      <w:tr w:rsidR="00CF63AD" w:rsidRPr="00CF63AD" w14:paraId="4C35E0FE" w14:textId="77777777" w:rsidTr="00CF18E5">
        <w:trPr>
          <w:jc w:val="center"/>
        </w:trPr>
        <w:tc>
          <w:tcPr>
            <w:tcW w:w="845" w:type="dxa"/>
            <w:vMerge/>
            <w:shd w:val="clear" w:color="auto" w:fill="auto"/>
          </w:tcPr>
          <w:p w14:paraId="518C9B6D" w14:textId="77777777" w:rsidR="00CF63AD" w:rsidRPr="00CF63AD" w:rsidRDefault="00CF63AD" w:rsidP="00CF63AD">
            <w:pPr>
              <w:rPr>
                <w:rFonts w:eastAsia="Calibri"/>
                <w:szCs w:val="26"/>
              </w:rPr>
            </w:pPr>
          </w:p>
        </w:tc>
        <w:tc>
          <w:tcPr>
            <w:tcW w:w="8248" w:type="dxa"/>
            <w:shd w:val="clear" w:color="auto" w:fill="auto"/>
          </w:tcPr>
          <w:p w14:paraId="1A33943E" w14:textId="4EB6B720" w:rsidR="00CF63AD" w:rsidRPr="00CF63AD" w:rsidRDefault="00CF63AD" w:rsidP="00CF63AD">
            <w:pPr>
              <w:rPr>
                <w:rFonts w:eastAsia="Calibri"/>
                <w:szCs w:val="26"/>
                <w:lang w:val="nl-NL"/>
              </w:rPr>
            </w:pPr>
            <w:r w:rsidRPr="00CF63AD">
              <w:rPr>
                <w:rFonts w:eastAsia="Calibri"/>
                <w:szCs w:val="26"/>
                <w:lang w:val="nl-NL"/>
              </w:rPr>
              <w:t xml:space="preserve">- Mà </w:t>
            </w:r>
            <w:r w:rsidR="003944BC">
              <w:rPr>
                <w:rFonts w:eastAsia="Calibri"/>
                <w:noProof/>
                <w:position w:val="-12"/>
                <w:szCs w:val="26"/>
                <w:lang w:val="nl-NL"/>
              </w:rPr>
              <w:drawing>
                <wp:inline distT="0" distB="0" distL="0" distR="0" wp14:anchorId="3760472A" wp14:editId="476D7F3A">
                  <wp:extent cx="3154680" cy="236220"/>
                  <wp:effectExtent l="0" t="0" r="7620" b="0"/>
                  <wp:docPr id="1991331864"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154680" cy="236220"/>
                          </a:xfrm>
                          <a:prstGeom prst="rect">
                            <a:avLst/>
                          </a:prstGeom>
                          <a:noFill/>
                          <a:ln>
                            <a:noFill/>
                          </a:ln>
                        </pic:spPr>
                      </pic:pic>
                    </a:graphicData>
                  </a:graphic>
                </wp:inline>
              </w:drawing>
            </w:r>
          </w:p>
        </w:tc>
        <w:tc>
          <w:tcPr>
            <w:tcW w:w="1273" w:type="dxa"/>
            <w:shd w:val="clear" w:color="auto" w:fill="auto"/>
          </w:tcPr>
          <w:p w14:paraId="47CADABA" w14:textId="77777777" w:rsidR="00CF63AD" w:rsidRPr="00CF63AD" w:rsidRDefault="00CF63AD" w:rsidP="00CF63AD">
            <w:pPr>
              <w:rPr>
                <w:rFonts w:eastAsia="Calibri"/>
                <w:szCs w:val="26"/>
              </w:rPr>
            </w:pPr>
            <w:r w:rsidRPr="00CF63AD">
              <w:rPr>
                <w:rFonts w:eastAsia="Calibri"/>
                <w:szCs w:val="26"/>
              </w:rPr>
              <w:t>0,25+0,25</w:t>
            </w:r>
          </w:p>
        </w:tc>
      </w:tr>
      <w:tr w:rsidR="00CF63AD" w:rsidRPr="00CF63AD" w14:paraId="2EA4A390" w14:textId="77777777" w:rsidTr="00CF18E5">
        <w:trPr>
          <w:jc w:val="center"/>
        </w:trPr>
        <w:tc>
          <w:tcPr>
            <w:tcW w:w="845" w:type="dxa"/>
            <w:vMerge/>
            <w:shd w:val="clear" w:color="auto" w:fill="auto"/>
          </w:tcPr>
          <w:p w14:paraId="4A055ECB" w14:textId="77777777" w:rsidR="00CF63AD" w:rsidRPr="00CF63AD" w:rsidRDefault="00CF63AD" w:rsidP="00CF63AD">
            <w:pPr>
              <w:rPr>
                <w:rFonts w:eastAsia="Calibri"/>
                <w:szCs w:val="26"/>
              </w:rPr>
            </w:pPr>
          </w:p>
        </w:tc>
        <w:tc>
          <w:tcPr>
            <w:tcW w:w="8248" w:type="dxa"/>
            <w:shd w:val="clear" w:color="auto" w:fill="auto"/>
          </w:tcPr>
          <w:p w14:paraId="4B126883" w14:textId="1B81BDEA" w:rsidR="00CF63AD" w:rsidRPr="00CF63AD" w:rsidRDefault="00CF63AD" w:rsidP="00CF63AD">
            <w:pPr>
              <w:rPr>
                <w:rFonts w:eastAsia="Calibri"/>
                <w:szCs w:val="26"/>
                <w:lang w:val="nl-NL"/>
              </w:rPr>
            </w:pPr>
            <w:r w:rsidRPr="00CF63AD">
              <w:rPr>
                <w:rFonts w:eastAsia="Calibri"/>
                <w:szCs w:val="26"/>
                <w:lang w:val="nl-NL"/>
              </w:rPr>
              <w:t xml:space="preserve">- Mặt khác: </w:t>
            </w:r>
            <w:r w:rsidR="003944BC">
              <w:rPr>
                <w:rFonts w:eastAsia="Calibri"/>
                <w:noProof/>
                <w:position w:val="-30"/>
                <w:szCs w:val="26"/>
                <w:lang w:val="nl-NL"/>
              </w:rPr>
              <w:drawing>
                <wp:inline distT="0" distB="0" distL="0" distR="0" wp14:anchorId="0396F2F3" wp14:editId="29437239">
                  <wp:extent cx="2842260" cy="441960"/>
                  <wp:effectExtent l="0" t="0" r="0" b="0"/>
                  <wp:docPr id="164561723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842260" cy="441960"/>
                          </a:xfrm>
                          <a:prstGeom prst="rect">
                            <a:avLst/>
                          </a:prstGeom>
                          <a:noFill/>
                          <a:ln>
                            <a:noFill/>
                          </a:ln>
                        </pic:spPr>
                      </pic:pic>
                    </a:graphicData>
                  </a:graphic>
                </wp:inline>
              </w:drawing>
            </w:r>
            <w:r w:rsidRPr="00CF63AD">
              <w:rPr>
                <w:rFonts w:eastAsia="Calibri"/>
                <w:szCs w:val="26"/>
                <w:lang w:val="nl-NL"/>
              </w:rPr>
              <w:t xml:space="preserve">                 (1)</w:t>
            </w:r>
          </w:p>
          <w:p w14:paraId="1C405078" w14:textId="22027548" w:rsidR="00CF63AD" w:rsidRPr="00CF63AD" w:rsidRDefault="00CF63AD" w:rsidP="00CF63AD">
            <w:pPr>
              <w:rPr>
                <w:rFonts w:eastAsia="Calibri"/>
                <w:szCs w:val="26"/>
                <w:lang w:val="nl-NL"/>
              </w:rPr>
            </w:pPr>
            <w:r w:rsidRPr="00CF63AD">
              <w:rPr>
                <w:rFonts w:eastAsia="Calibri"/>
                <w:szCs w:val="26"/>
                <w:lang w:val="nl-NL"/>
              </w:rPr>
              <w:t xml:space="preserve">                      </w:t>
            </w:r>
            <w:r w:rsidR="003944BC">
              <w:rPr>
                <w:rFonts w:eastAsia="Calibri"/>
                <w:noProof/>
                <w:position w:val="-30"/>
                <w:szCs w:val="26"/>
                <w:lang w:val="nl-NL"/>
              </w:rPr>
              <w:drawing>
                <wp:inline distT="0" distB="0" distL="0" distR="0" wp14:anchorId="50F2FBD7" wp14:editId="0F1E8C8B">
                  <wp:extent cx="3032760" cy="441960"/>
                  <wp:effectExtent l="0" t="0" r="0" b="0"/>
                  <wp:docPr id="126647768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032760" cy="441960"/>
                          </a:xfrm>
                          <a:prstGeom prst="rect">
                            <a:avLst/>
                          </a:prstGeom>
                          <a:noFill/>
                          <a:ln>
                            <a:noFill/>
                          </a:ln>
                        </pic:spPr>
                      </pic:pic>
                    </a:graphicData>
                  </a:graphic>
                </wp:inline>
              </w:drawing>
            </w:r>
            <w:r w:rsidRPr="00CF63AD">
              <w:rPr>
                <w:rFonts w:eastAsia="Calibri"/>
                <w:szCs w:val="26"/>
                <w:lang w:val="nl-NL"/>
              </w:rPr>
              <w:t xml:space="preserve">           (2)</w:t>
            </w:r>
          </w:p>
        </w:tc>
        <w:tc>
          <w:tcPr>
            <w:tcW w:w="1273" w:type="dxa"/>
            <w:shd w:val="clear" w:color="auto" w:fill="auto"/>
          </w:tcPr>
          <w:p w14:paraId="6A5BCE21" w14:textId="77777777" w:rsidR="00CF63AD" w:rsidRPr="00CF63AD" w:rsidRDefault="00CF63AD" w:rsidP="00CF63AD">
            <w:pPr>
              <w:rPr>
                <w:rFonts w:eastAsia="Calibri"/>
                <w:szCs w:val="26"/>
              </w:rPr>
            </w:pPr>
            <w:r w:rsidRPr="00CF63AD">
              <w:rPr>
                <w:rFonts w:eastAsia="Calibri"/>
                <w:szCs w:val="26"/>
              </w:rPr>
              <w:t>0,5</w:t>
            </w:r>
          </w:p>
          <w:p w14:paraId="5EFFAD37" w14:textId="77777777" w:rsidR="00CF63AD" w:rsidRPr="00CF63AD" w:rsidRDefault="00CF63AD" w:rsidP="00CF63AD">
            <w:pPr>
              <w:rPr>
                <w:rFonts w:eastAsia="Calibri"/>
                <w:szCs w:val="26"/>
              </w:rPr>
            </w:pPr>
          </w:p>
          <w:p w14:paraId="11A50008" w14:textId="77777777" w:rsidR="00CF63AD" w:rsidRPr="00CF63AD" w:rsidRDefault="00CF63AD" w:rsidP="00CF63AD">
            <w:pPr>
              <w:rPr>
                <w:rFonts w:eastAsia="Calibri"/>
                <w:szCs w:val="26"/>
              </w:rPr>
            </w:pPr>
          </w:p>
          <w:p w14:paraId="01FEFFB6" w14:textId="77777777" w:rsidR="00CF63AD" w:rsidRPr="00CF63AD" w:rsidRDefault="00CF63AD" w:rsidP="00CF63AD">
            <w:pPr>
              <w:rPr>
                <w:rFonts w:eastAsia="Calibri"/>
                <w:szCs w:val="26"/>
              </w:rPr>
            </w:pPr>
            <w:r w:rsidRPr="00CF63AD">
              <w:rPr>
                <w:rFonts w:eastAsia="Calibri"/>
                <w:szCs w:val="26"/>
              </w:rPr>
              <w:t>0,5</w:t>
            </w:r>
          </w:p>
        </w:tc>
      </w:tr>
      <w:tr w:rsidR="00CF63AD" w:rsidRPr="00CF63AD" w14:paraId="359B686A" w14:textId="77777777" w:rsidTr="00CF18E5">
        <w:trPr>
          <w:jc w:val="center"/>
        </w:trPr>
        <w:tc>
          <w:tcPr>
            <w:tcW w:w="845" w:type="dxa"/>
            <w:vMerge/>
            <w:shd w:val="clear" w:color="auto" w:fill="auto"/>
          </w:tcPr>
          <w:p w14:paraId="7D2398DD" w14:textId="77777777" w:rsidR="00CF63AD" w:rsidRPr="00CF63AD" w:rsidRDefault="00CF63AD" w:rsidP="00CF63AD">
            <w:pPr>
              <w:rPr>
                <w:rFonts w:eastAsia="Calibri"/>
                <w:szCs w:val="26"/>
              </w:rPr>
            </w:pPr>
          </w:p>
        </w:tc>
        <w:tc>
          <w:tcPr>
            <w:tcW w:w="8248" w:type="dxa"/>
            <w:shd w:val="clear" w:color="auto" w:fill="auto"/>
          </w:tcPr>
          <w:p w14:paraId="59AC470D" w14:textId="70749E2F" w:rsidR="00CF63AD" w:rsidRPr="00CF63AD" w:rsidRDefault="00CF63AD" w:rsidP="00CF63AD">
            <w:pPr>
              <w:rPr>
                <w:rFonts w:eastAsia="Calibri"/>
                <w:szCs w:val="26"/>
                <w:lang w:val="nl-NL"/>
              </w:rPr>
            </w:pPr>
            <w:r w:rsidRPr="00CF63AD">
              <w:rPr>
                <w:rFonts w:eastAsia="Calibri"/>
                <w:szCs w:val="26"/>
                <w:lang w:val="nl-NL"/>
              </w:rPr>
              <w:t xml:space="preserve"> - Từ (1) và (2) ta có: </w:t>
            </w:r>
            <w:r w:rsidR="003944BC">
              <w:rPr>
                <w:rFonts w:eastAsia="Calibri"/>
                <w:noProof/>
                <w:position w:val="-10"/>
                <w:szCs w:val="26"/>
                <w:lang w:val="nl-NL"/>
              </w:rPr>
              <w:drawing>
                <wp:inline distT="0" distB="0" distL="0" distR="0" wp14:anchorId="14B43D5A" wp14:editId="111BBED5">
                  <wp:extent cx="746760" cy="198120"/>
                  <wp:effectExtent l="0" t="0" r="0" b="0"/>
                  <wp:docPr id="167578963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746760" cy="198120"/>
                          </a:xfrm>
                          <a:prstGeom prst="rect">
                            <a:avLst/>
                          </a:prstGeom>
                          <a:noFill/>
                          <a:ln>
                            <a:noFill/>
                          </a:ln>
                        </pic:spPr>
                      </pic:pic>
                    </a:graphicData>
                  </a:graphic>
                </wp:inline>
              </w:drawing>
            </w:r>
            <w:r w:rsidRPr="00CF63AD">
              <w:rPr>
                <w:rFonts w:eastAsia="Calibri"/>
                <w:szCs w:val="26"/>
                <w:lang w:val="nl-NL"/>
              </w:rPr>
              <w:t xml:space="preserve"> và  </w:t>
            </w:r>
            <w:r w:rsidR="003944BC">
              <w:rPr>
                <w:rFonts w:eastAsia="Calibri"/>
                <w:noProof/>
                <w:position w:val="-10"/>
                <w:szCs w:val="26"/>
                <w:lang w:val="nl-NL"/>
              </w:rPr>
              <w:drawing>
                <wp:inline distT="0" distB="0" distL="0" distR="0" wp14:anchorId="61A25BCB" wp14:editId="3EDA27ED">
                  <wp:extent cx="632460" cy="198120"/>
                  <wp:effectExtent l="0" t="0" r="0" b="0"/>
                  <wp:docPr id="945779422"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32460" cy="198120"/>
                          </a:xfrm>
                          <a:prstGeom prst="rect">
                            <a:avLst/>
                          </a:prstGeom>
                          <a:noFill/>
                          <a:ln>
                            <a:noFill/>
                          </a:ln>
                        </pic:spPr>
                      </pic:pic>
                    </a:graphicData>
                  </a:graphic>
                </wp:inline>
              </w:drawing>
            </w:r>
          </w:p>
        </w:tc>
        <w:tc>
          <w:tcPr>
            <w:tcW w:w="1273" w:type="dxa"/>
            <w:shd w:val="clear" w:color="auto" w:fill="auto"/>
          </w:tcPr>
          <w:p w14:paraId="412EA5CC" w14:textId="77777777" w:rsidR="00CF63AD" w:rsidRPr="00CF63AD" w:rsidRDefault="00CF63AD" w:rsidP="00CF63AD">
            <w:pPr>
              <w:rPr>
                <w:rFonts w:eastAsia="Calibri"/>
                <w:szCs w:val="26"/>
              </w:rPr>
            </w:pPr>
            <w:r w:rsidRPr="00CF63AD">
              <w:rPr>
                <w:rFonts w:eastAsia="Calibri"/>
                <w:szCs w:val="26"/>
              </w:rPr>
              <w:t>0,5+0,5</w:t>
            </w:r>
          </w:p>
        </w:tc>
      </w:tr>
    </w:tbl>
    <w:p w14:paraId="2601742A" w14:textId="77777777" w:rsidR="00CF63AD" w:rsidRPr="00CF63AD" w:rsidRDefault="00CF63AD" w:rsidP="00CF63AD">
      <w:pPr>
        <w:tabs>
          <w:tab w:val="left" w:pos="2069"/>
          <w:tab w:val="center" w:pos="4819"/>
        </w:tabs>
        <w:rPr>
          <w:rFonts w:eastAsia="Calibri"/>
          <w:szCs w:val="26"/>
        </w:rPr>
      </w:pPr>
    </w:p>
    <w:p w14:paraId="20D237F1" w14:textId="77777777" w:rsidR="00CF63AD" w:rsidRPr="00CF63AD" w:rsidRDefault="00CF63AD" w:rsidP="00CF63AD">
      <w:pPr>
        <w:tabs>
          <w:tab w:val="left" w:pos="2069"/>
          <w:tab w:val="center" w:pos="4819"/>
        </w:tabs>
        <w:rPr>
          <w:rFonts w:eastAsia="Calibri"/>
          <w:szCs w:val="26"/>
        </w:rPr>
      </w:pPr>
    </w:p>
    <w:p w14:paraId="3BB8D35F" w14:textId="77777777" w:rsidR="00CF63AD" w:rsidRPr="00CF63AD" w:rsidRDefault="00CF63AD" w:rsidP="00CF63AD">
      <w:pPr>
        <w:tabs>
          <w:tab w:val="left" w:pos="2069"/>
          <w:tab w:val="center" w:pos="4819"/>
        </w:tabs>
        <w:rPr>
          <w:rFonts w:eastAsia="Calibri"/>
          <w:szCs w:val="26"/>
        </w:rPr>
      </w:pPr>
    </w:p>
    <w:p w14:paraId="3C91AD8B" w14:textId="77777777" w:rsidR="00CF63AD" w:rsidRPr="00CF63AD" w:rsidRDefault="00CF63AD" w:rsidP="00CF63AD">
      <w:pPr>
        <w:tabs>
          <w:tab w:val="left" w:pos="2069"/>
          <w:tab w:val="center" w:pos="4819"/>
        </w:tabs>
        <w:rPr>
          <w:rFonts w:eastAsia="Calibri"/>
          <w:szCs w:val="26"/>
        </w:rPr>
      </w:pPr>
    </w:p>
    <w:p w14:paraId="3BBB72A8" w14:textId="77777777" w:rsidR="00CF63AD" w:rsidRPr="00CF63AD" w:rsidRDefault="00CF63AD" w:rsidP="00CF63AD">
      <w:pPr>
        <w:tabs>
          <w:tab w:val="left" w:pos="2069"/>
          <w:tab w:val="center" w:pos="4819"/>
        </w:tabs>
        <w:rPr>
          <w:rFonts w:eastAsia="Calibri"/>
          <w:szCs w:val="26"/>
        </w:rPr>
      </w:pPr>
    </w:p>
    <w:p w14:paraId="212A639C" w14:textId="77777777" w:rsidR="00CF63AD" w:rsidRPr="00CF63AD" w:rsidRDefault="00CF63AD" w:rsidP="00CF63AD">
      <w:pPr>
        <w:tabs>
          <w:tab w:val="left" w:pos="2069"/>
          <w:tab w:val="center" w:pos="4819"/>
        </w:tabs>
        <w:rPr>
          <w:rFonts w:eastAsia="Calibri"/>
          <w:szCs w:val="26"/>
        </w:rPr>
      </w:pPr>
    </w:p>
    <w:p w14:paraId="723C2392" w14:textId="77777777" w:rsidR="00CF63AD" w:rsidRPr="00CF63AD" w:rsidRDefault="00CF63AD" w:rsidP="00CF63AD">
      <w:pPr>
        <w:tabs>
          <w:tab w:val="left" w:pos="2069"/>
          <w:tab w:val="center" w:pos="4819"/>
        </w:tabs>
        <w:rPr>
          <w:rFonts w:eastAsia="Calibri"/>
          <w:szCs w:val="26"/>
        </w:rPr>
      </w:pPr>
    </w:p>
    <w:p w14:paraId="082D9852" w14:textId="77777777" w:rsidR="00CF63AD" w:rsidRPr="00CF63AD" w:rsidRDefault="00CF63AD" w:rsidP="00CF63AD">
      <w:pPr>
        <w:tabs>
          <w:tab w:val="left" w:pos="2069"/>
          <w:tab w:val="center" w:pos="4819"/>
        </w:tabs>
        <w:rPr>
          <w:rFonts w:eastAsia="Calibri"/>
          <w:szCs w:val="26"/>
        </w:rPr>
      </w:pPr>
    </w:p>
    <w:p w14:paraId="58393411" w14:textId="77777777" w:rsidR="00CF63AD" w:rsidRPr="00CF63AD" w:rsidRDefault="00CF63AD" w:rsidP="00CF63AD">
      <w:pPr>
        <w:tabs>
          <w:tab w:val="left" w:pos="2069"/>
          <w:tab w:val="center" w:pos="4819"/>
        </w:tabs>
        <w:rPr>
          <w:rFonts w:eastAsia="Calibri"/>
          <w:szCs w:val="26"/>
        </w:rPr>
      </w:pPr>
    </w:p>
    <w:tbl>
      <w:tblPr>
        <w:tblW w:w="103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7"/>
        <w:gridCol w:w="8087"/>
        <w:gridCol w:w="1273"/>
      </w:tblGrid>
      <w:tr w:rsidR="00CF63AD" w:rsidRPr="00CF63AD" w14:paraId="6BE9B14F" w14:textId="77777777" w:rsidTr="00CF18E5">
        <w:trPr>
          <w:jc w:val="center"/>
        </w:trPr>
        <w:tc>
          <w:tcPr>
            <w:tcW w:w="987" w:type="dxa"/>
            <w:shd w:val="clear" w:color="auto" w:fill="auto"/>
          </w:tcPr>
          <w:p w14:paraId="258F4572" w14:textId="77777777" w:rsidR="00CF63AD" w:rsidRPr="00CF63AD" w:rsidRDefault="00CF63AD" w:rsidP="00CF63AD">
            <w:pPr>
              <w:rPr>
                <w:rFonts w:eastAsia="Calibri"/>
                <w:b/>
                <w:szCs w:val="26"/>
              </w:rPr>
            </w:pPr>
            <w:r w:rsidRPr="00CF63AD">
              <w:rPr>
                <w:rFonts w:eastAsia="Calibri"/>
                <w:b/>
                <w:szCs w:val="26"/>
              </w:rPr>
              <w:t>TT</w:t>
            </w:r>
          </w:p>
        </w:tc>
        <w:tc>
          <w:tcPr>
            <w:tcW w:w="8087" w:type="dxa"/>
            <w:shd w:val="clear" w:color="auto" w:fill="auto"/>
          </w:tcPr>
          <w:p w14:paraId="0467F505" w14:textId="77777777" w:rsidR="00CF63AD" w:rsidRPr="00CF63AD" w:rsidRDefault="00CF63AD" w:rsidP="00CF18E5">
            <w:pPr>
              <w:jc w:val="center"/>
              <w:rPr>
                <w:rFonts w:eastAsia="Calibri"/>
                <w:b/>
                <w:szCs w:val="26"/>
              </w:rPr>
            </w:pPr>
            <w:r w:rsidRPr="00CF63AD">
              <w:rPr>
                <w:rFonts w:eastAsia="Calibri"/>
                <w:b/>
                <w:szCs w:val="26"/>
              </w:rPr>
              <w:t>Hướng dẫn giải</w:t>
            </w:r>
          </w:p>
        </w:tc>
        <w:tc>
          <w:tcPr>
            <w:tcW w:w="1273" w:type="dxa"/>
            <w:shd w:val="clear" w:color="auto" w:fill="auto"/>
          </w:tcPr>
          <w:p w14:paraId="232F62B0" w14:textId="77777777" w:rsidR="00CF63AD" w:rsidRPr="00CF63AD" w:rsidRDefault="00CF63AD" w:rsidP="00CF63AD">
            <w:pPr>
              <w:rPr>
                <w:rFonts w:eastAsia="Calibri"/>
                <w:b/>
                <w:szCs w:val="26"/>
              </w:rPr>
            </w:pPr>
            <w:r w:rsidRPr="00CF63AD">
              <w:rPr>
                <w:rFonts w:eastAsia="Calibri"/>
                <w:b/>
                <w:szCs w:val="26"/>
              </w:rPr>
              <w:t>Điểm</w:t>
            </w:r>
          </w:p>
        </w:tc>
      </w:tr>
      <w:tr w:rsidR="00CF63AD" w:rsidRPr="00CF63AD" w14:paraId="465BFB27" w14:textId="77777777" w:rsidTr="00CF18E5">
        <w:trPr>
          <w:jc w:val="center"/>
        </w:trPr>
        <w:tc>
          <w:tcPr>
            <w:tcW w:w="987" w:type="dxa"/>
            <w:shd w:val="clear" w:color="auto" w:fill="auto"/>
          </w:tcPr>
          <w:p w14:paraId="7F440674" w14:textId="77777777" w:rsidR="00CF63AD" w:rsidRPr="00CF63AD" w:rsidRDefault="00CF63AD" w:rsidP="00CF63AD">
            <w:pPr>
              <w:rPr>
                <w:rFonts w:eastAsia="Calibri"/>
                <w:b/>
                <w:szCs w:val="26"/>
              </w:rPr>
            </w:pPr>
            <w:r w:rsidRPr="00CF63AD">
              <w:rPr>
                <w:rFonts w:eastAsia="Calibri"/>
                <w:b/>
                <w:szCs w:val="26"/>
              </w:rPr>
              <w:t>Bài 6</w:t>
            </w:r>
          </w:p>
        </w:tc>
        <w:tc>
          <w:tcPr>
            <w:tcW w:w="8087" w:type="dxa"/>
            <w:shd w:val="clear" w:color="auto" w:fill="auto"/>
          </w:tcPr>
          <w:p w14:paraId="6FB87990" w14:textId="77777777" w:rsidR="00CF63AD" w:rsidRPr="00CF63AD" w:rsidRDefault="00CF63AD" w:rsidP="00CF18E5">
            <w:pPr>
              <w:jc w:val="center"/>
              <w:rPr>
                <w:rFonts w:eastAsia="Calibri"/>
                <w:b/>
                <w:szCs w:val="26"/>
              </w:rPr>
            </w:pPr>
          </w:p>
        </w:tc>
        <w:tc>
          <w:tcPr>
            <w:tcW w:w="1273" w:type="dxa"/>
            <w:shd w:val="clear" w:color="auto" w:fill="auto"/>
          </w:tcPr>
          <w:p w14:paraId="131C7909" w14:textId="77777777" w:rsidR="00CF63AD" w:rsidRPr="00CF63AD" w:rsidRDefault="00CF63AD" w:rsidP="00CF63AD">
            <w:pPr>
              <w:rPr>
                <w:rFonts w:eastAsia="Calibri"/>
                <w:b/>
                <w:szCs w:val="26"/>
              </w:rPr>
            </w:pPr>
            <w:r w:rsidRPr="00CF63AD">
              <w:rPr>
                <w:rFonts w:eastAsia="Calibri"/>
                <w:b/>
                <w:szCs w:val="26"/>
              </w:rPr>
              <w:t>2 điểm</w:t>
            </w:r>
          </w:p>
        </w:tc>
      </w:tr>
      <w:tr w:rsidR="00CF63AD" w:rsidRPr="00CF63AD" w14:paraId="24EE6488" w14:textId="77777777" w:rsidTr="00CF18E5">
        <w:trPr>
          <w:jc w:val="center"/>
        </w:trPr>
        <w:tc>
          <w:tcPr>
            <w:tcW w:w="987" w:type="dxa"/>
            <w:shd w:val="clear" w:color="auto" w:fill="auto"/>
          </w:tcPr>
          <w:p w14:paraId="51BED970" w14:textId="77777777" w:rsidR="00CF63AD" w:rsidRPr="00CF63AD" w:rsidRDefault="00CF63AD" w:rsidP="00CF63AD">
            <w:pPr>
              <w:rPr>
                <w:rFonts w:eastAsia="Calibri"/>
                <w:b/>
                <w:szCs w:val="26"/>
              </w:rPr>
            </w:pPr>
          </w:p>
        </w:tc>
        <w:tc>
          <w:tcPr>
            <w:tcW w:w="8087" w:type="dxa"/>
            <w:shd w:val="clear" w:color="auto" w:fill="auto"/>
          </w:tcPr>
          <w:p w14:paraId="21A88876" w14:textId="77777777" w:rsidR="00CF63AD" w:rsidRPr="00CF63AD" w:rsidRDefault="00CF63AD" w:rsidP="00CF18E5">
            <w:pPr>
              <w:spacing w:line="259" w:lineRule="auto"/>
              <w:jc w:val="both"/>
              <w:rPr>
                <w:rFonts w:eastAsia="Calibri"/>
                <w:sz w:val="28"/>
                <w:szCs w:val="22"/>
              </w:rPr>
            </w:pPr>
            <w:r w:rsidRPr="00CF63AD">
              <w:rPr>
                <w:rFonts w:eastAsia="Calibri"/>
                <w:sz w:val="28"/>
                <w:szCs w:val="22"/>
              </w:rPr>
              <w:t>- Buột dây chỉ vào điểm chính giữa thước và treo lên giá làm đòn cân.</w:t>
            </w:r>
          </w:p>
          <w:p w14:paraId="5987EA7C" w14:textId="77777777" w:rsidR="00CF63AD" w:rsidRPr="00CF63AD" w:rsidRDefault="00CF63AD" w:rsidP="00CF18E5">
            <w:pPr>
              <w:spacing w:line="259" w:lineRule="auto"/>
              <w:jc w:val="both"/>
              <w:rPr>
                <w:rFonts w:eastAsia="Calibri"/>
                <w:sz w:val="28"/>
                <w:szCs w:val="22"/>
              </w:rPr>
            </w:pPr>
            <w:r w:rsidRPr="00CF63AD">
              <w:rPr>
                <w:rFonts w:eastAsia="Calibri"/>
                <w:sz w:val="28"/>
                <w:szCs w:val="22"/>
              </w:rPr>
              <w:lastRenderedPageBreak/>
              <w:t xml:space="preserve">- Treo quả dọi vào một bên trái của thước, bên phải treo hòn đá cuội. Điều chỉnh khoảng cách để đòn cân cân bằng. </w:t>
            </w:r>
          </w:p>
          <w:p w14:paraId="4E3B8C29" w14:textId="77777777" w:rsidR="00CF63AD" w:rsidRPr="00CF63AD" w:rsidRDefault="007B2695" w:rsidP="00CF18E5">
            <w:pPr>
              <w:ind w:left="720"/>
              <w:contextualSpacing/>
              <w:jc w:val="center"/>
              <w:rPr>
                <w:rFonts w:eastAsia="Calibri"/>
                <w:sz w:val="28"/>
                <w:szCs w:val="22"/>
              </w:rPr>
            </w:pPr>
            <w:r>
              <w:rPr>
                <w:rFonts w:eastAsia="Calibri"/>
                <w:noProof/>
                <w:sz w:val="28"/>
                <w:szCs w:val="22"/>
              </w:rPr>
              <w:drawing>
                <wp:inline distT="0" distB="0" distL="0" distR="0" wp14:anchorId="2CA85A22" wp14:editId="51968698">
                  <wp:extent cx="1887220" cy="1207135"/>
                  <wp:effectExtent l="0" t="0" r="0" b="0"/>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887220" cy="1207135"/>
                          </a:xfrm>
                          <a:prstGeom prst="rect">
                            <a:avLst/>
                          </a:prstGeom>
                          <a:noFill/>
                          <a:ln>
                            <a:noFill/>
                          </a:ln>
                        </pic:spPr>
                      </pic:pic>
                    </a:graphicData>
                  </a:graphic>
                </wp:inline>
              </w:drawing>
            </w:r>
          </w:p>
          <w:p w14:paraId="5D7CD710" w14:textId="77777777" w:rsidR="00CF63AD" w:rsidRPr="00CF63AD" w:rsidRDefault="00CF63AD" w:rsidP="00CF18E5">
            <w:pPr>
              <w:spacing w:line="259" w:lineRule="auto"/>
              <w:jc w:val="both"/>
              <w:rPr>
                <w:rFonts w:eastAsia="Calibri"/>
                <w:sz w:val="28"/>
                <w:szCs w:val="22"/>
              </w:rPr>
            </w:pPr>
            <w:r w:rsidRPr="00CF63AD">
              <w:rPr>
                <w:rFonts w:eastAsia="Calibri"/>
                <w:sz w:val="28"/>
                <w:szCs w:val="22"/>
              </w:rPr>
              <w:t xml:space="preserve">- Đọc các khoảng cách từ điểm treo chính giữa đến điểm treo quả dọi và điểm treo hòn đá cuội được các khoảng cách </w:t>
            </w:r>
            <w:r w:rsidRPr="00CF63AD">
              <w:rPr>
                <w:rFonts w:eastAsia="Calibri"/>
                <w:i/>
                <w:iCs/>
                <w:sz w:val="28"/>
                <w:szCs w:val="22"/>
              </w:rPr>
              <w:t>l</w:t>
            </w:r>
            <w:r w:rsidRPr="00CF63AD">
              <w:rPr>
                <w:rFonts w:eastAsia="Calibri"/>
                <w:i/>
                <w:iCs/>
                <w:sz w:val="28"/>
                <w:szCs w:val="22"/>
                <w:vertAlign w:val="subscript"/>
              </w:rPr>
              <w:t>0</w:t>
            </w:r>
            <w:r w:rsidRPr="00CF63AD">
              <w:rPr>
                <w:rFonts w:eastAsia="Calibri"/>
                <w:i/>
                <w:iCs/>
                <w:sz w:val="28"/>
                <w:szCs w:val="22"/>
              </w:rPr>
              <w:t>, l</w:t>
            </w:r>
          </w:p>
          <w:p w14:paraId="1953564F" w14:textId="77777777" w:rsidR="00CF63AD" w:rsidRPr="00CF63AD" w:rsidRDefault="00CF63AD" w:rsidP="00CF18E5">
            <w:pPr>
              <w:ind w:left="360"/>
              <w:jc w:val="both"/>
              <w:rPr>
                <w:rFonts w:eastAsia="Calibri"/>
                <w:sz w:val="28"/>
                <w:szCs w:val="22"/>
              </w:rPr>
            </w:pPr>
            <w:r w:rsidRPr="00CF63AD">
              <w:rPr>
                <w:rFonts w:eastAsia="Calibri"/>
                <w:sz w:val="28"/>
                <w:szCs w:val="22"/>
              </w:rPr>
              <w:t>Điều kiện cân bằng đòn bẩy</w:t>
            </w:r>
          </w:p>
          <w:bookmarkStart w:id="0" w:name="_Hlk163669987"/>
          <w:p w14:paraId="2D22D1D8" w14:textId="77777777" w:rsidR="00CF63AD" w:rsidRPr="00CF18E5" w:rsidRDefault="00000000" w:rsidP="00CF18E5">
            <w:pPr>
              <w:ind w:left="720"/>
              <w:contextualSpacing/>
              <w:jc w:val="center"/>
              <w:rPr>
                <w:sz w:val="28"/>
                <w:szCs w:val="22"/>
              </w:rPr>
            </w:pPr>
            <m:oMath>
              <m:sSub>
                <m:sSubPr>
                  <m:ctrlPr>
                    <w:rPr>
                      <w:rFonts w:ascii="Cambria Math" w:eastAsia="Calibri" w:hAnsi="Cambria Math"/>
                      <w:i/>
                      <w:sz w:val="28"/>
                      <w:szCs w:val="22"/>
                    </w:rPr>
                  </m:ctrlPr>
                </m:sSubPr>
                <m:e>
                  <m:r>
                    <w:rPr>
                      <w:rFonts w:ascii="Cambria Math" w:eastAsia="Calibri" w:hAnsi="Cambria Math"/>
                      <w:sz w:val="28"/>
                      <w:szCs w:val="22"/>
                    </w:rPr>
                    <m:t>P</m:t>
                  </m:r>
                </m:e>
                <m:sub>
                  <m:r>
                    <w:rPr>
                      <w:rFonts w:ascii="Cambria Math" w:eastAsia="Calibri" w:hAnsi="Cambria Math"/>
                      <w:sz w:val="28"/>
                      <w:szCs w:val="22"/>
                    </w:rPr>
                    <m:t>O</m:t>
                  </m:r>
                </m:sub>
              </m:sSub>
              <m:sSub>
                <m:sSubPr>
                  <m:ctrlPr>
                    <w:rPr>
                      <w:rFonts w:ascii="Cambria Math" w:eastAsia="Calibri" w:hAnsi="Cambria Math"/>
                      <w:i/>
                      <w:sz w:val="28"/>
                      <w:szCs w:val="22"/>
                    </w:rPr>
                  </m:ctrlPr>
                </m:sSubPr>
                <m:e>
                  <m:r>
                    <w:rPr>
                      <w:rFonts w:ascii="Cambria Math" w:eastAsia="Calibri" w:hAnsi="Cambria Math"/>
                      <w:sz w:val="28"/>
                      <w:szCs w:val="22"/>
                    </w:rPr>
                    <m:t>l</m:t>
                  </m:r>
                </m:e>
                <m:sub>
                  <m:r>
                    <w:rPr>
                      <w:rFonts w:ascii="Cambria Math" w:eastAsia="Calibri" w:hAnsi="Cambria Math"/>
                      <w:sz w:val="28"/>
                      <w:szCs w:val="22"/>
                    </w:rPr>
                    <m:t>0</m:t>
                  </m:r>
                </m:sub>
              </m:sSub>
              <w:bookmarkEnd w:id="0"/>
              <m:r>
                <w:rPr>
                  <w:rFonts w:ascii="Cambria Math" w:eastAsia="Calibri" w:hAnsi="Cambria Math"/>
                  <w:sz w:val="28"/>
                  <w:szCs w:val="22"/>
                </w:rPr>
                <m:t xml:space="preserve">=Pl </m:t>
              </m:r>
            </m:oMath>
            <w:r w:rsidR="00CF63AD" w:rsidRPr="00CF18E5">
              <w:rPr>
                <w:sz w:val="28"/>
                <w:szCs w:val="22"/>
              </w:rPr>
              <w:t xml:space="preserve"> </w:t>
            </w:r>
            <w:r w:rsidR="00CF63AD" w:rsidRPr="00CF18E5">
              <w:rPr>
                <w:bCs/>
                <w:sz w:val="28"/>
                <w:szCs w:val="22"/>
              </w:rPr>
              <w:t>(1)</w:t>
            </w:r>
          </w:p>
          <w:p w14:paraId="2BD90757" w14:textId="77777777" w:rsidR="00CF63AD" w:rsidRPr="00CF63AD" w:rsidRDefault="00CF63AD" w:rsidP="00CF18E5">
            <w:pPr>
              <w:jc w:val="center"/>
              <w:rPr>
                <w:rFonts w:eastAsia="Calibri"/>
                <w:b/>
                <w:szCs w:val="26"/>
              </w:rPr>
            </w:pPr>
          </w:p>
        </w:tc>
        <w:tc>
          <w:tcPr>
            <w:tcW w:w="1273" w:type="dxa"/>
            <w:shd w:val="clear" w:color="auto" w:fill="auto"/>
          </w:tcPr>
          <w:p w14:paraId="3FFB4D1A" w14:textId="77777777" w:rsidR="00CF63AD" w:rsidRPr="00CF63AD" w:rsidRDefault="00CF63AD" w:rsidP="00CF63AD">
            <w:pPr>
              <w:rPr>
                <w:rFonts w:eastAsia="Calibri"/>
                <w:szCs w:val="26"/>
              </w:rPr>
            </w:pPr>
            <w:r w:rsidRPr="00CF63AD">
              <w:rPr>
                <w:rFonts w:eastAsia="Calibri"/>
                <w:szCs w:val="26"/>
              </w:rPr>
              <w:lastRenderedPageBreak/>
              <w:t>0,25</w:t>
            </w:r>
          </w:p>
          <w:p w14:paraId="26C9B6A3" w14:textId="77777777" w:rsidR="00CF63AD" w:rsidRPr="00CF63AD" w:rsidRDefault="00CF63AD" w:rsidP="00CF63AD">
            <w:pPr>
              <w:rPr>
                <w:rFonts w:eastAsia="Calibri"/>
                <w:szCs w:val="26"/>
              </w:rPr>
            </w:pPr>
          </w:p>
          <w:p w14:paraId="23705D0A" w14:textId="77777777" w:rsidR="00CF63AD" w:rsidRPr="00CF63AD" w:rsidRDefault="00CF63AD" w:rsidP="00CF63AD">
            <w:pPr>
              <w:rPr>
                <w:rFonts w:eastAsia="Calibri"/>
                <w:szCs w:val="26"/>
              </w:rPr>
            </w:pPr>
          </w:p>
          <w:p w14:paraId="28AE0999" w14:textId="77777777" w:rsidR="00CF63AD" w:rsidRPr="00CF63AD" w:rsidRDefault="00CF63AD" w:rsidP="00CF63AD">
            <w:pPr>
              <w:rPr>
                <w:rFonts w:eastAsia="Calibri"/>
                <w:szCs w:val="26"/>
              </w:rPr>
            </w:pPr>
          </w:p>
          <w:p w14:paraId="37B2F891" w14:textId="77777777" w:rsidR="00CF63AD" w:rsidRPr="00CF63AD" w:rsidRDefault="00CF63AD" w:rsidP="00CF63AD">
            <w:pPr>
              <w:rPr>
                <w:rFonts w:eastAsia="Calibri"/>
                <w:szCs w:val="26"/>
              </w:rPr>
            </w:pPr>
          </w:p>
          <w:p w14:paraId="67F69F2D" w14:textId="77777777" w:rsidR="00CF63AD" w:rsidRPr="00CF63AD" w:rsidRDefault="00CF63AD" w:rsidP="00CF63AD">
            <w:pPr>
              <w:rPr>
                <w:rFonts w:eastAsia="Calibri"/>
                <w:szCs w:val="26"/>
              </w:rPr>
            </w:pPr>
          </w:p>
          <w:p w14:paraId="7B456CA4" w14:textId="77777777" w:rsidR="00CF63AD" w:rsidRPr="00CF63AD" w:rsidRDefault="00CF63AD" w:rsidP="00CF63AD">
            <w:pPr>
              <w:rPr>
                <w:rFonts w:eastAsia="Calibri"/>
                <w:szCs w:val="26"/>
              </w:rPr>
            </w:pPr>
          </w:p>
          <w:p w14:paraId="3165D3FA" w14:textId="77777777" w:rsidR="00CF63AD" w:rsidRPr="00CF63AD" w:rsidRDefault="00CF63AD" w:rsidP="00CF63AD">
            <w:pPr>
              <w:rPr>
                <w:rFonts w:eastAsia="Calibri"/>
                <w:szCs w:val="26"/>
              </w:rPr>
            </w:pPr>
          </w:p>
          <w:p w14:paraId="2A81F62A" w14:textId="77777777" w:rsidR="00CF63AD" w:rsidRPr="00CF63AD" w:rsidRDefault="00CF63AD" w:rsidP="00CF63AD">
            <w:pPr>
              <w:rPr>
                <w:rFonts w:eastAsia="Calibri"/>
                <w:szCs w:val="26"/>
              </w:rPr>
            </w:pPr>
          </w:p>
          <w:p w14:paraId="56CD62A7" w14:textId="77777777" w:rsidR="00CF63AD" w:rsidRPr="00CF63AD" w:rsidRDefault="00CF63AD" w:rsidP="00CF63AD">
            <w:pPr>
              <w:rPr>
                <w:rFonts w:eastAsia="Calibri"/>
                <w:szCs w:val="26"/>
              </w:rPr>
            </w:pPr>
          </w:p>
          <w:p w14:paraId="204E7FC1" w14:textId="77777777" w:rsidR="00CF63AD" w:rsidRPr="00CF63AD" w:rsidRDefault="00CF63AD" w:rsidP="00CF63AD">
            <w:pPr>
              <w:rPr>
                <w:rFonts w:eastAsia="Calibri"/>
                <w:szCs w:val="26"/>
              </w:rPr>
            </w:pPr>
          </w:p>
          <w:p w14:paraId="7E87D5D8" w14:textId="77777777" w:rsidR="00CF63AD" w:rsidRPr="00CF63AD" w:rsidRDefault="00CF63AD" w:rsidP="00CF63AD">
            <w:pPr>
              <w:rPr>
                <w:rFonts w:eastAsia="Calibri"/>
                <w:szCs w:val="26"/>
              </w:rPr>
            </w:pPr>
          </w:p>
          <w:p w14:paraId="3C23AB4B" w14:textId="77777777" w:rsidR="00CF63AD" w:rsidRPr="00CF63AD" w:rsidRDefault="00CF63AD" w:rsidP="00CF63AD">
            <w:pPr>
              <w:rPr>
                <w:rFonts w:eastAsia="Calibri"/>
                <w:szCs w:val="26"/>
              </w:rPr>
            </w:pPr>
          </w:p>
          <w:p w14:paraId="3F6F1E68" w14:textId="77777777" w:rsidR="00CF63AD" w:rsidRPr="00CF63AD" w:rsidRDefault="00CF63AD" w:rsidP="00CF63AD">
            <w:pPr>
              <w:rPr>
                <w:rFonts w:eastAsia="Calibri"/>
                <w:szCs w:val="26"/>
              </w:rPr>
            </w:pPr>
            <w:r w:rsidRPr="00CF63AD">
              <w:rPr>
                <w:rFonts w:eastAsia="Calibri"/>
                <w:szCs w:val="26"/>
              </w:rPr>
              <w:t>0,25</w:t>
            </w:r>
          </w:p>
        </w:tc>
      </w:tr>
      <w:tr w:rsidR="00CF63AD" w:rsidRPr="00CF63AD" w14:paraId="0B7AB7DE" w14:textId="77777777" w:rsidTr="00CF18E5">
        <w:trPr>
          <w:jc w:val="center"/>
        </w:trPr>
        <w:tc>
          <w:tcPr>
            <w:tcW w:w="987" w:type="dxa"/>
            <w:shd w:val="clear" w:color="auto" w:fill="auto"/>
          </w:tcPr>
          <w:p w14:paraId="68938CB2" w14:textId="77777777" w:rsidR="00CF63AD" w:rsidRPr="00CF63AD" w:rsidRDefault="00CF63AD" w:rsidP="00CF63AD">
            <w:pPr>
              <w:rPr>
                <w:rFonts w:eastAsia="Calibri"/>
                <w:b/>
                <w:szCs w:val="26"/>
              </w:rPr>
            </w:pPr>
          </w:p>
        </w:tc>
        <w:tc>
          <w:tcPr>
            <w:tcW w:w="8087" w:type="dxa"/>
            <w:shd w:val="clear" w:color="auto" w:fill="auto"/>
          </w:tcPr>
          <w:p w14:paraId="7F8979F4" w14:textId="77777777" w:rsidR="00CF63AD" w:rsidRPr="00CF63AD" w:rsidRDefault="00CF63AD" w:rsidP="00CF18E5">
            <w:pPr>
              <w:spacing w:line="259" w:lineRule="auto"/>
              <w:jc w:val="both"/>
              <w:rPr>
                <w:rFonts w:eastAsia="Calibri"/>
                <w:sz w:val="28"/>
                <w:szCs w:val="22"/>
              </w:rPr>
            </w:pPr>
            <w:r w:rsidRPr="00CF63AD">
              <w:rPr>
                <w:rFonts w:eastAsia="Calibri"/>
                <w:sz w:val="28"/>
                <w:szCs w:val="22"/>
              </w:rPr>
              <w:t xml:space="preserve">- Giữ nguyên điểm treo hòn đá cuội và nhúng hòn đá cuội ngập hẳn vào nước, điều chỉnh khoảng cách từ điểm treo chính giữa đến điểm treo quả dọi sao cho cân đòn cân bằng trở lại </w:t>
            </w:r>
          </w:p>
          <w:p w14:paraId="5818780E" w14:textId="77777777" w:rsidR="00CF63AD" w:rsidRPr="00CF63AD" w:rsidRDefault="007B2695" w:rsidP="00CF18E5">
            <w:pPr>
              <w:ind w:left="720"/>
              <w:contextualSpacing/>
              <w:jc w:val="center"/>
              <w:rPr>
                <w:rFonts w:eastAsia="Calibri"/>
                <w:sz w:val="28"/>
                <w:szCs w:val="22"/>
              </w:rPr>
            </w:pPr>
            <w:r>
              <w:rPr>
                <w:rFonts w:eastAsia="Calibri"/>
                <w:noProof/>
                <w:sz w:val="28"/>
                <w:szCs w:val="22"/>
              </w:rPr>
              <w:drawing>
                <wp:inline distT="0" distB="0" distL="0" distR="0" wp14:anchorId="16B6508F" wp14:editId="6B3D4188">
                  <wp:extent cx="2033905" cy="1280160"/>
                  <wp:effectExtent l="0" t="0" r="4445" b="0"/>
                  <wp:docPr id="5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033905" cy="1280160"/>
                          </a:xfrm>
                          <a:prstGeom prst="rect">
                            <a:avLst/>
                          </a:prstGeom>
                          <a:noFill/>
                          <a:ln>
                            <a:noFill/>
                          </a:ln>
                        </pic:spPr>
                      </pic:pic>
                    </a:graphicData>
                  </a:graphic>
                </wp:inline>
              </w:drawing>
            </w:r>
          </w:p>
          <w:p w14:paraId="3DC29903" w14:textId="77777777" w:rsidR="00CF63AD" w:rsidRPr="00CF63AD" w:rsidRDefault="00CF63AD" w:rsidP="00CF18E5">
            <w:pPr>
              <w:spacing w:line="259" w:lineRule="auto"/>
              <w:jc w:val="both"/>
              <w:rPr>
                <w:rFonts w:eastAsia="Calibri"/>
                <w:i/>
                <w:iCs/>
                <w:sz w:val="28"/>
                <w:szCs w:val="22"/>
              </w:rPr>
            </w:pPr>
            <w:r w:rsidRPr="00CF63AD">
              <w:rPr>
                <w:rFonts w:eastAsia="Calibri"/>
                <w:sz w:val="28"/>
                <w:szCs w:val="22"/>
              </w:rPr>
              <w:t xml:space="preserve">- Đọc khoảng cách từ điểm treo chính giữa đến diểm treo quả dọi được </w:t>
            </w:r>
            <w:r w:rsidRPr="00CF63AD">
              <w:rPr>
                <w:rFonts w:eastAsia="Calibri"/>
                <w:i/>
                <w:iCs/>
                <w:sz w:val="28"/>
                <w:szCs w:val="22"/>
              </w:rPr>
              <w:t>l</w:t>
            </w:r>
            <w:r w:rsidRPr="00CF63AD">
              <w:rPr>
                <w:rFonts w:eastAsia="Calibri"/>
                <w:i/>
                <w:iCs/>
                <w:sz w:val="28"/>
                <w:szCs w:val="22"/>
                <w:vertAlign w:val="subscript"/>
              </w:rPr>
              <w:t>1</w:t>
            </w:r>
          </w:p>
          <w:p w14:paraId="6D74DF74" w14:textId="77777777" w:rsidR="00CF63AD" w:rsidRPr="00CF63AD" w:rsidRDefault="00CF63AD" w:rsidP="00CF18E5">
            <w:pPr>
              <w:jc w:val="both"/>
              <w:rPr>
                <w:rFonts w:eastAsia="Calibri"/>
                <w:i/>
                <w:iCs/>
                <w:sz w:val="28"/>
                <w:szCs w:val="22"/>
              </w:rPr>
            </w:pPr>
            <w:r w:rsidRPr="00CF63AD">
              <w:rPr>
                <w:rFonts w:eastAsia="Calibri"/>
                <w:sz w:val="28"/>
                <w:szCs w:val="22"/>
              </w:rPr>
              <w:t>- Điều kiện cân bằng đòn bẩy</w:t>
            </w:r>
          </w:p>
          <w:p w14:paraId="37AD5D67" w14:textId="77777777" w:rsidR="00CF63AD" w:rsidRPr="00CF63AD" w:rsidRDefault="00CF63AD" w:rsidP="00CF18E5">
            <w:pPr>
              <w:jc w:val="both"/>
              <w:rPr>
                <w:rFonts w:eastAsia="Calibri"/>
                <w:sz w:val="28"/>
                <w:szCs w:val="22"/>
              </w:rPr>
            </w:pPr>
          </w:p>
          <w:p w14:paraId="10E5006D" w14:textId="77777777" w:rsidR="00CF63AD" w:rsidRPr="00CF18E5" w:rsidRDefault="00000000" w:rsidP="00CF18E5">
            <w:pPr>
              <w:ind w:left="720"/>
              <w:contextualSpacing/>
              <w:jc w:val="both"/>
              <w:rPr>
                <w:sz w:val="28"/>
                <w:szCs w:val="22"/>
              </w:rPr>
            </w:pPr>
            <m:oMath>
              <m:sSub>
                <m:sSubPr>
                  <m:ctrlPr>
                    <w:rPr>
                      <w:rFonts w:ascii="Cambria Math" w:eastAsia="Calibri" w:hAnsi="Cambria Math"/>
                      <w:i/>
                      <w:sz w:val="28"/>
                      <w:szCs w:val="22"/>
                    </w:rPr>
                  </m:ctrlPr>
                </m:sSubPr>
                <m:e>
                  <m:r>
                    <w:rPr>
                      <w:rFonts w:ascii="Cambria Math" w:eastAsia="Calibri" w:hAnsi="Cambria Math"/>
                      <w:sz w:val="28"/>
                      <w:szCs w:val="22"/>
                    </w:rPr>
                    <m:t>P</m:t>
                  </m:r>
                </m:e>
                <m:sub>
                  <m:r>
                    <w:rPr>
                      <w:rFonts w:ascii="Cambria Math" w:eastAsia="Calibri" w:hAnsi="Cambria Math"/>
                      <w:sz w:val="28"/>
                      <w:szCs w:val="22"/>
                    </w:rPr>
                    <m:t>0</m:t>
                  </m:r>
                </m:sub>
              </m:sSub>
              <m:sSub>
                <m:sSubPr>
                  <m:ctrlPr>
                    <w:rPr>
                      <w:rFonts w:ascii="Cambria Math" w:eastAsia="Calibri" w:hAnsi="Cambria Math"/>
                      <w:i/>
                      <w:sz w:val="28"/>
                      <w:szCs w:val="22"/>
                    </w:rPr>
                  </m:ctrlPr>
                </m:sSubPr>
                <m:e>
                  <m:r>
                    <w:rPr>
                      <w:rFonts w:ascii="Cambria Math" w:eastAsia="Calibri" w:hAnsi="Cambria Math"/>
                      <w:sz w:val="28"/>
                      <w:szCs w:val="22"/>
                    </w:rPr>
                    <m:t>l</m:t>
                  </m:r>
                </m:e>
                <m:sub>
                  <m:r>
                    <w:rPr>
                      <w:rFonts w:ascii="Cambria Math" w:eastAsia="Calibri" w:hAnsi="Cambria Math"/>
                      <w:sz w:val="28"/>
                      <w:szCs w:val="22"/>
                    </w:rPr>
                    <m:t>1</m:t>
                  </m:r>
                </m:sub>
              </m:sSub>
              <m:r>
                <w:rPr>
                  <w:rFonts w:ascii="Cambria Math" w:eastAsia="Calibri" w:hAnsi="Cambria Math"/>
                  <w:sz w:val="28"/>
                  <w:szCs w:val="22"/>
                </w:rPr>
                <m:t>=</m:t>
              </m:r>
              <w:bookmarkStart w:id="1" w:name="_Hlk163670417"/>
              <m:d>
                <m:dPr>
                  <m:ctrlPr>
                    <w:rPr>
                      <w:rFonts w:ascii="Cambria Math" w:eastAsia="Calibri" w:hAnsi="Cambria Math"/>
                      <w:i/>
                      <w:sz w:val="28"/>
                      <w:szCs w:val="22"/>
                    </w:rPr>
                  </m:ctrlPr>
                </m:dPr>
                <m:e>
                  <m:r>
                    <w:rPr>
                      <w:rFonts w:ascii="Cambria Math" w:eastAsia="Calibri" w:hAnsi="Cambria Math"/>
                      <w:sz w:val="28"/>
                      <w:szCs w:val="22"/>
                    </w:rPr>
                    <m:t>P-</m:t>
                  </m:r>
                  <m:sSub>
                    <m:sSubPr>
                      <m:ctrlPr>
                        <w:rPr>
                          <w:rFonts w:ascii="Cambria Math" w:eastAsia="Calibri" w:hAnsi="Cambria Math"/>
                          <w:i/>
                          <w:sz w:val="28"/>
                          <w:szCs w:val="22"/>
                        </w:rPr>
                      </m:ctrlPr>
                    </m:sSubPr>
                    <m:e>
                      <m:r>
                        <w:rPr>
                          <w:rFonts w:ascii="Cambria Math" w:eastAsia="Calibri" w:hAnsi="Cambria Math"/>
                          <w:sz w:val="28"/>
                          <w:szCs w:val="22"/>
                        </w:rPr>
                        <m:t>F</m:t>
                      </m:r>
                    </m:e>
                    <m:sub>
                      <m:r>
                        <w:rPr>
                          <w:rFonts w:ascii="Cambria Math" w:eastAsia="Calibri" w:hAnsi="Cambria Math"/>
                          <w:sz w:val="28"/>
                          <w:szCs w:val="22"/>
                        </w:rPr>
                        <m:t>A</m:t>
                      </m:r>
                    </m:sub>
                  </m:sSub>
                </m:e>
              </m:d>
              <w:bookmarkEnd w:id="1"/>
              <m:r>
                <w:rPr>
                  <w:rFonts w:ascii="Cambria Math" w:eastAsia="Calibri" w:hAnsi="Cambria Math"/>
                  <w:sz w:val="28"/>
                  <w:szCs w:val="22"/>
                </w:rPr>
                <m:t>l</m:t>
              </m:r>
            </m:oMath>
            <w:r w:rsidR="00CF63AD" w:rsidRPr="00CF18E5">
              <w:rPr>
                <w:sz w:val="28"/>
                <w:szCs w:val="22"/>
              </w:rPr>
              <w:t xml:space="preserve"> (2)</w:t>
            </w:r>
          </w:p>
          <w:p w14:paraId="3C4E1E6E" w14:textId="77777777" w:rsidR="00CF63AD" w:rsidRPr="00CF63AD" w:rsidRDefault="00CF63AD" w:rsidP="00CF18E5">
            <w:pPr>
              <w:jc w:val="center"/>
              <w:rPr>
                <w:rFonts w:eastAsia="Calibri"/>
                <w:b/>
                <w:szCs w:val="26"/>
              </w:rPr>
            </w:pPr>
          </w:p>
        </w:tc>
        <w:tc>
          <w:tcPr>
            <w:tcW w:w="1273" w:type="dxa"/>
            <w:shd w:val="clear" w:color="auto" w:fill="auto"/>
          </w:tcPr>
          <w:p w14:paraId="1BF22AB8" w14:textId="77777777" w:rsidR="00CF63AD" w:rsidRPr="00CF63AD" w:rsidRDefault="00CF63AD" w:rsidP="00CF63AD">
            <w:pPr>
              <w:rPr>
                <w:rFonts w:eastAsia="Calibri"/>
                <w:szCs w:val="26"/>
              </w:rPr>
            </w:pPr>
            <w:r w:rsidRPr="00CF63AD">
              <w:rPr>
                <w:rFonts w:eastAsia="Calibri"/>
                <w:szCs w:val="26"/>
              </w:rPr>
              <w:t>0,25</w:t>
            </w:r>
          </w:p>
          <w:p w14:paraId="345D96A2" w14:textId="77777777" w:rsidR="00CF63AD" w:rsidRPr="00CF63AD" w:rsidRDefault="00CF63AD" w:rsidP="00CF63AD">
            <w:pPr>
              <w:rPr>
                <w:rFonts w:eastAsia="Calibri"/>
                <w:szCs w:val="26"/>
              </w:rPr>
            </w:pPr>
          </w:p>
          <w:p w14:paraId="05688AC3" w14:textId="77777777" w:rsidR="00CF63AD" w:rsidRPr="00CF63AD" w:rsidRDefault="00CF63AD" w:rsidP="00CF63AD">
            <w:pPr>
              <w:rPr>
                <w:rFonts w:eastAsia="Calibri"/>
                <w:szCs w:val="26"/>
              </w:rPr>
            </w:pPr>
          </w:p>
          <w:p w14:paraId="16A02060" w14:textId="77777777" w:rsidR="00CF63AD" w:rsidRPr="00CF63AD" w:rsidRDefault="00CF63AD" w:rsidP="00CF63AD">
            <w:pPr>
              <w:rPr>
                <w:rFonts w:eastAsia="Calibri"/>
                <w:szCs w:val="26"/>
              </w:rPr>
            </w:pPr>
          </w:p>
          <w:p w14:paraId="1806CBEF" w14:textId="77777777" w:rsidR="00CF63AD" w:rsidRPr="00CF63AD" w:rsidRDefault="00CF63AD" w:rsidP="00CF63AD">
            <w:pPr>
              <w:rPr>
                <w:rFonts w:eastAsia="Calibri"/>
                <w:szCs w:val="26"/>
              </w:rPr>
            </w:pPr>
          </w:p>
          <w:p w14:paraId="57CA471F" w14:textId="77777777" w:rsidR="00CF63AD" w:rsidRPr="00CF63AD" w:rsidRDefault="00CF63AD" w:rsidP="00CF63AD">
            <w:pPr>
              <w:rPr>
                <w:rFonts w:eastAsia="Calibri"/>
                <w:szCs w:val="26"/>
              </w:rPr>
            </w:pPr>
          </w:p>
          <w:p w14:paraId="06174C0E" w14:textId="77777777" w:rsidR="00CF63AD" w:rsidRPr="00CF63AD" w:rsidRDefault="00CF63AD" w:rsidP="00CF63AD">
            <w:pPr>
              <w:rPr>
                <w:rFonts w:eastAsia="Calibri"/>
                <w:szCs w:val="26"/>
              </w:rPr>
            </w:pPr>
          </w:p>
          <w:p w14:paraId="46CD55C1" w14:textId="77777777" w:rsidR="00CF63AD" w:rsidRPr="00CF63AD" w:rsidRDefault="00CF63AD" w:rsidP="00CF63AD">
            <w:pPr>
              <w:rPr>
                <w:rFonts w:eastAsia="Calibri"/>
                <w:szCs w:val="26"/>
              </w:rPr>
            </w:pPr>
          </w:p>
          <w:p w14:paraId="4E5FAE72" w14:textId="77777777" w:rsidR="00CF63AD" w:rsidRPr="00CF63AD" w:rsidRDefault="00CF63AD" w:rsidP="00CF63AD">
            <w:pPr>
              <w:rPr>
                <w:rFonts w:eastAsia="Calibri"/>
                <w:szCs w:val="26"/>
              </w:rPr>
            </w:pPr>
          </w:p>
          <w:p w14:paraId="47B42361" w14:textId="77777777" w:rsidR="00CF63AD" w:rsidRPr="00CF63AD" w:rsidRDefault="00CF63AD" w:rsidP="00CF63AD">
            <w:pPr>
              <w:rPr>
                <w:rFonts w:eastAsia="Calibri"/>
                <w:szCs w:val="26"/>
              </w:rPr>
            </w:pPr>
          </w:p>
          <w:p w14:paraId="64BE2384" w14:textId="77777777" w:rsidR="00CF63AD" w:rsidRPr="00CF63AD" w:rsidRDefault="00CF63AD" w:rsidP="00CF63AD">
            <w:pPr>
              <w:rPr>
                <w:rFonts w:eastAsia="Calibri"/>
                <w:szCs w:val="26"/>
              </w:rPr>
            </w:pPr>
          </w:p>
          <w:p w14:paraId="6D6572A4" w14:textId="77777777" w:rsidR="00CF63AD" w:rsidRPr="00CF63AD" w:rsidRDefault="00CF63AD" w:rsidP="00CF63AD">
            <w:pPr>
              <w:rPr>
                <w:rFonts w:eastAsia="Calibri"/>
                <w:szCs w:val="26"/>
              </w:rPr>
            </w:pPr>
          </w:p>
          <w:p w14:paraId="67EBE8CC" w14:textId="77777777" w:rsidR="00CF63AD" w:rsidRPr="00CF63AD" w:rsidRDefault="00CF63AD" w:rsidP="00CF63AD">
            <w:pPr>
              <w:rPr>
                <w:rFonts w:eastAsia="Calibri"/>
                <w:szCs w:val="26"/>
              </w:rPr>
            </w:pPr>
          </w:p>
          <w:p w14:paraId="604ED79D" w14:textId="77777777" w:rsidR="00CF63AD" w:rsidRPr="00CF63AD" w:rsidRDefault="00CF63AD" w:rsidP="00CF63AD">
            <w:pPr>
              <w:rPr>
                <w:rFonts w:eastAsia="Calibri"/>
                <w:szCs w:val="26"/>
              </w:rPr>
            </w:pPr>
          </w:p>
          <w:p w14:paraId="4BB28564" w14:textId="77777777" w:rsidR="00CF63AD" w:rsidRPr="00CF63AD" w:rsidRDefault="00CF63AD" w:rsidP="00CF63AD">
            <w:pPr>
              <w:rPr>
                <w:rFonts w:eastAsia="Calibri"/>
                <w:szCs w:val="26"/>
              </w:rPr>
            </w:pPr>
          </w:p>
          <w:p w14:paraId="1AB421A0" w14:textId="77777777" w:rsidR="00CF63AD" w:rsidRPr="00CF63AD" w:rsidRDefault="00CF63AD" w:rsidP="00CF63AD">
            <w:pPr>
              <w:rPr>
                <w:rFonts w:eastAsia="Calibri"/>
                <w:szCs w:val="26"/>
              </w:rPr>
            </w:pPr>
            <w:r w:rsidRPr="00CF63AD">
              <w:rPr>
                <w:rFonts w:eastAsia="Calibri"/>
                <w:szCs w:val="26"/>
              </w:rPr>
              <w:t>0,25</w:t>
            </w:r>
          </w:p>
        </w:tc>
      </w:tr>
      <w:tr w:rsidR="00CF63AD" w:rsidRPr="00CF63AD" w14:paraId="5060964D" w14:textId="77777777" w:rsidTr="00CF18E5">
        <w:trPr>
          <w:jc w:val="center"/>
        </w:trPr>
        <w:tc>
          <w:tcPr>
            <w:tcW w:w="987" w:type="dxa"/>
            <w:shd w:val="clear" w:color="auto" w:fill="auto"/>
          </w:tcPr>
          <w:p w14:paraId="7DEC70B9" w14:textId="77777777" w:rsidR="00CF63AD" w:rsidRPr="00CF63AD" w:rsidRDefault="00CF63AD" w:rsidP="00CF63AD">
            <w:pPr>
              <w:rPr>
                <w:rFonts w:eastAsia="Calibri"/>
                <w:b/>
                <w:szCs w:val="26"/>
              </w:rPr>
            </w:pPr>
          </w:p>
        </w:tc>
        <w:tc>
          <w:tcPr>
            <w:tcW w:w="8087" w:type="dxa"/>
            <w:shd w:val="clear" w:color="auto" w:fill="auto"/>
          </w:tcPr>
          <w:p w14:paraId="72AD686F" w14:textId="77777777" w:rsidR="00CF63AD" w:rsidRPr="00CF18E5" w:rsidRDefault="00CF63AD" w:rsidP="00CF63AD">
            <w:pPr>
              <w:rPr>
                <w:sz w:val="28"/>
                <w:szCs w:val="22"/>
              </w:rPr>
            </w:pPr>
            <w:r w:rsidRPr="00CF18E5">
              <w:rPr>
                <w:sz w:val="28"/>
                <w:szCs w:val="22"/>
              </w:rPr>
              <w:t>Từ (1) và (2):</w:t>
            </w:r>
          </w:p>
          <w:bookmarkStart w:id="2" w:name="_Hlk163670189"/>
          <w:p w14:paraId="018C54A7" w14:textId="77777777" w:rsidR="00CF63AD" w:rsidRPr="007B2695" w:rsidRDefault="00000000" w:rsidP="00CF18E5">
            <w:pPr>
              <w:ind w:left="720"/>
              <w:contextualSpacing/>
              <w:rPr>
                <w:sz w:val="28"/>
                <w:szCs w:val="22"/>
              </w:rPr>
            </w:pPr>
            <m:oMathPara>
              <m:oMath>
                <m:f>
                  <m:fPr>
                    <m:ctrlPr>
                      <w:rPr>
                        <w:rFonts w:ascii="Cambria Math" w:hAnsi="Cambria Math"/>
                        <w:i/>
                        <w:sz w:val="28"/>
                        <w:szCs w:val="22"/>
                      </w:rPr>
                    </m:ctrlPr>
                  </m:fPr>
                  <m:num>
                    <m:sSub>
                      <m:sSubPr>
                        <m:ctrlPr>
                          <w:rPr>
                            <w:rFonts w:ascii="Cambria Math" w:eastAsia="Calibri" w:hAnsi="Cambria Math"/>
                            <w:i/>
                            <w:sz w:val="28"/>
                            <w:szCs w:val="22"/>
                          </w:rPr>
                        </m:ctrlPr>
                      </m:sSubPr>
                      <m:e>
                        <m:r>
                          <w:rPr>
                            <w:rFonts w:ascii="Cambria Math" w:eastAsia="Calibri" w:hAnsi="Cambria Math"/>
                            <w:sz w:val="28"/>
                            <w:szCs w:val="22"/>
                          </w:rPr>
                          <m:t>P</m:t>
                        </m:r>
                      </m:e>
                      <m:sub>
                        <m:r>
                          <w:rPr>
                            <w:rFonts w:ascii="Cambria Math" w:eastAsia="Calibri" w:hAnsi="Cambria Math"/>
                            <w:sz w:val="28"/>
                            <w:szCs w:val="22"/>
                          </w:rPr>
                          <m:t>O</m:t>
                        </m:r>
                      </m:sub>
                    </m:sSub>
                    <m:sSub>
                      <m:sSubPr>
                        <m:ctrlPr>
                          <w:rPr>
                            <w:rFonts w:ascii="Cambria Math" w:eastAsia="Calibri" w:hAnsi="Cambria Math"/>
                            <w:i/>
                            <w:sz w:val="28"/>
                            <w:szCs w:val="22"/>
                          </w:rPr>
                        </m:ctrlPr>
                      </m:sSubPr>
                      <m:e>
                        <m:r>
                          <w:rPr>
                            <w:rFonts w:ascii="Cambria Math" w:eastAsia="Calibri" w:hAnsi="Cambria Math"/>
                            <w:sz w:val="28"/>
                            <w:szCs w:val="22"/>
                          </w:rPr>
                          <m:t>l</m:t>
                        </m:r>
                      </m:e>
                      <m:sub>
                        <m:r>
                          <w:rPr>
                            <w:rFonts w:ascii="Cambria Math" w:eastAsia="Calibri" w:hAnsi="Cambria Math"/>
                            <w:sz w:val="28"/>
                            <w:szCs w:val="22"/>
                          </w:rPr>
                          <m:t>0</m:t>
                        </m:r>
                      </m:sub>
                    </m:sSub>
                    <m:ctrlPr>
                      <w:rPr>
                        <w:rFonts w:ascii="Cambria Math" w:eastAsia="Calibri" w:hAnsi="Cambria Math"/>
                        <w:i/>
                        <w:sz w:val="28"/>
                        <w:szCs w:val="22"/>
                      </w:rPr>
                    </m:ctrlPr>
                  </m:num>
                  <m:den>
                    <m:sSub>
                      <m:sSubPr>
                        <m:ctrlPr>
                          <w:rPr>
                            <w:rFonts w:ascii="Cambria Math" w:eastAsia="Calibri" w:hAnsi="Cambria Math"/>
                            <w:i/>
                            <w:sz w:val="28"/>
                            <w:szCs w:val="22"/>
                          </w:rPr>
                        </m:ctrlPr>
                      </m:sSubPr>
                      <m:e>
                        <m:r>
                          <w:rPr>
                            <w:rFonts w:ascii="Cambria Math" w:eastAsia="Calibri" w:hAnsi="Cambria Math"/>
                            <w:sz w:val="28"/>
                            <w:szCs w:val="22"/>
                          </w:rPr>
                          <m:t>P</m:t>
                        </m:r>
                      </m:e>
                      <m:sub>
                        <m:r>
                          <w:rPr>
                            <w:rFonts w:ascii="Cambria Math" w:eastAsia="Calibri" w:hAnsi="Cambria Math"/>
                            <w:sz w:val="28"/>
                            <w:szCs w:val="22"/>
                          </w:rPr>
                          <m:t>0</m:t>
                        </m:r>
                      </m:sub>
                    </m:sSub>
                    <m:sSub>
                      <m:sSubPr>
                        <m:ctrlPr>
                          <w:rPr>
                            <w:rFonts w:ascii="Cambria Math" w:eastAsia="Calibri" w:hAnsi="Cambria Math"/>
                            <w:i/>
                            <w:sz w:val="28"/>
                            <w:szCs w:val="22"/>
                          </w:rPr>
                        </m:ctrlPr>
                      </m:sSubPr>
                      <m:e>
                        <m:r>
                          <w:rPr>
                            <w:rFonts w:ascii="Cambria Math" w:eastAsia="Calibri" w:hAnsi="Cambria Math"/>
                            <w:sz w:val="28"/>
                            <w:szCs w:val="22"/>
                          </w:rPr>
                          <m:t>l</m:t>
                        </m:r>
                      </m:e>
                      <m:sub>
                        <m:r>
                          <w:rPr>
                            <w:rFonts w:ascii="Cambria Math" w:eastAsia="Calibri" w:hAnsi="Cambria Math"/>
                            <w:sz w:val="28"/>
                            <w:szCs w:val="22"/>
                          </w:rPr>
                          <m:t>1</m:t>
                        </m:r>
                      </m:sub>
                    </m:sSub>
                  </m:den>
                </m:f>
                <m:r>
                  <w:rPr>
                    <w:rFonts w:ascii="Cambria Math" w:hAnsi="Cambria Math"/>
                    <w:sz w:val="28"/>
                    <w:szCs w:val="22"/>
                  </w:rPr>
                  <m:t>=</m:t>
                </m:r>
                <m:f>
                  <m:fPr>
                    <m:ctrlPr>
                      <w:rPr>
                        <w:rFonts w:ascii="Cambria Math" w:eastAsia="Calibri" w:hAnsi="Cambria Math"/>
                        <w:i/>
                        <w:sz w:val="28"/>
                        <w:szCs w:val="22"/>
                      </w:rPr>
                    </m:ctrlPr>
                  </m:fPr>
                  <m:num>
                    <m:r>
                      <w:rPr>
                        <w:rFonts w:ascii="Cambria Math" w:eastAsia="Calibri" w:hAnsi="Cambria Math"/>
                        <w:sz w:val="28"/>
                        <w:szCs w:val="22"/>
                      </w:rPr>
                      <m:t>Pl</m:t>
                    </m:r>
                  </m:num>
                  <m:den>
                    <m:d>
                      <m:dPr>
                        <m:ctrlPr>
                          <w:rPr>
                            <w:rFonts w:ascii="Cambria Math" w:eastAsia="Calibri" w:hAnsi="Cambria Math"/>
                            <w:i/>
                            <w:sz w:val="28"/>
                            <w:szCs w:val="22"/>
                          </w:rPr>
                        </m:ctrlPr>
                      </m:dPr>
                      <m:e>
                        <m:r>
                          <w:rPr>
                            <w:rFonts w:ascii="Cambria Math" w:eastAsia="Calibri" w:hAnsi="Cambria Math"/>
                            <w:sz w:val="28"/>
                            <w:szCs w:val="22"/>
                          </w:rPr>
                          <m:t>P-</m:t>
                        </m:r>
                        <m:sSub>
                          <m:sSubPr>
                            <m:ctrlPr>
                              <w:rPr>
                                <w:rFonts w:ascii="Cambria Math" w:eastAsia="Calibri" w:hAnsi="Cambria Math"/>
                                <w:i/>
                                <w:sz w:val="28"/>
                                <w:szCs w:val="22"/>
                              </w:rPr>
                            </m:ctrlPr>
                          </m:sSubPr>
                          <m:e>
                            <m:r>
                              <w:rPr>
                                <w:rFonts w:ascii="Cambria Math" w:eastAsia="Calibri" w:hAnsi="Cambria Math"/>
                                <w:sz w:val="28"/>
                                <w:szCs w:val="22"/>
                              </w:rPr>
                              <m:t>F</m:t>
                            </m:r>
                          </m:e>
                          <m:sub>
                            <m:r>
                              <w:rPr>
                                <w:rFonts w:ascii="Cambria Math" w:eastAsia="Calibri" w:hAnsi="Cambria Math"/>
                                <w:sz w:val="28"/>
                                <w:szCs w:val="22"/>
                              </w:rPr>
                              <m:t>A</m:t>
                            </m:r>
                          </m:sub>
                        </m:sSub>
                      </m:e>
                    </m:d>
                    <m:r>
                      <w:rPr>
                        <w:rFonts w:ascii="Cambria Math" w:eastAsia="Calibri" w:hAnsi="Cambria Math"/>
                        <w:sz w:val="28"/>
                        <w:szCs w:val="22"/>
                      </w:rPr>
                      <m:t>l</m:t>
                    </m:r>
                  </m:den>
                </m:f>
                <w:bookmarkStart w:id="3" w:name="_Hlk163670647"/>
                <m:r>
                  <m:rPr>
                    <m:sty m:val="p"/>
                  </m:rPr>
                  <w:rPr>
                    <w:rFonts w:ascii="Cambria Math" w:eastAsia="Calibri" w:hAnsi="Cambria Math"/>
                    <w:sz w:val="28"/>
                    <w:szCs w:val="22"/>
                  </w:rPr>
                  <m:t>≤&gt;</m:t>
                </m:r>
                <m:r>
                  <w:rPr>
                    <w:rFonts w:ascii="Cambria Math" w:hAnsi="Cambria Math"/>
                    <w:sz w:val="28"/>
                    <w:szCs w:val="22"/>
                  </w:rPr>
                  <m:t xml:space="preserve"> </m:t>
                </m:r>
                <m:f>
                  <m:fPr>
                    <m:ctrlPr>
                      <w:rPr>
                        <w:rFonts w:ascii="Cambria Math" w:hAnsi="Cambria Math"/>
                        <w:i/>
                        <w:sz w:val="28"/>
                        <w:szCs w:val="22"/>
                      </w:rPr>
                    </m:ctrlPr>
                  </m:fPr>
                  <m:num>
                    <m:sSub>
                      <m:sSubPr>
                        <m:ctrlPr>
                          <w:rPr>
                            <w:rFonts w:ascii="Cambria Math" w:eastAsia="Calibri" w:hAnsi="Cambria Math"/>
                            <w:i/>
                            <w:sz w:val="28"/>
                            <w:szCs w:val="22"/>
                          </w:rPr>
                        </m:ctrlPr>
                      </m:sSubPr>
                      <m:e>
                        <m:r>
                          <w:rPr>
                            <w:rFonts w:ascii="Cambria Math" w:eastAsia="Calibri" w:hAnsi="Cambria Math"/>
                            <w:sz w:val="28"/>
                            <w:szCs w:val="22"/>
                          </w:rPr>
                          <m:t>l</m:t>
                        </m:r>
                      </m:e>
                      <m:sub>
                        <m:r>
                          <w:rPr>
                            <w:rFonts w:ascii="Cambria Math" w:eastAsia="Calibri" w:hAnsi="Cambria Math"/>
                            <w:sz w:val="28"/>
                            <w:szCs w:val="22"/>
                          </w:rPr>
                          <m:t>0</m:t>
                        </m:r>
                      </m:sub>
                    </m:sSub>
                    <m:ctrlPr>
                      <w:rPr>
                        <w:rFonts w:ascii="Cambria Math" w:eastAsia="Calibri" w:hAnsi="Cambria Math"/>
                        <w:i/>
                        <w:sz w:val="28"/>
                        <w:szCs w:val="22"/>
                      </w:rPr>
                    </m:ctrlPr>
                  </m:num>
                  <m:den>
                    <m:sSub>
                      <m:sSubPr>
                        <m:ctrlPr>
                          <w:rPr>
                            <w:rFonts w:ascii="Cambria Math" w:eastAsia="Calibri" w:hAnsi="Cambria Math"/>
                            <w:i/>
                            <w:sz w:val="28"/>
                            <w:szCs w:val="22"/>
                          </w:rPr>
                        </m:ctrlPr>
                      </m:sSubPr>
                      <m:e>
                        <m:r>
                          <w:rPr>
                            <w:rFonts w:ascii="Cambria Math" w:eastAsia="Calibri" w:hAnsi="Cambria Math"/>
                            <w:sz w:val="28"/>
                            <w:szCs w:val="22"/>
                          </w:rPr>
                          <m:t>l</m:t>
                        </m:r>
                      </m:e>
                      <m:sub>
                        <m:r>
                          <w:rPr>
                            <w:rFonts w:ascii="Cambria Math" w:eastAsia="Calibri" w:hAnsi="Cambria Math"/>
                            <w:sz w:val="28"/>
                            <w:szCs w:val="22"/>
                          </w:rPr>
                          <m:t>1</m:t>
                        </m:r>
                      </m:sub>
                    </m:sSub>
                  </m:den>
                </m:f>
                <m:r>
                  <w:rPr>
                    <w:rFonts w:ascii="Cambria Math" w:hAnsi="Cambria Math"/>
                    <w:sz w:val="28"/>
                    <w:szCs w:val="22"/>
                  </w:rPr>
                  <m:t>=</m:t>
                </m:r>
                <m:f>
                  <m:fPr>
                    <m:ctrlPr>
                      <w:rPr>
                        <w:rFonts w:ascii="Cambria Math" w:eastAsia="Calibri" w:hAnsi="Cambria Math"/>
                        <w:i/>
                        <w:sz w:val="28"/>
                        <w:szCs w:val="22"/>
                      </w:rPr>
                    </m:ctrlPr>
                  </m:fPr>
                  <m:num>
                    <m:r>
                      <w:rPr>
                        <w:rFonts w:ascii="Cambria Math" w:eastAsia="Calibri" w:hAnsi="Cambria Math"/>
                        <w:sz w:val="28"/>
                        <w:szCs w:val="22"/>
                      </w:rPr>
                      <m:t>D.V</m:t>
                    </m:r>
                  </m:num>
                  <m:den>
                    <m:r>
                      <w:rPr>
                        <w:rFonts w:ascii="Cambria Math" w:eastAsia="Calibri" w:hAnsi="Cambria Math"/>
                        <w:sz w:val="28"/>
                        <w:szCs w:val="22"/>
                      </w:rPr>
                      <m:t>V</m:t>
                    </m:r>
                    <m:d>
                      <m:dPr>
                        <m:ctrlPr>
                          <w:rPr>
                            <w:rFonts w:ascii="Cambria Math" w:eastAsia="Calibri" w:hAnsi="Cambria Math"/>
                            <w:i/>
                            <w:sz w:val="28"/>
                            <w:szCs w:val="22"/>
                          </w:rPr>
                        </m:ctrlPr>
                      </m:dPr>
                      <m:e>
                        <m:r>
                          <w:rPr>
                            <w:rFonts w:ascii="Cambria Math" w:eastAsia="Calibri" w:hAnsi="Cambria Math"/>
                            <w:sz w:val="28"/>
                            <w:szCs w:val="22"/>
                          </w:rPr>
                          <m:t>D-</m:t>
                        </m:r>
                        <m:sSub>
                          <m:sSubPr>
                            <m:ctrlPr>
                              <w:rPr>
                                <w:rFonts w:ascii="Cambria Math" w:eastAsia="Calibri" w:hAnsi="Cambria Math"/>
                                <w:i/>
                                <w:sz w:val="28"/>
                                <w:szCs w:val="22"/>
                              </w:rPr>
                            </m:ctrlPr>
                          </m:sSubPr>
                          <m:e>
                            <m:r>
                              <w:rPr>
                                <w:rFonts w:ascii="Cambria Math" w:eastAsia="Calibri" w:hAnsi="Cambria Math"/>
                                <w:sz w:val="28"/>
                                <w:szCs w:val="22"/>
                              </w:rPr>
                              <m:t>D</m:t>
                            </m:r>
                          </m:e>
                          <m:sub>
                            <m:r>
                              <w:rPr>
                                <w:rFonts w:ascii="Cambria Math" w:eastAsia="Calibri" w:hAnsi="Cambria Math"/>
                                <w:sz w:val="28"/>
                                <w:szCs w:val="22"/>
                              </w:rPr>
                              <m:t>0</m:t>
                            </m:r>
                          </m:sub>
                        </m:sSub>
                      </m:e>
                    </m:d>
                  </m:den>
                </m:f>
                <w:bookmarkEnd w:id="3"/>
                <m:r>
                  <w:rPr>
                    <w:rFonts w:ascii="Cambria Math" w:hAnsi="Cambria Math"/>
                    <w:sz w:val="28"/>
                    <w:szCs w:val="22"/>
                  </w:rPr>
                  <m:t xml:space="preserve"> </m:t>
                </m:r>
                <m:r>
                  <m:rPr>
                    <m:sty m:val="p"/>
                  </m:rPr>
                  <w:rPr>
                    <w:rFonts w:ascii="Cambria Math" w:eastAsia="Calibri" w:hAnsi="Cambria Math"/>
                    <w:sz w:val="28"/>
                    <w:szCs w:val="22"/>
                  </w:rPr>
                  <m:t>&lt;=&gt;</m:t>
                </m:r>
                <m:r>
                  <w:rPr>
                    <w:rFonts w:ascii="Cambria Math" w:hAnsi="Cambria Math"/>
                    <w:sz w:val="28"/>
                    <w:szCs w:val="22"/>
                  </w:rPr>
                  <m:t xml:space="preserve"> </m:t>
                </m:r>
                <m:f>
                  <m:fPr>
                    <m:ctrlPr>
                      <w:rPr>
                        <w:rFonts w:ascii="Cambria Math" w:hAnsi="Cambria Math"/>
                        <w:i/>
                        <w:sz w:val="28"/>
                        <w:szCs w:val="22"/>
                      </w:rPr>
                    </m:ctrlPr>
                  </m:fPr>
                  <m:num>
                    <m:sSub>
                      <m:sSubPr>
                        <m:ctrlPr>
                          <w:rPr>
                            <w:rFonts w:ascii="Cambria Math" w:eastAsia="Calibri" w:hAnsi="Cambria Math"/>
                            <w:i/>
                            <w:sz w:val="28"/>
                            <w:szCs w:val="22"/>
                          </w:rPr>
                        </m:ctrlPr>
                      </m:sSubPr>
                      <m:e>
                        <m:r>
                          <w:rPr>
                            <w:rFonts w:ascii="Cambria Math" w:eastAsia="Calibri" w:hAnsi="Cambria Math"/>
                            <w:sz w:val="28"/>
                            <w:szCs w:val="22"/>
                          </w:rPr>
                          <m:t>l</m:t>
                        </m:r>
                      </m:e>
                      <m:sub>
                        <m:r>
                          <w:rPr>
                            <w:rFonts w:ascii="Cambria Math" w:eastAsia="Calibri" w:hAnsi="Cambria Math"/>
                            <w:sz w:val="28"/>
                            <w:szCs w:val="22"/>
                          </w:rPr>
                          <m:t>0</m:t>
                        </m:r>
                      </m:sub>
                    </m:sSub>
                    <m:ctrlPr>
                      <w:rPr>
                        <w:rFonts w:ascii="Cambria Math" w:eastAsia="Calibri" w:hAnsi="Cambria Math"/>
                        <w:i/>
                        <w:sz w:val="28"/>
                        <w:szCs w:val="22"/>
                      </w:rPr>
                    </m:ctrlPr>
                  </m:num>
                  <m:den>
                    <m:sSub>
                      <m:sSubPr>
                        <m:ctrlPr>
                          <w:rPr>
                            <w:rFonts w:ascii="Cambria Math" w:eastAsia="Calibri" w:hAnsi="Cambria Math"/>
                            <w:i/>
                            <w:sz w:val="28"/>
                            <w:szCs w:val="22"/>
                          </w:rPr>
                        </m:ctrlPr>
                      </m:sSubPr>
                      <m:e>
                        <m:r>
                          <w:rPr>
                            <w:rFonts w:ascii="Cambria Math" w:eastAsia="Calibri" w:hAnsi="Cambria Math"/>
                            <w:sz w:val="28"/>
                            <w:szCs w:val="22"/>
                          </w:rPr>
                          <m:t>l</m:t>
                        </m:r>
                      </m:e>
                      <m:sub>
                        <m:r>
                          <w:rPr>
                            <w:rFonts w:ascii="Cambria Math" w:eastAsia="Calibri" w:hAnsi="Cambria Math"/>
                            <w:sz w:val="28"/>
                            <w:szCs w:val="22"/>
                          </w:rPr>
                          <m:t>1</m:t>
                        </m:r>
                      </m:sub>
                    </m:sSub>
                  </m:den>
                </m:f>
                <m:r>
                  <w:rPr>
                    <w:rFonts w:ascii="Cambria Math" w:hAnsi="Cambria Math"/>
                    <w:sz w:val="28"/>
                    <w:szCs w:val="22"/>
                  </w:rPr>
                  <m:t>=</m:t>
                </m:r>
                <m:f>
                  <m:fPr>
                    <m:ctrlPr>
                      <w:rPr>
                        <w:rFonts w:ascii="Cambria Math" w:eastAsia="Calibri" w:hAnsi="Cambria Math"/>
                        <w:i/>
                        <w:sz w:val="28"/>
                        <w:szCs w:val="22"/>
                      </w:rPr>
                    </m:ctrlPr>
                  </m:fPr>
                  <m:num>
                    <m:r>
                      <w:rPr>
                        <w:rFonts w:ascii="Cambria Math" w:eastAsia="Calibri" w:hAnsi="Cambria Math"/>
                        <w:sz w:val="28"/>
                        <w:szCs w:val="22"/>
                      </w:rPr>
                      <m:t>D</m:t>
                    </m:r>
                  </m:num>
                  <m:den>
                    <m:d>
                      <m:dPr>
                        <m:ctrlPr>
                          <w:rPr>
                            <w:rFonts w:ascii="Cambria Math" w:eastAsia="Calibri" w:hAnsi="Cambria Math"/>
                            <w:i/>
                            <w:sz w:val="28"/>
                            <w:szCs w:val="22"/>
                          </w:rPr>
                        </m:ctrlPr>
                      </m:dPr>
                      <m:e>
                        <m:r>
                          <w:rPr>
                            <w:rFonts w:ascii="Cambria Math" w:eastAsia="Calibri" w:hAnsi="Cambria Math"/>
                            <w:sz w:val="28"/>
                            <w:szCs w:val="22"/>
                          </w:rPr>
                          <m:t>D-</m:t>
                        </m:r>
                        <m:sSub>
                          <m:sSubPr>
                            <m:ctrlPr>
                              <w:rPr>
                                <w:rFonts w:ascii="Cambria Math" w:eastAsia="Calibri" w:hAnsi="Cambria Math"/>
                                <w:i/>
                                <w:sz w:val="28"/>
                                <w:szCs w:val="22"/>
                              </w:rPr>
                            </m:ctrlPr>
                          </m:sSubPr>
                          <m:e>
                            <m:r>
                              <w:rPr>
                                <w:rFonts w:ascii="Cambria Math" w:eastAsia="Calibri" w:hAnsi="Cambria Math"/>
                                <w:sz w:val="28"/>
                                <w:szCs w:val="22"/>
                              </w:rPr>
                              <m:t>D</m:t>
                            </m:r>
                          </m:e>
                          <m:sub>
                            <m:r>
                              <w:rPr>
                                <w:rFonts w:ascii="Cambria Math" w:eastAsia="Calibri" w:hAnsi="Cambria Math"/>
                                <w:sz w:val="28"/>
                                <w:szCs w:val="22"/>
                              </w:rPr>
                              <m:t>0</m:t>
                            </m:r>
                          </m:sub>
                        </m:sSub>
                      </m:e>
                    </m:d>
                  </m:den>
                </m:f>
              </m:oMath>
            </m:oMathPara>
          </w:p>
          <w:p w14:paraId="7F98348D" w14:textId="77777777" w:rsidR="00CF63AD" w:rsidRPr="00CF18E5" w:rsidRDefault="00CF63AD" w:rsidP="00CF18E5">
            <w:pPr>
              <w:ind w:left="720"/>
              <w:contextualSpacing/>
              <w:rPr>
                <w:sz w:val="28"/>
                <w:szCs w:val="22"/>
              </w:rPr>
            </w:pPr>
          </w:p>
          <w:bookmarkEnd w:id="2"/>
          <w:p w14:paraId="0D24F3AC" w14:textId="77777777" w:rsidR="00CF63AD" w:rsidRPr="00CF18E5" w:rsidRDefault="00CF63AD" w:rsidP="00CF18E5">
            <w:pPr>
              <w:ind w:left="720"/>
              <w:contextualSpacing/>
              <w:rPr>
                <w:sz w:val="28"/>
                <w:szCs w:val="32"/>
                <w:vertAlign w:val="subscript"/>
              </w:rPr>
            </w:pPr>
            <w:r w:rsidRPr="00CF18E5">
              <w:rPr>
                <w:i/>
                <w:iCs/>
                <w:sz w:val="28"/>
                <w:szCs w:val="32"/>
              </w:rPr>
              <w:t>l</w:t>
            </w:r>
            <w:r w:rsidRPr="00CF18E5">
              <w:rPr>
                <w:i/>
                <w:iCs/>
                <w:sz w:val="28"/>
                <w:szCs w:val="32"/>
                <w:vertAlign w:val="subscript"/>
              </w:rPr>
              <w:t>0</w:t>
            </w:r>
            <w:r w:rsidRPr="00CF18E5">
              <w:rPr>
                <w:i/>
                <w:iCs/>
                <w:sz w:val="28"/>
                <w:szCs w:val="32"/>
              </w:rPr>
              <w:t>(D – D</w:t>
            </w:r>
            <w:r w:rsidRPr="00CF18E5">
              <w:rPr>
                <w:i/>
                <w:iCs/>
                <w:sz w:val="28"/>
                <w:szCs w:val="32"/>
                <w:vertAlign w:val="subscript"/>
              </w:rPr>
              <w:t>0</w:t>
            </w:r>
            <w:r w:rsidRPr="00CF18E5">
              <w:rPr>
                <w:i/>
                <w:iCs/>
                <w:sz w:val="28"/>
                <w:szCs w:val="32"/>
              </w:rPr>
              <w:t>) = D.l</w:t>
            </w:r>
            <w:r w:rsidRPr="00CF18E5">
              <w:rPr>
                <w:i/>
                <w:iCs/>
                <w:sz w:val="28"/>
                <w:szCs w:val="32"/>
                <w:vertAlign w:val="subscript"/>
              </w:rPr>
              <w:t>1</w:t>
            </w:r>
            <w:r w:rsidRPr="00CF18E5">
              <w:rPr>
                <w:sz w:val="28"/>
                <w:szCs w:val="32"/>
                <w:vertAlign w:val="subscript"/>
              </w:rPr>
              <w:t xml:space="preserve"> </w:t>
            </w:r>
            <w:r w:rsidRPr="00CF63AD">
              <w:rPr>
                <w:rFonts w:eastAsia="Calibri"/>
                <w:sz w:val="28"/>
                <w:szCs w:val="22"/>
              </w:rPr>
              <w:t>=&gt;</w:t>
            </w:r>
            <m:oMath>
              <m:r>
                <w:rPr>
                  <w:rFonts w:ascii="Cambria Math" w:eastAsia="Calibri" w:hAnsi="Cambria Math"/>
                  <w:sz w:val="28"/>
                  <w:szCs w:val="22"/>
                </w:rPr>
                <m:t xml:space="preserve"> </m:t>
              </m:r>
              <m:r>
                <w:rPr>
                  <w:rFonts w:ascii="Cambria Math" w:hAnsi="Cambria Math"/>
                  <w:sz w:val="28"/>
                  <w:szCs w:val="22"/>
                </w:rPr>
                <m:t>D=</m:t>
              </m:r>
              <m:sSub>
                <m:sSubPr>
                  <m:ctrlPr>
                    <w:rPr>
                      <w:rFonts w:ascii="Cambria Math" w:hAnsi="Cambria Math"/>
                      <w:i/>
                      <w:sz w:val="28"/>
                      <w:szCs w:val="22"/>
                    </w:rPr>
                  </m:ctrlPr>
                </m:sSubPr>
                <m:e>
                  <m:r>
                    <w:rPr>
                      <w:rFonts w:ascii="Cambria Math" w:hAnsi="Cambria Math"/>
                      <w:sz w:val="28"/>
                      <w:szCs w:val="22"/>
                    </w:rPr>
                    <m:t>D</m:t>
                  </m:r>
                </m:e>
                <m:sub>
                  <m:r>
                    <w:rPr>
                      <w:rFonts w:ascii="Cambria Math" w:hAnsi="Cambria Math"/>
                      <w:sz w:val="28"/>
                      <w:szCs w:val="22"/>
                    </w:rPr>
                    <m:t>0</m:t>
                  </m:r>
                </m:sub>
              </m:sSub>
              <m:f>
                <m:fPr>
                  <m:ctrlPr>
                    <w:rPr>
                      <w:rFonts w:ascii="Cambria Math" w:hAnsi="Cambria Math"/>
                      <w:i/>
                      <w:sz w:val="28"/>
                      <w:szCs w:val="22"/>
                    </w:rPr>
                  </m:ctrlPr>
                </m:fPr>
                <m:num>
                  <m:sSub>
                    <m:sSubPr>
                      <m:ctrlPr>
                        <w:rPr>
                          <w:rFonts w:ascii="Cambria Math" w:hAnsi="Cambria Math"/>
                          <w:i/>
                          <w:sz w:val="28"/>
                          <w:szCs w:val="22"/>
                        </w:rPr>
                      </m:ctrlPr>
                    </m:sSubPr>
                    <m:e>
                      <m:r>
                        <w:rPr>
                          <w:rFonts w:ascii="Cambria Math" w:hAnsi="Cambria Math"/>
                          <w:sz w:val="28"/>
                          <w:szCs w:val="22"/>
                        </w:rPr>
                        <m:t>l</m:t>
                      </m:r>
                    </m:e>
                    <m:sub>
                      <m:r>
                        <w:rPr>
                          <w:rFonts w:ascii="Cambria Math" w:hAnsi="Cambria Math"/>
                          <w:sz w:val="28"/>
                          <w:szCs w:val="22"/>
                        </w:rPr>
                        <m:t>0</m:t>
                      </m:r>
                    </m:sub>
                  </m:sSub>
                  <m:r>
                    <w:rPr>
                      <w:rFonts w:ascii="Cambria Math" w:hAnsi="Cambria Math"/>
                      <w:sz w:val="28"/>
                      <w:szCs w:val="22"/>
                    </w:rPr>
                    <m:t>⋅</m:t>
                  </m:r>
                </m:num>
                <m:den>
                  <m:sSub>
                    <m:sSubPr>
                      <m:ctrlPr>
                        <w:rPr>
                          <w:rFonts w:ascii="Cambria Math" w:hAnsi="Cambria Math"/>
                          <w:i/>
                          <w:sz w:val="28"/>
                          <w:szCs w:val="22"/>
                        </w:rPr>
                      </m:ctrlPr>
                    </m:sSubPr>
                    <m:e>
                      <m:r>
                        <w:rPr>
                          <w:rFonts w:ascii="Cambria Math" w:hAnsi="Cambria Math"/>
                          <w:sz w:val="28"/>
                          <w:szCs w:val="22"/>
                        </w:rPr>
                        <m:t>l</m:t>
                      </m:r>
                    </m:e>
                    <m:sub>
                      <m:r>
                        <w:rPr>
                          <w:rFonts w:ascii="Cambria Math" w:hAnsi="Cambria Math"/>
                          <w:sz w:val="28"/>
                          <w:szCs w:val="22"/>
                        </w:rPr>
                        <m:t>0</m:t>
                      </m:r>
                    </m:sub>
                  </m:sSub>
                  <m:r>
                    <w:rPr>
                      <w:rFonts w:ascii="Cambria Math" w:hAnsi="Cambria Math"/>
                      <w:sz w:val="28"/>
                      <w:szCs w:val="22"/>
                    </w:rPr>
                    <m:t>-</m:t>
                  </m:r>
                  <m:sSub>
                    <m:sSubPr>
                      <m:ctrlPr>
                        <w:rPr>
                          <w:rFonts w:ascii="Cambria Math" w:hAnsi="Cambria Math"/>
                          <w:i/>
                          <w:sz w:val="28"/>
                          <w:szCs w:val="22"/>
                        </w:rPr>
                      </m:ctrlPr>
                    </m:sSubPr>
                    <m:e>
                      <m:r>
                        <w:rPr>
                          <w:rFonts w:ascii="Cambria Math" w:hAnsi="Cambria Math"/>
                          <w:sz w:val="28"/>
                          <w:szCs w:val="22"/>
                        </w:rPr>
                        <m:t>l</m:t>
                      </m:r>
                    </m:e>
                    <m:sub>
                      <m:r>
                        <w:rPr>
                          <w:rFonts w:ascii="Cambria Math" w:hAnsi="Cambria Math"/>
                          <w:sz w:val="28"/>
                          <w:szCs w:val="22"/>
                        </w:rPr>
                        <m:t>1</m:t>
                      </m:r>
                    </m:sub>
                  </m:sSub>
                </m:den>
              </m:f>
            </m:oMath>
          </w:p>
          <w:p w14:paraId="5DA4C275" w14:textId="77777777" w:rsidR="00CF63AD" w:rsidRPr="00CF63AD" w:rsidRDefault="00CF63AD" w:rsidP="00CF18E5">
            <w:pPr>
              <w:jc w:val="both"/>
              <w:rPr>
                <w:rFonts w:eastAsia="Calibri"/>
                <w:sz w:val="28"/>
                <w:szCs w:val="22"/>
              </w:rPr>
            </w:pPr>
            <w:r w:rsidRPr="00CF63AD">
              <w:rPr>
                <w:rFonts w:eastAsia="Calibri"/>
                <w:sz w:val="28"/>
                <w:szCs w:val="22"/>
              </w:rPr>
              <w:t xml:space="preserve">- Từ các giá trị </w:t>
            </w:r>
            <w:r w:rsidRPr="00CF63AD">
              <w:rPr>
                <w:rFonts w:eastAsia="Calibri"/>
                <w:i/>
                <w:iCs/>
                <w:sz w:val="28"/>
                <w:szCs w:val="22"/>
              </w:rPr>
              <w:t>l</w:t>
            </w:r>
            <w:r w:rsidRPr="00CF63AD">
              <w:rPr>
                <w:rFonts w:eastAsia="Calibri"/>
                <w:i/>
                <w:iCs/>
                <w:sz w:val="28"/>
                <w:szCs w:val="22"/>
                <w:vertAlign w:val="subscript"/>
              </w:rPr>
              <w:t>0</w:t>
            </w:r>
            <w:r w:rsidRPr="00CF63AD">
              <w:rPr>
                <w:rFonts w:eastAsia="Calibri"/>
                <w:i/>
                <w:iCs/>
                <w:sz w:val="28"/>
                <w:szCs w:val="22"/>
              </w:rPr>
              <w:t>, l</w:t>
            </w:r>
            <w:r w:rsidRPr="00CF63AD">
              <w:rPr>
                <w:rFonts w:eastAsia="Calibri"/>
                <w:i/>
                <w:iCs/>
                <w:sz w:val="28"/>
                <w:szCs w:val="22"/>
                <w:vertAlign w:val="subscript"/>
              </w:rPr>
              <w:t>1</w:t>
            </w:r>
            <w:r w:rsidRPr="00CF63AD">
              <w:rPr>
                <w:rFonts w:eastAsia="Calibri"/>
                <w:sz w:val="28"/>
                <w:szCs w:val="22"/>
              </w:rPr>
              <w:t xml:space="preserve"> đọc được trong các lần đo ở trên thay vào công thức cuối cùng tính được khối lượng riêng của hòn đá cuội</w:t>
            </w:r>
          </w:p>
        </w:tc>
        <w:tc>
          <w:tcPr>
            <w:tcW w:w="1273" w:type="dxa"/>
            <w:shd w:val="clear" w:color="auto" w:fill="auto"/>
          </w:tcPr>
          <w:p w14:paraId="14C4EC75" w14:textId="77777777" w:rsidR="00CF63AD" w:rsidRPr="00CF63AD" w:rsidRDefault="00CF63AD" w:rsidP="00CF63AD">
            <w:pPr>
              <w:rPr>
                <w:rFonts w:eastAsia="Calibri"/>
                <w:szCs w:val="26"/>
              </w:rPr>
            </w:pPr>
          </w:p>
          <w:p w14:paraId="61AFF1D5" w14:textId="77777777" w:rsidR="00CF63AD" w:rsidRPr="00CF63AD" w:rsidRDefault="00CF63AD" w:rsidP="00CF63AD">
            <w:pPr>
              <w:rPr>
                <w:rFonts w:eastAsia="Calibri"/>
                <w:szCs w:val="26"/>
              </w:rPr>
            </w:pPr>
          </w:p>
          <w:p w14:paraId="35DD7476" w14:textId="77777777" w:rsidR="00CF63AD" w:rsidRPr="00CF63AD" w:rsidRDefault="00CF63AD" w:rsidP="00CF63AD">
            <w:pPr>
              <w:rPr>
                <w:rFonts w:eastAsia="Calibri"/>
                <w:szCs w:val="26"/>
              </w:rPr>
            </w:pPr>
          </w:p>
          <w:p w14:paraId="0BC9A4EB" w14:textId="77777777" w:rsidR="00CF63AD" w:rsidRPr="00CF63AD" w:rsidRDefault="00CF63AD" w:rsidP="00CF63AD">
            <w:pPr>
              <w:rPr>
                <w:rFonts w:eastAsia="Calibri"/>
                <w:szCs w:val="26"/>
              </w:rPr>
            </w:pPr>
          </w:p>
          <w:p w14:paraId="51C87AE0" w14:textId="77777777" w:rsidR="00CF63AD" w:rsidRPr="00CF63AD" w:rsidRDefault="00CF63AD" w:rsidP="00CF63AD">
            <w:pPr>
              <w:rPr>
                <w:rFonts w:eastAsia="Calibri"/>
                <w:szCs w:val="26"/>
              </w:rPr>
            </w:pPr>
            <w:r w:rsidRPr="00CF63AD">
              <w:rPr>
                <w:rFonts w:eastAsia="Calibri"/>
                <w:szCs w:val="26"/>
              </w:rPr>
              <w:t>0,5</w:t>
            </w:r>
          </w:p>
          <w:p w14:paraId="131EC35C" w14:textId="77777777" w:rsidR="00CF63AD" w:rsidRPr="00CF63AD" w:rsidRDefault="00CF63AD" w:rsidP="00CF63AD">
            <w:pPr>
              <w:rPr>
                <w:rFonts w:eastAsia="Calibri"/>
                <w:szCs w:val="26"/>
              </w:rPr>
            </w:pPr>
          </w:p>
          <w:p w14:paraId="1E396E0D" w14:textId="77777777" w:rsidR="00CF63AD" w:rsidRPr="00CF63AD" w:rsidRDefault="00CF63AD" w:rsidP="00CF63AD">
            <w:pPr>
              <w:rPr>
                <w:rFonts w:eastAsia="Calibri"/>
                <w:szCs w:val="26"/>
              </w:rPr>
            </w:pPr>
          </w:p>
          <w:p w14:paraId="1C3FA318" w14:textId="77777777" w:rsidR="00CF63AD" w:rsidRPr="00CF63AD" w:rsidRDefault="00CF63AD" w:rsidP="00CF63AD">
            <w:pPr>
              <w:rPr>
                <w:rFonts w:eastAsia="Calibri"/>
                <w:szCs w:val="26"/>
              </w:rPr>
            </w:pPr>
            <w:r w:rsidRPr="00CF63AD">
              <w:rPr>
                <w:rFonts w:eastAsia="Calibri"/>
                <w:szCs w:val="26"/>
              </w:rPr>
              <w:t>0,5</w:t>
            </w:r>
          </w:p>
        </w:tc>
      </w:tr>
    </w:tbl>
    <w:p w14:paraId="2472E5DC" w14:textId="77777777" w:rsidR="00CF63AD" w:rsidRPr="00CF63AD" w:rsidRDefault="00CF63AD" w:rsidP="00CF63AD">
      <w:pPr>
        <w:tabs>
          <w:tab w:val="left" w:pos="2069"/>
          <w:tab w:val="center" w:pos="4819"/>
        </w:tabs>
        <w:rPr>
          <w:rFonts w:eastAsia="Calibri"/>
          <w:szCs w:val="26"/>
        </w:rPr>
      </w:pPr>
    </w:p>
    <w:p w14:paraId="66E8F340" w14:textId="77777777" w:rsidR="00CF63AD" w:rsidRPr="00CF63AD" w:rsidRDefault="00CF63AD" w:rsidP="00CF63AD">
      <w:pPr>
        <w:spacing w:after="200" w:line="264" w:lineRule="auto"/>
        <w:ind w:firstLine="720"/>
        <w:jc w:val="center"/>
        <w:rPr>
          <w:rFonts w:eastAsia="Calibri"/>
          <w:i/>
          <w:szCs w:val="26"/>
          <w:lang w:val="pt-BR"/>
        </w:rPr>
      </w:pPr>
      <w:r w:rsidRPr="00CF63AD">
        <w:rPr>
          <w:rFonts w:eastAsia="Calibri"/>
          <w:szCs w:val="26"/>
        </w:rPr>
        <w:t xml:space="preserve">Lưu ý: </w:t>
      </w:r>
      <w:r w:rsidRPr="00CF63AD">
        <w:rPr>
          <w:rFonts w:eastAsia="Calibri"/>
          <w:i/>
          <w:szCs w:val="26"/>
          <w:lang w:val="pt-BR"/>
        </w:rPr>
        <w:t>Học sinh giải theo cách khác mà đúng vẫn cho điểm tối đa.</w:t>
      </w:r>
    </w:p>
    <w:p w14:paraId="11C8BF49" w14:textId="77777777" w:rsidR="00CF63AD" w:rsidRPr="00CF63AD" w:rsidRDefault="00CF63AD" w:rsidP="00CF63AD">
      <w:pPr>
        <w:tabs>
          <w:tab w:val="left" w:pos="2069"/>
          <w:tab w:val="center" w:pos="4819"/>
        </w:tabs>
        <w:rPr>
          <w:rFonts w:eastAsia="Calibri"/>
          <w:szCs w:val="26"/>
        </w:rPr>
      </w:pPr>
    </w:p>
    <w:p w14:paraId="5D5F0F9C" w14:textId="77777777" w:rsidR="00CF63AD" w:rsidRPr="00CF63AD" w:rsidRDefault="00CF63AD" w:rsidP="00CF63AD">
      <w:pPr>
        <w:tabs>
          <w:tab w:val="left" w:pos="2069"/>
          <w:tab w:val="center" w:pos="4819"/>
        </w:tabs>
        <w:jc w:val="center"/>
        <w:rPr>
          <w:rFonts w:eastAsia="Calibri"/>
          <w:sz w:val="28"/>
          <w:szCs w:val="22"/>
        </w:rPr>
      </w:pPr>
      <w:r w:rsidRPr="00CF63AD">
        <w:rPr>
          <w:rFonts w:eastAsia="Calibri"/>
          <w:szCs w:val="26"/>
        </w:rPr>
        <w:t>……</w:t>
      </w:r>
      <w:r w:rsidRPr="00CF63AD">
        <w:rPr>
          <w:rFonts w:eastAsia="Calibri"/>
          <w:sz w:val="28"/>
          <w:szCs w:val="22"/>
        </w:rPr>
        <w:t xml:space="preserve"> </w:t>
      </w:r>
      <w:r w:rsidRPr="00CF63AD">
        <w:rPr>
          <w:rFonts w:eastAsia="Calibri"/>
          <w:b/>
          <w:bCs/>
          <w:szCs w:val="26"/>
        </w:rPr>
        <w:t>HẾT</w:t>
      </w:r>
      <w:r w:rsidRPr="00CF63AD">
        <w:rPr>
          <w:rFonts w:eastAsia="Calibri"/>
          <w:szCs w:val="26"/>
        </w:rPr>
        <w:t xml:space="preserve"> ………</w:t>
      </w:r>
    </w:p>
    <w:p w14:paraId="22E6C770" w14:textId="77777777" w:rsidR="00CF63AD" w:rsidRPr="00CF63AD" w:rsidRDefault="00CF63AD" w:rsidP="000F1D39">
      <w:pPr>
        <w:spacing w:line="288" w:lineRule="auto"/>
        <w:ind w:firstLine="270"/>
        <w:rPr>
          <w:i/>
          <w:szCs w:val="26"/>
          <w:lang w:val="pl-PL"/>
        </w:rPr>
      </w:pPr>
    </w:p>
    <w:sectPr w:rsidR="00CF63AD" w:rsidRPr="00CF63AD" w:rsidSect="005B51DF">
      <w:pgSz w:w="11907" w:h="16840" w:code="9"/>
      <w:pgMar w:top="680" w:right="851" w:bottom="680" w:left="1276" w:header="426" w:footer="227" w:gutter="0"/>
      <w:pgNumType w:chapStyle="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1282F0E" w14:textId="77777777" w:rsidR="00C53ED6" w:rsidRDefault="00C53ED6">
      <w:r>
        <w:separator/>
      </w:r>
    </w:p>
  </w:endnote>
  <w:endnote w:type="continuationSeparator" w:id="0">
    <w:p w14:paraId="452FF2D0" w14:textId="77777777" w:rsidR="00C53ED6" w:rsidRDefault="00C53E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embedRegular r:id="rId1" w:fontKey="{24BA57A0-3D33-42F1-8713-E1F5DA2ACB44}"/>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embedRegular r:id="rId2" w:fontKey="{43AACECE-4F3D-4537-8F38-38473B454D4F}"/>
  </w:font>
  <w:font w:name="Calibri">
    <w:panose1 w:val="020F0502020204030204"/>
    <w:charset w:val="00"/>
    <w:family w:val="swiss"/>
    <w:pitch w:val="variable"/>
    <w:sig w:usb0="E4002EFF" w:usb1="C200247B" w:usb2="00000009" w:usb3="00000000" w:csb0="000001FF" w:csb1="00000000"/>
    <w:embedRegular r:id="rId3" w:fontKey="{C1638D04-7276-4A16-BBEE-61A892862951}"/>
    <w:embedBold r:id="rId4" w:fontKey="{3FC91C8F-768C-419E-A0AF-35F913BA969D}"/>
    <w:embedItalic r:id="rId5" w:fontKey="{DB4C5EAC-94AA-4161-A9A3-4C21BC9B5BEF}"/>
    <w:embedBoldItalic r:id="rId6" w:fontKey="{568D12A7-D8BF-4BFB-A25F-BAFD7397D834}"/>
  </w:font>
  <w:font w:name="Cambria Math">
    <w:panose1 w:val="02040503050406030204"/>
    <w:charset w:val="00"/>
    <w:family w:val="roman"/>
    <w:pitch w:val="variable"/>
    <w:sig w:usb0="E00006FF" w:usb1="420024FF" w:usb2="02000000" w:usb3="00000000" w:csb0="0000019F" w:csb1="00000000"/>
    <w:embedRegular r:id="rId7" w:fontKey="{C9A8F203-608E-4A4E-84F1-FC18BFED56DC}"/>
    <w:embedBold r:id="rId8" w:fontKey="{E34E2404-BF20-4AB4-934F-BFC69B0CE8F8}"/>
    <w:embedItalic r:id="rId9" w:fontKey="{8BA53DC0-E659-4B87-8C07-54970C7D8482}"/>
    <w:embedBoldItalic r:id="rId10" w:fontKey="{0A5F5694-8833-457A-BA3E-704FA93A20F9}"/>
  </w:font>
  <w:font w:name="Cambria">
    <w:panose1 w:val="02040503050406030204"/>
    <w:charset w:val="00"/>
    <w:family w:val="roman"/>
    <w:pitch w:val="variable"/>
    <w:sig w:usb0="E00006FF" w:usb1="420024FF" w:usb2="02000000" w:usb3="00000000" w:csb0="0000019F" w:csb1="00000000"/>
    <w:embedRegular r:id="rId11" w:fontKey="{0496081B-D7C9-4B40-BA23-409B74BCC067}"/>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74E9CB1" w14:textId="77777777" w:rsidR="00C53ED6" w:rsidRDefault="00C53ED6">
      <w:r>
        <w:separator/>
      </w:r>
    </w:p>
  </w:footnote>
  <w:footnote w:type="continuationSeparator" w:id="0">
    <w:p w14:paraId="5D8CAFD5" w14:textId="77777777" w:rsidR="00C53ED6" w:rsidRDefault="00C53ED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7622DD"/>
    <w:multiLevelType w:val="hybridMultilevel"/>
    <w:tmpl w:val="69D45AF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7AD2D89"/>
    <w:multiLevelType w:val="hybridMultilevel"/>
    <w:tmpl w:val="9C56FAD4"/>
    <w:lvl w:ilvl="0" w:tplc="59EE809E">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 w15:restartNumberingAfterBreak="0">
    <w:nsid w:val="166D0524"/>
    <w:multiLevelType w:val="hybridMultilevel"/>
    <w:tmpl w:val="1BB2FE0E"/>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28EB6C4B"/>
    <w:multiLevelType w:val="hybridMultilevel"/>
    <w:tmpl w:val="213A027A"/>
    <w:lvl w:ilvl="0" w:tplc="588C8176">
      <w:start w:val="1"/>
      <w:numFmt w:val="low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321263F"/>
    <w:multiLevelType w:val="hybridMultilevel"/>
    <w:tmpl w:val="E06E62A0"/>
    <w:lvl w:ilvl="0" w:tplc="21146D98">
      <w:start w:val="1"/>
      <w:numFmt w:val="lowerLetter"/>
      <w:lvlText w:val="%1)"/>
      <w:lvlJc w:val="left"/>
      <w:pPr>
        <w:tabs>
          <w:tab w:val="num" w:pos="765"/>
        </w:tabs>
        <w:ind w:left="765" w:hanging="360"/>
      </w:pPr>
      <w:rPr>
        <w:rFonts w:hint="default"/>
      </w:rPr>
    </w:lvl>
    <w:lvl w:ilvl="1" w:tplc="04090019" w:tentative="1">
      <w:start w:val="1"/>
      <w:numFmt w:val="lowerLetter"/>
      <w:lvlText w:val="%2."/>
      <w:lvlJc w:val="left"/>
      <w:pPr>
        <w:tabs>
          <w:tab w:val="num" w:pos="1485"/>
        </w:tabs>
        <w:ind w:left="1485" w:hanging="360"/>
      </w:pPr>
    </w:lvl>
    <w:lvl w:ilvl="2" w:tplc="0409001B" w:tentative="1">
      <w:start w:val="1"/>
      <w:numFmt w:val="lowerRoman"/>
      <w:lvlText w:val="%3."/>
      <w:lvlJc w:val="right"/>
      <w:pPr>
        <w:tabs>
          <w:tab w:val="num" w:pos="2205"/>
        </w:tabs>
        <w:ind w:left="2205" w:hanging="180"/>
      </w:pPr>
    </w:lvl>
    <w:lvl w:ilvl="3" w:tplc="0409000F" w:tentative="1">
      <w:start w:val="1"/>
      <w:numFmt w:val="decimal"/>
      <w:lvlText w:val="%4."/>
      <w:lvlJc w:val="left"/>
      <w:pPr>
        <w:tabs>
          <w:tab w:val="num" w:pos="2925"/>
        </w:tabs>
        <w:ind w:left="2925" w:hanging="360"/>
      </w:pPr>
    </w:lvl>
    <w:lvl w:ilvl="4" w:tplc="04090019" w:tentative="1">
      <w:start w:val="1"/>
      <w:numFmt w:val="lowerLetter"/>
      <w:lvlText w:val="%5."/>
      <w:lvlJc w:val="left"/>
      <w:pPr>
        <w:tabs>
          <w:tab w:val="num" w:pos="3645"/>
        </w:tabs>
        <w:ind w:left="3645" w:hanging="360"/>
      </w:pPr>
    </w:lvl>
    <w:lvl w:ilvl="5" w:tplc="0409001B" w:tentative="1">
      <w:start w:val="1"/>
      <w:numFmt w:val="lowerRoman"/>
      <w:lvlText w:val="%6."/>
      <w:lvlJc w:val="right"/>
      <w:pPr>
        <w:tabs>
          <w:tab w:val="num" w:pos="4365"/>
        </w:tabs>
        <w:ind w:left="4365" w:hanging="180"/>
      </w:pPr>
    </w:lvl>
    <w:lvl w:ilvl="6" w:tplc="0409000F" w:tentative="1">
      <w:start w:val="1"/>
      <w:numFmt w:val="decimal"/>
      <w:lvlText w:val="%7."/>
      <w:lvlJc w:val="left"/>
      <w:pPr>
        <w:tabs>
          <w:tab w:val="num" w:pos="5085"/>
        </w:tabs>
        <w:ind w:left="5085" w:hanging="360"/>
      </w:pPr>
    </w:lvl>
    <w:lvl w:ilvl="7" w:tplc="04090019" w:tentative="1">
      <w:start w:val="1"/>
      <w:numFmt w:val="lowerLetter"/>
      <w:lvlText w:val="%8."/>
      <w:lvlJc w:val="left"/>
      <w:pPr>
        <w:tabs>
          <w:tab w:val="num" w:pos="5805"/>
        </w:tabs>
        <w:ind w:left="5805" w:hanging="360"/>
      </w:pPr>
    </w:lvl>
    <w:lvl w:ilvl="8" w:tplc="0409001B" w:tentative="1">
      <w:start w:val="1"/>
      <w:numFmt w:val="lowerRoman"/>
      <w:lvlText w:val="%9."/>
      <w:lvlJc w:val="right"/>
      <w:pPr>
        <w:tabs>
          <w:tab w:val="num" w:pos="6525"/>
        </w:tabs>
        <w:ind w:left="6525" w:hanging="180"/>
      </w:pPr>
    </w:lvl>
  </w:abstractNum>
  <w:abstractNum w:abstractNumId="5" w15:restartNumberingAfterBreak="0">
    <w:nsid w:val="3BEB5D0F"/>
    <w:multiLevelType w:val="hybridMultilevel"/>
    <w:tmpl w:val="12FA52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4E321A3F"/>
    <w:multiLevelType w:val="hybridMultilevel"/>
    <w:tmpl w:val="619C2D50"/>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52654425"/>
    <w:multiLevelType w:val="hybridMultilevel"/>
    <w:tmpl w:val="FBF0EDCA"/>
    <w:lvl w:ilvl="0" w:tplc="F8F6A7E2">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8" w15:restartNumberingAfterBreak="0">
    <w:nsid w:val="52F25B1F"/>
    <w:multiLevelType w:val="hybridMultilevel"/>
    <w:tmpl w:val="934C363A"/>
    <w:lvl w:ilvl="0" w:tplc="25CEDBCA">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5BA75E8F"/>
    <w:multiLevelType w:val="hybridMultilevel"/>
    <w:tmpl w:val="297CC978"/>
    <w:lvl w:ilvl="0" w:tplc="0F1E6D08">
      <w:start w:val="1"/>
      <w:numFmt w:val="lowerLetter"/>
      <w:lvlText w:val="%1)"/>
      <w:lvlJc w:val="left"/>
      <w:pPr>
        <w:tabs>
          <w:tab w:val="num" w:pos="780"/>
        </w:tabs>
        <w:ind w:left="780" w:hanging="360"/>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0" w15:restartNumberingAfterBreak="0">
    <w:nsid w:val="6A103D1E"/>
    <w:multiLevelType w:val="hybridMultilevel"/>
    <w:tmpl w:val="A0461DCE"/>
    <w:lvl w:ilvl="0" w:tplc="E4CE6CE8">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6E97659C"/>
    <w:multiLevelType w:val="hybridMultilevel"/>
    <w:tmpl w:val="7CF07DD8"/>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328871398">
    <w:abstractNumId w:val="0"/>
  </w:num>
  <w:num w:numId="2" w16cid:durableId="353843420">
    <w:abstractNumId w:val="11"/>
  </w:num>
  <w:num w:numId="3" w16cid:durableId="2044986258">
    <w:abstractNumId w:val="4"/>
  </w:num>
  <w:num w:numId="4" w16cid:durableId="856231004">
    <w:abstractNumId w:val="9"/>
  </w:num>
  <w:num w:numId="5" w16cid:durableId="292834926">
    <w:abstractNumId w:val="8"/>
  </w:num>
  <w:num w:numId="6" w16cid:durableId="895822857">
    <w:abstractNumId w:val="10"/>
  </w:num>
  <w:num w:numId="7" w16cid:durableId="1247035615">
    <w:abstractNumId w:val="6"/>
  </w:num>
  <w:num w:numId="8" w16cid:durableId="215431542">
    <w:abstractNumId w:val="2"/>
  </w:num>
  <w:num w:numId="9" w16cid:durableId="286008551">
    <w:abstractNumId w:val="5"/>
  </w:num>
  <w:num w:numId="10" w16cid:durableId="1073967792">
    <w:abstractNumId w:val="1"/>
  </w:num>
  <w:num w:numId="11" w16cid:durableId="1151949825">
    <w:abstractNumId w:val="7"/>
  </w:num>
  <w:num w:numId="12" w16cid:durableId="23436541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TrueType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01"/>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5EE5"/>
    <w:rsid w:val="0000020E"/>
    <w:rsid w:val="00002399"/>
    <w:rsid w:val="00003E05"/>
    <w:rsid w:val="00005752"/>
    <w:rsid w:val="00005CCE"/>
    <w:rsid w:val="00011C22"/>
    <w:rsid w:val="00012EC8"/>
    <w:rsid w:val="0001381C"/>
    <w:rsid w:val="00015228"/>
    <w:rsid w:val="00016524"/>
    <w:rsid w:val="000221B9"/>
    <w:rsid w:val="00022D9B"/>
    <w:rsid w:val="00023A1A"/>
    <w:rsid w:val="0002554E"/>
    <w:rsid w:val="0002780B"/>
    <w:rsid w:val="00030CC4"/>
    <w:rsid w:val="000325D8"/>
    <w:rsid w:val="00037CEC"/>
    <w:rsid w:val="000412FF"/>
    <w:rsid w:val="000414B8"/>
    <w:rsid w:val="00043677"/>
    <w:rsid w:val="000457E4"/>
    <w:rsid w:val="00045A3D"/>
    <w:rsid w:val="000460C1"/>
    <w:rsid w:val="00050538"/>
    <w:rsid w:val="00050737"/>
    <w:rsid w:val="000510DB"/>
    <w:rsid w:val="00052B09"/>
    <w:rsid w:val="00053396"/>
    <w:rsid w:val="00055587"/>
    <w:rsid w:val="00056B91"/>
    <w:rsid w:val="000612E1"/>
    <w:rsid w:val="00061E60"/>
    <w:rsid w:val="000647A1"/>
    <w:rsid w:val="000667E1"/>
    <w:rsid w:val="00067EF1"/>
    <w:rsid w:val="000725A5"/>
    <w:rsid w:val="00074BB4"/>
    <w:rsid w:val="00076096"/>
    <w:rsid w:val="000801EA"/>
    <w:rsid w:val="00080767"/>
    <w:rsid w:val="000811E7"/>
    <w:rsid w:val="00081F04"/>
    <w:rsid w:val="000820A8"/>
    <w:rsid w:val="0008292C"/>
    <w:rsid w:val="000838C0"/>
    <w:rsid w:val="00083AEF"/>
    <w:rsid w:val="000862F7"/>
    <w:rsid w:val="00086FEA"/>
    <w:rsid w:val="00095CE7"/>
    <w:rsid w:val="00095FF2"/>
    <w:rsid w:val="00096FCF"/>
    <w:rsid w:val="000A0D0D"/>
    <w:rsid w:val="000A11DB"/>
    <w:rsid w:val="000A3E03"/>
    <w:rsid w:val="000A4D20"/>
    <w:rsid w:val="000A5882"/>
    <w:rsid w:val="000A75D1"/>
    <w:rsid w:val="000B2BEA"/>
    <w:rsid w:val="000B7D6E"/>
    <w:rsid w:val="000C182B"/>
    <w:rsid w:val="000C3B5E"/>
    <w:rsid w:val="000C42AF"/>
    <w:rsid w:val="000C4D50"/>
    <w:rsid w:val="000C681A"/>
    <w:rsid w:val="000D00E9"/>
    <w:rsid w:val="000D1909"/>
    <w:rsid w:val="000D29D4"/>
    <w:rsid w:val="000D75F1"/>
    <w:rsid w:val="000D7D3F"/>
    <w:rsid w:val="000E05F1"/>
    <w:rsid w:val="000E0B21"/>
    <w:rsid w:val="000E0BD7"/>
    <w:rsid w:val="000E1759"/>
    <w:rsid w:val="000E2107"/>
    <w:rsid w:val="000E5661"/>
    <w:rsid w:val="000E6087"/>
    <w:rsid w:val="000E7520"/>
    <w:rsid w:val="000F0B56"/>
    <w:rsid w:val="000F1D39"/>
    <w:rsid w:val="000F40C3"/>
    <w:rsid w:val="000F43BB"/>
    <w:rsid w:val="000F6B9A"/>
    <w:rsid w:val="00100550"/>
    <w:rsid w:val="00101159"/>
    <w:rsid w:val="001031C7"/>
    <w:rsid w:val="00103378"/>
    <w:rsid w:val="001050CE"/>
    <w:rsid w:val="001110B4"/>
    <w:rsid w:val="0011122E"/>
    <w:rsid w:val="0011141D"/>
    <w:rsid w:val="001126B8"/>
    <w:rsid w:val="00114938"/>
    <w:rsid w:val="001157F6"/>
    <w:rsid w:val="0012106F"/>
    <w:rsid w:val="0012116E"/>
    <w:rsid w:val="0012158C"/>
    <w:rsid w:val="00121CF7"/>
    <w:rsid w:val="001265D2"/>
    <w:rsid w:val="001274AE"/>
    <w:rsid w:val="0013052E"/>
    <w:rsid w:val="00131081"/>
    <w:rsid w:val="00133A01"/>
    <w:rsid w:val="00134F73"/>
    <w:rsid w:val="00137571"/>
    <w:rsid w:val="00137AE5"/>
    <w:rsid w:val="001434FE"/>
    <w:rsid w:val="00145C7E"/>
    <w:rsid w:val="001469F4"/>
    <w:rsid w:val="00146A93"/>
    <w:rsid w:val="00146AB1"/>
    <w:rsid w:val="00147FAA"/>
    <w:rsid w:val="00153DE2"/>
    <w:rsid w:val="00154B59"/>
    <w:rsid w:val="001568CC"/>
    <w:rsid w:val="00160538"/>
    <w:rsid w:val="00162FFF"/>
    <w:rsid w:val="00164CCF"/>
    <w:rsid w:val="00167415"/>
    <w:rsid w:val="0017004B"/>
    <w:rsid w:val="00170569"/>
    <w:rsid w:val="00173804"/>
    <w:rsid w:val="00174C6B"/>
    <w:rsid w:val="0018448B"/>
    <w:rsid w:val="001862A0"/>
    <w:rsid w:val="0019038A"/>
    <w:rsid w:val="00191270"/>
    <w:rsid w:val="00192518"/>
    <w:rsid w:val="00193CD1"/>
    <w:rsid w:val="00194706"/>
    <w:rsid w:val="001948B9"/>
    <w:rsid w:val="001950A6"/>
    <w:rsid w:val="00196AB6"/>
    <w:rsid w:val="001A1ABE"/>
    <w:rsid w:val="001A2293"/>
    <w:rsid w:val="001A29B8"/>
    <w:rsid w:val="001A3A25"/>
    <w:rsid w:val="001A55AD"/>
    <w:rsid w:val="001A5A9F"/>
    <w:rsid w:val="001A7AE2"/>
    <w:rsid w:val="001A7BF9"/>
    <w:rsid w:val="001B011B"/>
    <w:rsid w:val="001B449B"/>
    <w:rsid w:val="001B4F42"/>
    <w:rsid w:val="001C09A3"/>
    <w:rsid w:val="001C36A2"/>
    <w:rsid w:val="001C4A36"/>
    <w:rsid w:val="001C4AC4"/>
    <w:rsid w:val="001C55FC"/>
    <w:rsid w:val="001C648D"/>
    <w:rsid w:val="001C6A57"/>
    <w:rsid w:val="001C7830"/>
    <w:rsid w:val="001C7854"/>
    <w:rsid w:val="001D0208"/>
    <w:rsid w:val="001D2828"/>
    <w:rsid w:val="001D3361"/>
    <w:rsid w:val="001D49B5"/>
    <w:rsid w:val="001D734F"/>
    <w:rsid w:val="001D73CD"/>
    <w:rsid w:val="001E1AB7"/>
    <w:rsid w:val="001E2310"/>
    <w:rsid w:val="001E367C"/>
    <w:rsid w:val="001E4EA8"/>
    <w:rsid w:val="001F14B5"/>
    <w:rsid w:val="001F1C2B"/>
    <w:rsid w:val="001F43FB"/>
    <w:rsid w:val="001F459D"/>
    <w:rsid w:val="001F4F59"/>
    <w:rsid w:val="001F631C"/>
    <w:rsid w:val="00200033"/>
    <w:rsid w:val="002013D0"/>
    <w:rsid w:val="00203680"/>
    <w:rsid w:val="00203CF0"/>
    <w:rsid w:val="00207D18"/>
    <w:rsid w:val="00212FBE"/>
    <w:rsid w:val="00216E6B"/>
    <w:rsid w:val="0021792C"/>
    <w:rsid w:val="002215C6"/>
    <w:rsid w:val="00221BAE"/>
    <w:rsid w:val="00222AF1"/>
    <w:rsid w:val="00222DF6"/>
    <w:rsid w:val="00226979"/>
    <w:rsid w:val="00226E49"/>
    <w:rsid w:val="0022796A"/>
    <w:rsid w:val="00231629"/>
    <w:rsid w:val="0023163F"/>
    <w:rsid w:val="0023557D"/>
    <w:rsid w:val="0023676D"/>
    <w:rsid w:val="00237420"/>
    <w:rsid w:val="00237A67"/>
    <w:rsid w:val="00242D42"/>
    <w:rsid w:val="0024418A"/>
    <w:rsid w:val="00244E88"/>
    <w:rsid w:val="00244FCE"/>
    <w:rsid w:val="0024651A"/>
    <w:rsid w:val="002471D3"/>
    <w:rsid w:val="0024790E"/>
    <w:rsid w:val="0025010B"/>
    <w:rsid w:val="00256FE8"/>
    <w:rsid w:val="002613D9"/>
    <w:rsid w:val="00270676"/>
    <w:rsid w:val="00270788"/>
    <w:rsid w:val="002707C4"/>
    <w:rsid w:val="00270F27"/>
    <w:rsid w:val="0027169E"/>
    <w:rsid w:val="002734C8"/>
    <w:rsid w:val="00275B60"/>
    <w:rsid w:val="00275CAB"/>
    <w:rsid w:val="00280215"/>
    <w:rsid w:val="002818AE"/>
    <w:rsid w:val="00281DB9"/>
    <w:rsid w:val="00284576"/>
    <w:rsid w:val="00285797"/>
    <w:rsid w:val="00292658"/>
    <w:rsid w:val="002A098B"/>
    <w:rsid w:val="002A176D"/>
    <w:rsid w:val="002A33F0"/>
    <w:rsid w:val="002A4851"/>
    <w:rsid w:val="002A55B0"/>
    <w:rsid w:val="002A66E2"/>
    <w:rsid w:val="002B31FF"/>
    <w:rsid w:val="002B34E2"/>
    <w:rsid w:val="002B4DB2"/>
    <w:rsid w:val="002B5A75"/>
    <w:rsid w:val="002B640F"/>
    <w:rsid w:val="002C2CFB"/>
    <w:rsid w:val="002C5061"/>
    <w:rsid w:val="002C5888"/>
    <w:rsid w:val="002C7A1B"/>
    <w:rsid w:val="002D27FA"/>
    <w:rsid w:val="002D396D"/>
    <w:rsid w:val="002D437C"/>
    <w:rsid w:val="002D478C"/>
    <w:rsid w:val="002D67A3"/>
    <w:rsid w:val="002D6BDC"/>
    <w:rsid w:val="002D7BC9"/>
    <w:rsid w:val="002E0245"/>
    <w:rsid w:val="002E04B0"/>
    <w:rsid w:val="002E280F"/>
    <w:rsid w:val="002E3E9E"/>
    <w:rsid w:val="002E4443"/>
    <w:rsid w:val="002E478A"/>
    <w:rsid w:val="002E4C31"/>
    <w:rsid w:val="002E7559"/>
    <w:rsid w:val="002E75DA"/>
    <w:rsid w:val="002F2462"/>
    <w:rsid w:val="002F28C8"/>
    <w:rsid w:val="002F3C47"/>
    <w:rsid w:val="002F5D02"/>
    <w:rsid w:val="002F67B0"/>
    <w:rsid w:val="00300575"/>
    <w:rsid w:val="003005A4"/>
    <w:rsid w:val="00300BD1"/>
    <w:rsid w:val="003020F8"/>
    <w:rsid w:val="00302AD6"/>
    <w:rsid w:val="0030572F"/>
    <w:rsid w:val="00305A3C"/>
    <w:rsid w:val="0031019F"/>
    <w:rsid w:val="00310FE3"/>
    <w:rsid w:val="00311002"/>
    <w:rsid w:val="0031220B"/>
    <w:rsid w:val="0031239A"/>
    <w:rsid w:val="00312459"/>
    <w:rsid w:val="003152D5"/>
    <w:rsid w:val="00315574"/>
    <w:rsid w:val="003167E0"/>
    <w:rsid w:val="0032427F"/>
    <w:rsid w:val="003274F6"/>
    <w:rsid w:val="00330180"/>
    <w:rsid w:val="003301CD"/>
    <w:rsid w:val="003314F0"/>
    <w:rsid w:val="003329BB"/>
    <w:rsid w:val="00333916"/>
    <w:rsid w:val="00333C1C"/>
    <w:rsid w:val="00337625"/>
    <w:rsid w:val="003406FD"/>
    <w:rsid w:val="00341AA7"/>
    <w:rsid w:val="003422B2"/>
    <w:rsid w:val="0034243A"/>
    <w:rsid w:val="003446CE"/>
    <w:rsid w:val="003455A7"/>
    <w:rsid w:val="00345ECF"/>
    <w:rsid w:val="003464E7"/>
    <w:rsid w:val="003465DF"/>
    <w:rsid w:val="0034702C"/>
    <w:rsid w:val="00352904"/>
    <w:rsid w:val="00353F79"/>
    <w:rsid w:val="00355936"/>
    <w:rsid w:val="00356219"/>
    <w:rsid w:val="00357DEC"/>
    <w:rsid w:val="0036120B"/>
    <w:rsid w:val="00366FBB"/>
    <w:rsid w:val="00370190"/>
    <w:rsid w:val="003701B9"/>
    <w:rsid w:val="00372EC9"/>
    <w:rsid w:val="0037750E"/>
    <w:rsid w:val="003777F9"/>
    <w:rsid w:val="00377BE5"/>
    <w:rsid w:val="00380911"/>
    <w:rsid w:val="0038325A"/>
    <w:rsid w:val="0038339B"/>
    <w:rsid w:val="00384304"/>
    <w:rsid w:val="003871ED"/>
    <w:rsid w:val="0038797E"/>
    <w:rsid w:val="003902B4"/>
    <w:rsid w:val="003915F5"/>
    <w:rsid w:val="00393A25"/>
    <w:rsid w:val="00393F25"/>
    <w:rsid w:val="003944BC"/>
    <w:rsid w:val="00394A57"/>
    <w:rsid w:val="00394A7A"/>
    <w:rsid w:val="003952FB"/>
    <w:rsid w:val="0039632A"/>
    <w:rsid w:val="00396664"/>
    <w:rsid w:val="00397F38"/>
    <w:rsid w:val="003A278D"/>
    <w:rsid w:val="003A2B24"/>
    <w:rsid w:val="003A3033"/>
    <w:rsid w:val="003A4E90"/>
    <w:rsid w:val="003A6584"/>
    <w:rsid w:val="003A68EA"/>
    <w:rsid w:val="003B025F"/>
    <w:rsid w:val="003B031B"/>
    <w:rsid w:val="003B0816"/>
    <w:rsid w:val="003B2017"/>
    <w:rsid w:val="003B4494"/>
    <w:rsid w:val="003B46E4"/>
    <w:rsid w:val="003B5B2A"/>
    <w:rsid w:val="003B6278"/>
    <w:rsid w:val="003B6959"/>
    <w:rsid w:val="003B6B56"/>
    <w:rsid w:val="003B7F35"/>
    <w:rsid w:val="003C0A72"/>
    <w:rsid w:val="003C2C0C"/>
    <w:rsid w:val="003C32EF"/>
    <w:rsid w:val="003C4524"/>
    <w:rsid w:val="003C4F66"/>
    <w:rsid w:val="003C54EB"/>
    <w:rsid w:val="003C6844"/>
    <w:rsid w:val="003C7FB6"/>
    <w:rsid w:val="003D0875"/>
    <w:rsid w:val="003D389A"/>
    <w:rsid w:val="003D5F55"/>
    <w:rsid w:val="003D6B38"/>
    <w:rsid w:val="003E274F"/>
    <w:rsid w:val="003E3482"/>
    <w:rsid w:val="003E3666"/>
    <w:rsid w:val="003F1861"/>
    <w:rsid w:val="003F21CE"/>
    <w:rsid w:val="003F6949"/>
    <w:rsid w:val="004011C9"/>
    <w:rsid w:val="00403360"/>
    <w:rsid w:val="00403900"/>
    <w:rsid w:val="00404DD4"/>
    <w:rsid w:val="00406331"/>
    <w:rsid w:val="004100A7"/>
    <w:rsid w:val="0041192E"/>
    <w:rsid w:val="00414976"/>
    <w:rsid w:val="00416103"/>
    <w:rsid w:val="00417BBF"/>
    <w:rsid w:val="004212A0"/>
    <w:rsid w:val="00421673"/>
    <w:rsid w:val="00421B1B"/>
    <w:rsid w:val="004246BE"/>
    <w:rsid w:val="00426254"/>
    <w:rsid w:val="00426E7F"/>
    <w:rsid w:val="004275EF"/>
    <w:rsid w:val="00427672"/>
    <w:rsid w:val="00431D59"/>
    <w:rsid w:val="004346C4"/>
    <w:rsid w:val="0043517A"/>
    <w:rsid w:val="0043584B"/>
    <w:rsid w:val="00441EE5"/>
    <w:rsid w:val="00442761"/>
    <w:rsid w:val="00442854"/>
    <w:rsid w:val="00444702"/>
    <w:rsid w:val="00444E7C"/>
    <w:rsid w:val="00445CFE"/>
    <w:rsid w:val="00447F5D"/>
    <w:rsid w:val="00450402"/>
    <w:rsid w:val="0045078E"/>
    <w:rsid w:val="004516D4"/>
    <w:rsid w:val="00451FDA"/>
    <w:rsid w:val="00452053"/>
    <w:rsid w:val="0045333A"/>
    <w:rsid w:val="004536E4"/>
    <w:rsid w:val="0045390E"/>
    <w:rsid w:val="00454B91"/>
    <w:rsid w:val="004573C9"/>
    <w:rsid w:val="004614C2"/>
    <w:rsid w:val="00463273"/>
    <w:rsid w:val="00463872"/>
    <w:rsid w:val="00464E71"/>
    <w:rsid w:val="00466E03"/>
    <w:rsid w:val="00467DB5"/>
    <w:rsid w:val="00480236"/>
    <w:rsid w:val="004805FE"/>
    <w:rsid w:val="004826D6"/>
    <w:rsid w:val="004829CA"/>
    <w:rsid w:val="004829D1"/>
    <w:rsid w:val="00482B48"/>
    <w:rsid w:val="0048586B"/>
    <w:rsid w:val="004860BF"/>
    <w:rsid w:val="0048679A"/>
    <w:rsid w:val="00490375"/>
    <w:rsid w:val="00490EEE"/>
    <w:rsid w:val="00491828"/>
    <w:rsid w:val="004948E9"/>
    <w:rsid w:val="00495CB5"/>
    <w:rsid w:val="004979AB"/>
    <w:rsid w:val="00497C1C"/>
    <w:rsid w:val="004A0F07"/>
    <w:rsid w:val="004A43DD"/>
    <w:rsid w:val="004B1B30"/>
    <w:rsid w:val="004B33A5"/>
    <w:rsid w:val="004B3B18"/>
    <w:rsid w:val="004B7470"/>
    <w:rsid w:val="004B7505"/>
    <w:rsid w:val="004C0BF3"/>
    <w:rsid w:val="004C1AA6"/>
    <w:rsid w:val="004C3BF1"/>
    <w:rsid w:val="004C3F74"/>
    <w:rsid w:val="004C44FA"/>
    <w:rsid w:val="004C50F2"/>
    <w:rsid w:val="004C58D2"/>
    <w:rsid w:val="004C6F97"/>
    <w:rsid w:val="004C70CD"/>
    <w:rsid w:val="004D0B80"/>
    <w:rsid w:val="004D0FF0"/>
    <w:rsid w:val="004D18B6"/>
    <w:rsid w:val="004D1B03"/>
    <w:rsid w:val="004D1EE8"/>
    <w:rsid w:val="004D3593"/>
    <w:rsid w:val="004D4834"/>
    <w:rsid w:val="004D5A05"/>
    <w:rsid w:val="004D673C"/>
    <w:rsid w:val="004D7B21"/>
    <w:rsid w:val="004E0109"/>
    <w:rsid w:val="004E3156"/>
    <w:rsid w:val="004E6E1A"/>
    <w:rsid w:val="004E6E9D"/>
    <w:rsid w:val="004F036B"/>
    <w:rsid w:val="004F0EBC"/>
    <w:rsid w:val="004F2D73"/>
    <w:rsid w:val="004F3DCD"/>
    <w:rsid w:val="004F4A91"/>
    <w:rsid w:val="004F5AE9"/>
    <w:rsid w:val="004F5EA1"/>
    <w:rsid w:val="004F6434"/>
    <w:rsid w:val="004F7026"/>
    <w:rsid w:val="004F7EB1"/>
    <w:rsid w:val="00501677"/>
    <w:rsid w:val="00503834"/>
    <w:rsid w:val="00503D55"/>
    <w:rsid w:val="005042FB"/>
    <w:rsid w:val="00505C0A"/>
    <w:rsid w:val="00506C73"/>
    <w:rsid w:val="00514386"/>
    <w:rsid w:val="00514E6F"/>
    <w:rsid w:val="005153E1"/>
    <w:rsid w:val="00520391"/>
    <w:rsid w:val="00521BA7"/>
    <w:rsid w:val="00522BD7"/>
    <w:rsid w:val="005263BE"/>
    <w:rsid w:val="00531153"/>
    <w:rsid w:val="00533050"/>
    <w:rsid w:val="005350F4"/>
    <w:rsid w:val="00536788"/>
    <w:rsid w:val="00537154"/>
    <w:rsid w:val="00537474"/>
    <w:rsid w:val="0054038B"/>
    <w:rsid w:val="005405B2"/>
    <w:rsid w:val="00543079"/>
    <w:rsid w:val="00547224"/>
    <w:rsid w:val="0055017B"/>
    <w:rsid w:val="005513A8"/>
    <w:rsid w:val="005514E6"/>
    <w:rsid w:val="0055483E"/>
    <w:rsid w:val="005561C7"/>
    <w:rsid w:val="00560AD4"/>
    <w:rsid w:val="00561FD6"/>
    <w:rsid w:val="00562D85"/>
    <w:rsid w:val="005645BB"/>
    <w:rsid w:val="00565835"/>
    <w:rsid w:val="005659E2"/>
    <w:rsid w:val="005679FA"/>
    <w:rsid w:val="0057052B"/>
    <w:rsid w:val="00572823"/>
    <w:rsid w:val="005755A3"/>
    <w:rsid w:val="00577177"/>
    <w:rsid w:val="00580F8B"/>
    <w:rsid w:val="0058160D"/>
    <w:rsid w:val="00585FC8"/>
    <w:rsid w:val="0058626F"/>
    <w:rsid w:val="00586AAC"/>
    <w:rsid w:val="00590564"/>
    <w:rsid w:val="00594872"/>
    <w:rsid w:val="005955F9"/>
    <w:rsid w:val="00595E28"/>
    <w:rsid w:val="00597C66"/>
    <w:rsid w:val="005A6214"/>
    <w:rsid w:val="005B07E3"/>
    <w:rsid w:val="005B088F"/>
    <w:rsid w:val="005B2158"/>
    <w:rsid w:val="005B2B59"/>
    <w:rsid w:val="005B3BD1"/>
    <w:rsid w:val="005B4927"/>
    <w:rsid w:val="005B51DF"/>
    <w:rsid w:val="005B51F2"/>
    <w:rsid w:val="005B53C5"/>
    <w:rsid w:val="005B576A"/>
    <w:rsid w:val="005B5781"/>
    <w:rsid w:val="005B59B3"/>
    <w:rsid w:val="005B719E"/>
    <w:rsid w:val="005C1F4B"/>
    <w:rsid w:val="005C21A8"/>
    <w:rsid w:val="005C2D4A"/>
    <w:rsid w:val="005C3773"/>
    <w:rsid w:val="005C5080"/>
    <w:rsid w:val="005C647A"/>
    <w:rsid w:val="005C67B3"/>
    <w:rsid w:val="005D02DA"/>
    <w:rsid w:val="005D1AF8"/>
    <w:rsid w:val="005D1B7E"/>
    <w:rsid w:val="005D3F0C"/>
    <w:rsid w:val="005D496B"/>
    <w:rsid w:val="005D5A6A"/>
    <w:rsid w:val="005D7526"/>
    <w:rsid w:val="005E4B58"/>
    <w:rsid w:val="005E5C4C"/>
    <w:rsid w:val="005E7520"/>
    <w:rsid w:val="005F04AC"/>
    <w:rsid w:val="005F0601"/>
    <w:rsid w:val="005F38DA"/>
    <w:rsid w:val="005F48ED"/>
    <w:rsid w:val="005F5A96"/>
    <w:rsid w:val="005F6608"/>
    <w:rsid w:val="005F79F4"/>
    <w:rsid w:val="00604BB3"/>
    <w:rsid w:val="00605295"/>
    <w:rsid w:val="006057A5"/>
    <w:rsid w:val="00610118"/>
    <w:rsid w:val="00612F3C"/>
    <w:rsid w:val="00613361"/>
    <w:rsid w:val="00614705"/>
    <w:rsid w:val="00621908"/>
    <w:rsid w:val="00621B53"/>
    <w:rsid w:val="00622818"/>
    <w:rsid w:val="00623FA5"/>
    <w:rsid w:val="0062756C"/>
    <w:rsid w:val="00630D94"/>
    <w:rsid w:val="00631806"/>
    <w:rsid w:val="00633812"/>
    <w:rsid w:val="00634072"/>
    <w:rsid w:val="006347E4"/>
    <w:rsid w:val="0063519A"/>
    <w:rsid w:val="00635D22"/>
    <w:rsid w:val="00640C40"/>
    <w:rsid w:val="00640FE5"/>
    <w:rsid w:val="006446A2"/>
    <w:rsid w:val="0064500E"/>
    <w:rsid w:val="00645E59"/>
    <w:rsid w:val="006474C7"/>
    <w:rsid w:val="0065129A"/>
    <w:rsid w:val="0065398B"/>
    <w:rsid w:val="0065454E"/>
    <w:rsid w:val="006551A5"/>
    <w:rsid w:val="00655AA1"/>
    <w:rsid w:val="00660A14"/>
    <w:rsid w:val="006618E0"/>
    <w:rsid w:val="00661B37"/>
    <w:rsid w:val="006630B4"/>
    <w:rsid w:val="00663349"/>
    <w:rsid w:val="006636B9"/>
    <w:rsid w:val="00665505"/>
    <w:rsid w:val="00665BBE"/>
    <w:rsid w:val="00666130"/>
    <w:rsid w:val="00667CEB"/>
    <w:rsid w:val="00673BD3"/>
    <w:rsid w:val="00674145"/>
    <w:rsid w:val="00675155"/>
    <w:rsid w:val="00675582"/>
    <w:rsid w:val="006775F7"/>
    <w:rsid w:val="00680AF7"/>
    <w:rsid w:val="00680C40"/>
    <w:rsid w:val="00684C55"/>
    <w:rsid w:val="00685E6D"/>
    <w:rsid w:val="006864FB"/>
    <w:rsid w:val="006865D1"/>
    <w:rsid w:val="0068704C"/>
    <w:rsid w:val="00687FD1"/>
    <w:rsid w:val="00692434"/>
    <w:rsid w:val="00692F23"/>
    <w:rsid w:val="0069308C"/>
    <w:rsid w:val="0069380F"/>
    <w:rsid w:val="00693CC4"/>
    <w:rsid w:val="00694323"/>
    <w:rsid w:val="00694B30"/>
    <w:rsid w:val="006A1F68"/>
    <w:rsid w:val="006A2D6C"/>
    <w:rsid w:val="006A2DFC"/>
    <w:rsid w:val="006A3A4A"/>
    <w:rsid w:val="006A3DC9"/>
    <w:rsid w:val="006A433A"/>
    <w:rsid w:val="006A4C7B"/>
    <w:rsid w:val="006A7B06"/>
    <w:rsid w:val="006B01AA"/>
    <w:rsid w:val="006B1684"/>
    <w:rsid w:val="006B3279"/>
    <w:rsid w:val="006B419C"/>
    <w:rsid w:val="006B483F"/>
    <w:rsid w:val="006B4919"/>
    <w:rsid w:val="006B5C49"/>
    <w:rsid w:val="006B5D17"/>
    <w:rsid w:val="006B7286"/>
    <w:rsid w:val="006B7467"/>
    <w:rsid w:val="006B7AF0"/>
    <w:rsid w:val="006C052B"/>
    <w:rsid w:val="006C0C5F"/>
    <w:rsid w:val="006C172F"/>
    <w:rsid w:val="006C257C"/>
    <w:rsid w:val="006C47CB"/>
    <w:rsid w:val="006C4B33"/>
    <w:rsid w:val="006D1B82"/>
    <w:rsid w:val="006D379A"/>
    <w:rsid w:val="006D42EF"/>
    <w:rsid w:val="006D4DC1"/>
    <w:rsid w:val="006D4DE3"/>
    <w:rsid w:val="006D59F9"/>
    <w:rsid w:val="006D6B7B"/>
    <w:rsid w:val="006D6FEE"/>
    <w:rsid w:val="006E469D"/>
    <w:rsid w:val="006E4782"/>
    <w:rsid w:val="006E5BD4"/>
    <w:rsid w:val="006F35EA"/>
    <w:rsid w:val="006F37AD"/>
    <w:rsid w:val="006F43F7"/>
    <w:rsid w:val="006F4E39"/>
    <w:rsid w:val="006F5A8A"/>
    <w:rsid w:val="006F693B"/>
    <w:rsid w:val="0070087D"/>
    <w:rsid w:val="00700C06"/>
    <w:rsid w:val="00701E37"/>
    <w:rsid w:val="0070274E"/>
    <w:rsid w:val="007027F3"/>
    <w:rsid w:val="007032E6"/>
    <w:rsid w:val="00703EA3"/>
    <w:rsid w:val="00704F9E"/>
    <w:rsid w:val="00705D4F"/>
    <w:rsid w:val="00705DC0"/>
    <w:rsid w:val="007061CB"/>
    <w:rsid w:val="007063E3"/>
    <w:rsid w:val="0070660E"/>
    <w:rsid w:val="00712C6A"/>
    <w:rsid w:val="00713188"/>
    <w:rsid w:val="00713497"/>
    <w:rsid w:val="00715E95"/>
    <w:rsid w:val="00716773"/>
    <w:rsid w:val="00717255"/>
    <w:rsid w:val="00722D93"/>
    <w:rsid w:val="00723266"/>
    <w:rsid w:val="00724A0B"/>
    <w:rsid w:val="00724D85"/>
    <w:rsid w:val="00724E9D"/>
    <w:rsid w:val="0072691A"/>
    <w:rsid w:val="00727748"/>
    <w:rsid w:val="00727C96"/>
    <w:rsid w:val="00727EB1"/>
    <w:rsid w:val="00727ED8"/>
    <w:rsid w:val="00730FB8"/>
    <w:rsid w:val="00731046"/>
    <w:rsid w:val="007332F7"/>
    <w:rsid w:val="00734DFC"/>
    <w:rsid w:val="00735771"/>
    <w:rsid w:val="00735D05"/>
    <w:rsid w:val="007368EB"/>
    <w:rsid w:val="007369EA"/>
    <w:rsid w:val="007375B2"/>
    <w:rsid w:val="0074010D"/>
    <w:rsid w:val="00740FC9"/>
    <w:rsid w:val="00747828"/>
    <w:rsid w:val="00751B20"/>
    <w:rsid w:val="0075298D"/>
    <w:rsid w:val="00752F90"/>
    <w:rsid w:val="00754DB8"/>
    <w:rsid w:val="007605B0"/>
    <w:rsid w:val="00760C25"/>
    <w:rsid w:val="00761559"/>
    <w:rsid w:val="00762988"/>
    <w:rsid w:val="007638FE"/>
    <w:rsid w:val="00764636"/>
    <w:rsid w:val="00765495"/>
    <w:rsid w:val="0076569A"/>
    <w:rsid w:val="0076639F"/>
    <w:rsid w:val="007669EC"/>
    <w:rsid w:val="00771CE3"/>
    <w:rsid w:val="0078073A"/>
    <w:rsid w:val="0078201B"/>
    <w:rsid w:val="00782453"/>
    <w:rsid w:val="007854CD"/>
    <w:rsid w:val="00790B11"/>
    <w:rsid w:val="00791DF7"/>
    <w:rsid w:val="00793B7A"/>
    <w:rsid w:val="007A0936"/>
    <w:rsid w:val="007A18EA"/>
    <w:rsid w:val="007A3475"/>
    <w:rsid w:val="007A34A2"/>
    <w:rsid w:val="007A3C91"/>
    <w:rsid w:val="007A474C"/>
    <w:rsid w:val="007A50D9"/>
    <w:rsid w:val="007B0493"/>
    <w:rsid w:val="007B12C0"/>
    <w:rsid w:val="007B2695"/>
    <w:rsid w:val="007B3269"/>
    <w:rsid w:val="007B3E90"/>
    <w:rsid w:val="007B5474"/>
    <w:rsid w:val="007B6C80"/>
    <w:rsid w:val="007B6FA8"/>
    <w:rsid w:val="007B7642"/>
    <w:rsid w:val="007B78C1"/>
    <w:rsid w:val="007C0747"/>
    <w:rsid w:val="007C4538"/>
    <w:rsid w:val="007C5C9F"/>
    <w:rsid w:val="007C6380"/>
    <w:rsid w:val="007C7907"/>
    <w:rsid w:val="007D0ECD"/>
    <w:rsid w:val="007D17BD"/>
    <w:rsid w:val="007D4CFA"/>
    <w:rsid w:val="007E04B1"/>
    <w:rsid w:val="007E1DA0"/>
    <w:rsid w:val="007E2880"/>
    <w:rsid w:val="007E4034"/>
    <w:rsid w:val="007E41ED"/>
    <w:rsid w:val="007F32FF"/>
    <w:rsid w:val="007F5C0C"/>
    <w:rsid w:val="007F5C9D"/>
    <w:rsid w:val="007F735C"/>
    <w:rsid w:val="007F738E"/>
    <w:rsid w:val="00800EBF"/>
    <w:rsid w:val="00802B1A"/>
    <w:rsid w:val="00803914"/>
    <w:rsid w:val="00807792"/>
    <w:rsid w:val="0081028D"/>
    <w:rsid w:val="008102AC"/>
    <w:rsid w:val="00811446"/>
    <w:rsid w:val="008116AD"/>
    <w:rsid w:val="00815E3E"/>
    <w:rsid w:val="0081652F"/>
    <w:rsid w:val="00817EF6"/>
    <w:rsid w:val="008215B5"/>
    <w:rsid w:val="008247E5"/>
    <w:rsid w:val="00825B11"/>
    <w:rsid w:val="00830630"/>
    <w:rsid w:val="00830CE3"/>
    <w:rsid w:val="0083180D"/>
    <w:rsid w:val="00831983"/>
    <w:rsid w:val="00831D5A"/>
    <w:rsid w:val="008322C2"/>
    <w:rsid w:val="00832EB4"/>
    <w:rsid w:val="00833E3D"/>
    <w:rsid w:val="00841464"/>
    <w:rsid w:val="00846AD6"/>
    <w:rsid w:val="00847DB1"/>
    <w:rsid w:val="008503AE"/>
    <w:rsid w:val="00851B55"/>
    <w:rsid w:val="00851E54"/>
    <w:rsid w:val="00854911"/>
    <w:rsid w:val="00860ED3"/>
    <w:rsid w:val="00861032"/>
    <w:rsid w:val="008617F6"/>
    <w:rsid w:val="00861D88"/>
    <w:rsid w:val="008628A1"/>
    <w:rsid w:val="00867649"/>
    <w:rsid w:val="00867A2E"/>
    <w:rsid w:val="008729D7"/>
    <w:rsid w:val="00875183"/>
    <w:rsid w:val="0087658E"/>
    <w:rsid w:val="00877230"/>
    <w:rsid w:val="00881202"/>
    <w:rsid w:val="0088292D"/>
    <w:rsid w:val="00884102"/>
    <w:rsid w:val="00885BAB"/>
    <w:rsid w:val="00885C21"/>
    <w:rsid w:val="008937A1"/>
    <w:rsid w:val="00895422"/>
    <w:rsid w:val="00895880"/>
    <w:rsid w:val="00896AA4"/>
    <w:rsid w:val="0089711D"/>
    <w:rsid w:val="008A2F26"/>
    <w:rsid w:val="008A467A"/>
    <w:rsid w:val="008A48ED"/>
    <w:rsid w:val="008A4C90"/>
    <w:rsid w:val="008B04BA"/>
    <w:rsid w:val="008B2D99"/>
    <w:rsid w:val="008B4276"/>
    <w:rsid w:val="008B6195"/>
    <w:rsid w:val="008C2DBF"/>
    <w:rsid w:val="008C3441"/>
    <w:rsid w:val="008C50DD"/>
    <w:rsid w:val="008C56D2"/>
    <w:rsid w:val="008C71BE"/>
    <w:rsid w:val="008C71D1"/>
    <w:rsid w:val="008D0C7A"/>
    <w:rsid w:val="008D46DC"/>
    <w:rsid w:val="008D4D54"/>
    <w:rsid w:val="008D5083"/>
    <w:rsid w:val="008D5400"/>
    <w:rsid w:val="008D7F21"/>
    <w:rsid w:val="008E1905"/>
    <w:rsid w:val="008E36DA"/>
    <w:rsid w:val="008E3D65"/>
    <w:rsid w:val="008E3DE6"/>
    <w:rsid w:val="008E4D90"/>
    <w:rsid w:val="008F05EF"/>
    <w:rsid w:val="008F2F9A"/>
    <w:rsid w:val="008F3A49"/>
    <w:rsid w:val="008F5196"/>
    <w:rsid w:val="008F6AEA"/>
    <w:rsid w:val="008F6CA7"/>
    <w:rsid w:val="00901085"/>
    <w:rsid w:val="0090205E"/>
    <w:rsid w:val="00903FE4"/>
    <w:rsid w:val="00904057"/>
    <w:rsid w:val="0090538A"/>
    <w:rsid w:val="00905A75"/>
    <w:rsid w:val="00911927"/>
    <w:rsid w:val="009119D4"/>
    <w:rsid w:val="00911EC0"/>
    <w:rsid w:val="00912496"/>
    <w:rsid w:val="00912FA1"/>
    <w:rsid w:val="009134A5"/>
    <w:rsid w:val="00914C44"/>
    <w:rsid w:val="00915657"/>
    <w:rsid w:val="009167DA"/>
    <w:rsid w:val="00917A8B"/>
    <w:rsid w:val="00917C3A"/>
    <w:rsid w:val="009225D3"/>
    <w:rsid w:val="009268DC"/>
    <w:rsid w:val="0093083D"/>
    <w:rsid w:val="00933D08"/>
    <w:rsid w:val="00934FDC"/>
    <w:rsid w:val="00936B1A"/>
    <w:rsid w:val="00937F4C"/>
    <w:rsid w:val="0094006E"/>
    <w:rsid w:val="00941FE8"/>
    <w:rsid w:val="0094245C"/>
    <w:rsid w:val="0094268A"/>
    <w:rsid w:val="00942C3E"/>
    <w:rsid w:val="00943692"/>
    <w:rsid w:val="00944B2D"/>
    <w:rsid w:val="00945ED7"/>
    <w:rsid w:val="0094637D"/>
    <w:rsid w:val="0094736B"/>
    <w:rsid w:val="00951E29"/>
    <w:rsid w:val="00954A0A"/>
    <w:rsid w:val="00954BC6"/>
    <w:rsid w:val="0095661C"/>
    <w:rsid w:val="00961688"/>
    <w:rsid w:val="00962012"/>
    <w:rsid w:val="00963A31"/>
    <w:rsid w:val="009642CD"/>
    <w:rsid w:val="00964992"/>
    <w:rsid w:val="00964C65"/>
    <w:rsid w:val="00966754"/>
    <w:rsid w:val="00967F1D"/>
    <w:rsid w:val="00972393"/>
    <w:rsid w:val="009730E6"/>
    <w:rsid w:val="00974EE0"/>
    <w:rsid w:val="0097627E"/>
    <w:rsid w:val="00977273"/>
    <w:rsid w:val="00980321"/>
    <w:rsid w:val="00980C13"/>
    <w:rsid w:val="00980CDA"/>
    <w:rsid w:val="009838C0"/>
    <w:rsid w:val="00983D3E"/>
    <w:rsid w:val="00984D9B"/>
    <w:rsid w:val="009858DB"/>
    <w:rsid w:val="00985DDE"/>
    <w:rsid w:val="00986C9C"/>
    <w:rsid w:val="00987B4C"/>
    <w:rsid w:val="00990F0B"/>
    <w:rsid w:val="00991141"/>
    <w:rsid w:val="00991F96"/>
    <w:rsid w:val="00991FCB"/>
    <w:rsid w:val="00993BD6"/>
    <w:rsid w:val="00994184"/>
    <w:rsid w:val="00995733"/>
    <w:rsid w:val="009A03C1"/>
    <w:rsid w:val="009A3E68"/>
    <w:rsid w:val="009A41A0"/>
    <w:rsid w:val="009A43AF"/>
    <w:rsid w:val="009A44C5"/>
    <w:rsid w:val="009A5709"/>
    <w:rsid w:val="009A6208"/>
    <w:rsid w:val="009A6841"/>
    <w:rsid w:val="009A684F"/>
    <w:rsid w:val="009B0375"/>
    <w:rsid w:val="009B2CB2"/>
    <w:rsid w:val="009B2CB9"/>
    <w:rsid w:val="009B2E74"/>
    <w:rsid w:val="009B6E74"/>
    <w:rsid w:val="009C30D9"/>
    <w:rsid w:val="009C35B5"/>
    <w:rsid w:val="009C424D"/>
    <w:rsid w:val="009D07CE"/>
    <w:rsid w:val="009D312B"/>
    <w:rsid w:val="009E1260"/>
    <w:rsid w:val="009E20F6"/>
    <w:rsid w:val="009E2625"/>
    <w:rsid w:val="009E3825"/>
    <w:rsid w:val="009E6C2F"/>
    <w:rsid w:val="009F4675"/>
    <w:rsid w:val="009F4A17"/>
    <w:rsid w:val="009F4EDD"/>
    <w:rsid w:val="009F7653"/>
    <w:rsid w:val="00A04850"/>
    <w:rsid w:val="00A0496E"/>
    <w:rsid w:val="00A070BA"/>
    <w:rsid w:val="00A07320"/>
    <w:rsid w:val="00A102EF"/>
    <w:rsid w:val="00A11705"/>
    <w:rsid w:val="00A13995"/>
    <w:rsid w:val="00A152B8"/>
    <w:rsid w:val="00A1582B"/>
    <w:rsid w:val="00A15E6F"/>
    <w:rsid w:val="00A214F5"/>
    <w:rsid w:val="00A21BBF"/>
    <w:rsid w:val="00A2354A"/>
    <w:rsid w:val="00A242AA"/>
    <w:rsid w:val="00A302A5"/>
    <w:rsid w:val="00A31856"/>
    <w:rsid w:val="00A3263B"/>
    <w:rsid w:val="00A3348F"/>
    <w:rsid w:val="00A35151"/>
    <w:rsid w:val="00A374B7"/>
    <w:rsid w:val="00A37F0B"/>
    <w:rsid w:val="00A424C1"/>
    <w:rsid w:val="00A44F6F"/>
    <w:rsid w:val="00A453B0"/>
    <w:rsid w:val="00A45E0A"/>
    <w:rsid w:val="00A45F66"/>
    <w:rsid w:val="00A46CA1"/>
    <w:rsid w:val="00A5551B"/>
    <w:rsid w:val="00A57075"/>
    <w:rsid w:val="00A5780C"/>
    <w:rsid w:val="00A62FD0"/>
    <w:rsid w:val="00A6350E"/>
    <w:rsid w:val="00A63633"/>
    <w:rsid w:val="00A6374C"/>
    <w:rsid w:val="00A65516"/>
    <w:rsid w:val="00A65C1C"/>
    <w:rsid w:val="00A667AB"/>
    <w:rsid w:val="00A67126"/>
    <w:rsid w:val="00A71E66"/>
    <w:rsid w:val="00A743E6"/>
    <w:rsid w:val="00A768D5"/>
    <w:rsid w:val="00A771D7"/>
    <w:rsid w:val="00A81DF1"/>
    <w:rsid w:val="00A83FB2"/>
    <w:rsid w:val="00A841F2"/>
    <w:rsid w:val="00A863F2"/>
    <w:rsid w:val="00A87309"/>
    <w:rsid w:val="00A90D56"/>
    <w:rsid w:val="00A9225E"/>
    <w:rsid w:val="00A928E7"/>
    <w:rsid w:val="00A92910"/>
    <w:rsid w:val="00A9412A"/>
    <w:rsid w:val="00A94492"/>
    <w:rsid w:val="00A961E9"/>
    <w:rsid w:val="00A962CE"/>
    <w:rsid w:val="00A97A38"/>
    <w:rsid w:val="00AA07EC"/>
    <w:rsid w:val="00AA3296"/>
    <w:rsid w:val="00AA406B"/>
    <w:rsid w:val="00AB0F5F"/>
    <w:rsid w:val="00AB2BB5"/>
    <w:rsid w:val="00AB300D"/>
    <w:rsid w:val="00AB343B"/>
    <w:rsid w:val="00AB4B8C"/>
    <w:rsid w:val="00AB662B"/>
    <w:rsid w:val="00AC0DA6"/>
    <w:rsid w:val="00AC0F6B"/>
    <w:rsid w:val="00AC1990"/>
    <w:rsid w:val="00AC1F8E"/>
    <w:rsid w:val="00AC2CA6"/>
    <w:rsid w:val="00AC5338"/>
    <w:rsid w:val="00AC567D"/>
    <w:rsid w:val="00AC6BA6"/>
    <w:rsid w:val="00AC7D7C"/>
    <w:rsid w:val="00AD0126"/>
    <w:rsid w:val="00AD2130"/>
    <w:rsid w:val="00AD3030"/>
    <w:rsid w:val="00AE20CA"/>
    <w:rsid w:val="00AE54AB"/>
    <w:rsid w:val="00AF22B5"/>
    <w:rsid w:val="00AF2BCD"/>
    <w:rsid w:val="00AF356A"/>
    <w:rsid w:val="00AF3CE0"/>
    <w:rsid w:val="00AF42B3"/>
    <w:rsid w:val="00AF43FA"/>
    <w:rsid w:val="00AF67A0"/>
    <w:rsid w:val="00AF700C"/>
    <w:rsid w:val="00AF72BB"/>
    <w:rsid w:val="00AF7D7B"/>
    <w:rsid w:val="00B00D8D"/>
    <w:rsid w:val="00B01015"/>
    <w:rsid w:val="00B0144E"/>
    <w:rsid w:val="00B048F0"/>
    <w:rsid w:val="00B04E2E"/>
    <w:rsid w:val="00B05F13"/>
    <w:rsid w:val="00B06D7F"/>
    <w:rsid w:val="00B12F90"/>
    <w:rsid w:val="00B22D70"/>
    <w:rsid w:val="00B23EAE"/>
    <w:rsid w:val="00B23EBD"/>
    <w:rsid w:val="00B251BB"/>
    <w:rsid w:val="00B25CC2"/>
    <w:rsid w:val="00B3014B"/>
    <w:rsid w:val="00B30C07"/>
    <w:rsid w:val="00B33CA9"/>
    <w:rsid w:val="00B33F7D"/>
    <w:rsid w:val="00B35EE5"/>
    <w:rsid w:val="00B36597"/>
    <w:rsid w:val="00B40471"/>
    <w:rsid w:val="00B423A4"/>
    <w:rsid w:val="00B44011"/>
    <w:rsid w:val="00B5034D"/>
    <w:rsid w:val="00B53AA6"/>
    <w:rsid w:val="00B545A0"/>
    <w:rsid w:val="00B54BDB"/>
    <w:rsid w:val="00B57E57"/>
    <w:rsid w:val="00B63283"/>
    <w:rsid w:val="00B63305"/>
    <w:rsid w:val="00B673A6"/>
    <w:rsid w:val="00B71CAA"/>
    <w:rsid w:val="00B71DD6"/>
    <w:rsid w:val="00B72BD1"/>
    <w:rsid w:val="00B7412B"/>
    <w:rsid w:val="00B74E8D"/>
    <w:rsid w:val="00B75A7A"/>
    <w:rsid w:val="00B7745C"/>
    <w:rsid w:val="00B80CA7"/>
    <w:rsid w:val="00B80D53"/>
    <w:rsid w:val="00B822B8"/>
    <w:rsid w:val="00B83A7E"/>
    <w:rsid w:val="00B91159"/>
    <w:rsid w:val="00B93E3C"/>
    <w:rsid w:val="00B93FED"/>
    <w:rsid w:val="00B945B3"/>
    <w:rsid w:val="00B9474D"/>
    <w:rsid w:val="00B970E7"/>
    <w:rsid w:val="00B97FB7"/>
    <w:rsid w:val="00BA163C"/>
    <w:rsid w:val="00BA1B91"/>
    <w:rsid w:val="00BA2D4A"/>
    <w:rsid w:val="00BA58E3"/>
    <w:rsid w:val="00BA5EFE"/>
    <w:rsid w:val="00BB22AD"/>
    <w:rsid w:val="00BB5302"/>
    <w:rsid w:val="00BB61EE"/>
    <w:rsid w:val="00BC0498"/>
    <w:rsid w:val="00BC0C17"/>
    <w:rsid w:val="00BC1182"/>
    <w:rsid w:val="00BC382E"/>
    <w:rsid w:val="00BC3A8F"/>
    <w:rsid w:val="00BC6DEA"/>
    <w:rsid w:val="00BD00A6"/>
    <w:rsid w:val="00BD0F76"/>
    <w:rsid w:val="00BD4F8F"/>
    <w:rsid w:val="00BE1C73"/>
    <w:rsid w:val="00BE3241"/>
    <w:rsid w:val="00BE56EF"/>
    <w:rsid w:val="00BE7E7B"/>
    <w:rsid w:val="00BF0DB1"/>
    <w:rsid w:val="00BF14E2"/>
    <w:rsid w:val="00BF58DE"/>
    <w:rsid w:val="00C00A7F"/>
    <w:rsid w:val="00C012DD"/>
    <w:rsid w:val="00C03312"/>
    <w:rsid w:val="00C03FE4"/>
    <w:rsid w:val="00C06BE9"/>
    <w:rsid w:val="00C06D61"/>
    <w:rsid w:val="00C102BA"/>
    <w:rsid w:val="00C127E3"/>
    <w:rsid w:val="00C17D5D"/>
    <w:rsid w:val="00C21E58"/>
    <w:rsid w:val="00C24D25"/>
    <w:rsid w:val="00C24E72"/>
    <w:rsid w:val="00C252CC"/>
    <w:rsid w:val="00C2684B"/>
    <w:rsid w:val="00C323FF"/>
    <w:rsid w:val="00C32573"/>
    <w:rsid w:val="00C33070"/>
    <w:rsid w:val="00C37AEF"/>
    <w:rsid w:val="00C441A3"/>
    <w:rsid w:val="00C45541"/>
    <w:rsid w:val="00C4648B"/>
    <w:rsid w:val="00C501CB"/>
    <w:rsid w:val="00C53ED6"/>
    <w:rsid w:val="00C54494"/>
    <w:rsid w:val="00C57D22"/>
    <w:rsid w:val="00C60E44"/>
    <w:rsid w:val="00C60ED0"/>
    <w:rsid w:val="00C612F0"/>
    <w:rsid w:val="00C65D8F"/>
    <w:rsid w:val="00C673E2"/>
    <w:rsid w:val="00C71FC3"/>
    <w:rsid w:val="00C73FD6"/>
    <w:rsid w:val="00C74117"/>
    <w:rsid w:val="00C749CE"/>
    <w:rsid w:val="00C74D3D"/>
    <w:rsid w:val="00C776D2"/>
    <w:rsid w:val="00C77704"/>
    <w:rsid w:val="00C77F38"/>
    <w:rsid w:val="00C83124"/>
    <w:rsid w:val="00C84300"/>
    <w:rsid w:val="00C84401"/>
    <w:rsid w:val="00C8574D"/>
    <w:rsid w:val="00C903A0"/>
    <w:rsid w:val="00C91182"/>
    <w:rsid w:val="00C91BE7"/>
    <w:rsid w:val="00C93787"/>
    <w:rsid w:val="00CA0450"/>
    <w:rsid w:val="00CA27AF"/>
    <w:rsid w:val="00CA3C11"/>
    <w:rsid w:val="00CA4821"/>
    <w:rsid w:val="00CA517E"/>
    <w:rsid w:val="00CA5A07"/>
    <w:rsid w:val="00CA7C10"/>
    <w:rsid w:val="00CA7D02"/>
    <w:rsid w:val="00CB1AD4"/>
    <w:rsid w:val="00CB2432"/>
    <w:rsid w:val="00CB303D"/>
    <w:rsid w:val="00CB7178"/>
    <w:rsid w:val="00CC03AF"/>
    <w:rsid w:val="00CC07AF"/>
    <w:rsid w:val="00CC12A8"/>
    <w:rsid w:val="00CC1FA0"/>
    <w:rsid w:val="00CC5232"/>
    <w:rsid w:val="00CC5398"/>
    <w:rsid w:val="00CC7655"/>
    <w:rsid w:val="00CD28F2"/>
    <w:rsid w:val="00CD35AA"/>
    <w:rsid w:val="00CD779D"/>
    <w:rsid w:val="00CD7E16"/>
    <w:rsid w:val="00CE14E3"/>
    <w:rsid w:val="00CE20B0"/>
    <w:rsid w:val="00CE28BE"/>
    <w:rsid w:val="00CE4014"/>
    <w:rsid w:val="00CE530F"/>
    <w:rsid w:val="00CE74F3"/>
    <w:rsid w:val="00CF1588"/>
    <w:rsid w:val="00CF18E5"/>
    <w:rsid w:val="00CF2447"/>
    <w:rsid w:val="00CF30EF"/>
    <w:rsid w:val="00CF31BD"/>
    <w:rsid w:val="00CF3C77"/>
    <w:rsid w:val="00CF63AD"/>
    <w:rsid w:val="00CF7493"/>
    <w:rsid w:val="00CF7D12"/>
    <w:rsid w:val="00D03FEE"/>
    <w:rsid w:val="00D103F7"/>
    <w:rsid w:val="00D105BC"/>
    <w:rsid w:val="00D10835"/>
    <w:rsid w:val="00D12912"/>
    <w:rsid w:val="00D12995"/>
    <w:rsid w:val="00D138CA"/>
    <w:rsid w:val="00D1494E"/>
    <w:rsid w:val="00D1496B"/>
    <w:rsid w:val="00D15EAD"/>
    <w:rsid w:val="00D164E0"/>
    <w:rsid w:val="00D178E2"/>
    <w:rsid w:val="00D21D8F"/>
    <w:rsid w:val="00D23F6B"/>
    <w:rsid w:val="00D30671"/>
    <w:rsid w:val="00D31976"/>
    <w:rsid w:val="00D32285"/>
    <w:rsid w:val="00D3229B"/>
    <w:rsid w:val="00D32345"/>
    <w:rsid w:val="00D34A77"/>
    <w:rsid w:val="00D36FEE"/>
    <w:rsid w:val="00D37B50"/>
    <w:rsid w:val="00D40310"/>
    <w:rsid w:val="00D40661"/>
    <w:rsid w:val="00D457D3"/>
    <w:rsid w:val="00D46851"/>
    <w:rsid w:val="00D473D4"/>
    <w:rsid w:val="00D4795E"/>
    <w:rsid w:val="00D47A46"/>
    <w:rsid w:val="00D518A9"/>
    <w:rsid w:val="00D524A4"/>
    <w:rsid w:val="00D53049"/>
    <w:rsid w:val="00D55B83"/>
    <w:rsid w:val="00D55EB4"/>
    <w:rsid w:val="00D56705"/>
    <w:rsid w:val="00D56E83"/>
    <w:rsid w:val="00D602CF"/>
    <w:rsid w:val="00D60714"/>
    <w:rsid w:val="00D6073B"/>
    <w:rsid w:val="00D60ABE"/>
    <w:rsid w:val="00D6236D"/>
    <w:rsid w:val="00D63B56"/>
    <w:rsid w:val="00D65228"/>
    <w:rsid w:val="00D66687"/>
    <w:rsid w:val="00D67781"/>
    <w:rsid w:val="00D70851"/>
    <w:rsid w:val="00D7102C"/>
    <w:rsid w:val="00D717C0"/>
    <w:rsid w:val="00D749C8"/>
    <w:rsid w:val="00D74CAB"/>
    <w:rsid w:val="00D7539C"/>
    <w:rsid w:val="00D77AEE"/>
    <w:rsid w:val="00D80C14"/>
    <w:rsid w:val="00D81864"/>
    <w:rsid w:val="00D81F33"/>
    <w:rsid w:val="00D821FB"/>
    <w:rsid w:val="00D825AD"/>
    <w:rsid w:val="00D847C8"/>
    <w:rsid w:val="00D84BCE"/>
    <w:rsid w:val="00D85642"/>
    <w:rsid w:val="00D90630"/>
    <w:rsid w:val="00D90BDA"/>
    <w:rsid w:val="00D90DE0"/>
    <w:rsid w:val="00D92962"/>
    <w:rsid w:val="00D93585"/>
    <w:rsid w:val="00D96096"/>
    <w:rsid w:val="00DA20DB"/>
    <w:rsid w:val="00DA3A89"/>
    <w:rsid w:val="00DB1350"/>
    <w:rsid w:val="00DB39AE"/>
    <w:rsid w:val="00DB5357"/>
    <w:rsid w:val="00DB56BA"/>
    <w:rsid w:val="00DB63A4"/>
    <w:rsid w:val="00DB7A4D"/>
    <w:rsid w:val="00DC062F"/>
    <w:rsid w:val="00DC1750"/>
    <w:rsid w:val="00DC1C5E"/>
    <w:rsid w:val="00DC2D91"/>
    <w:rsid w:val="00DC62AF"/>
    <w:rsid w:val="00DC657C"/>
    <w:rsid w:val="00DD3716"/>
    <w:rsid w:val="00DD3CBC"/>
    <w:rsid w:val="00DD4756"/>
    <w:rsid w:val="00DD6524"/>
    <w:rsid w:val="00DD70C0"/>
    <w:rsid w:val="00DE13F7"/>
    <w:rsid w:val="00DE3EA9"/>
    <w:rsid w:val="00DE74DF"/>
    <w:rsid w:val="00DF11C3"/>
    <w:rsid w:val="00DF157C"/>
    <w:rsid w:val="00DF1B8A"/>
    <w:rsid w:val="00DF1CCE"/>
    <w:rsid w:val="00DF27A9"/>
    <w:rsid w:val="00DF2BB1"/>
    <w:rsid w:val="00DF4337"/>
    <w:rsid w:val="00DF5BFC"/>
    <w:rsid w:val="00DF64F8"/>
    <w:rsid w:val="00DF7D3A"/>
    <w:rsid w:val="00E02623"/>
    <w:rsid w:val="00E02CC7"/>
    <w:rsid w:val="00E02DCE"/>
    <w:rsid w:val="00E03E1D"/>
    <w:rsid w:val="00E04568"/>
    <w:rsid w:val="00E051A5"/>
    <w:rsid w:val="00E05809"/>
    <w:rsid w:val="00E06F6D"/>
    <w:rsid w:val="00E07C43"/>
    <w:rsid w:val="00E11B5B"/>
    <w:rsid w:val="00E120E2"/>
    <w:rsid w:val="00E12450"/>
    <w:rsid w:val="00E13992"/>
    <w:rsid w:val="00E13F44"/>
    <w:rsid w:val="00E14227"/>
    <w:rsid w:val="00E14704"/>
    <w:rsid w:val="00E15D7A"/>
    <w:rsid w:val="00E15F62"/>
    <w:rsid w:val="00E17D3F"/>
    <w:rsid w:val="00E20A70"/>
    <w:rsid w:val="00E223D9"/>
    <w:rsid w:val="00E239A2"/>
    <w:rsid w:val="00E24458"/>
    <w:rsid w:val="00E2486E"/>
    <w:rsid w:val="00E24CA3"/>
    <w:rsid w:val="00E24F10"/>
    <w:rsid w:val="00E26FC3"/>
    <w:rsid w:val="00E27ED4"/>
    <w:rsid w:val="00E305EE"/>
    <w:rsid w:val="00E33B18"/>
    <w:rsid w:val="00E41842"/>
    <w:rsid w:val="00E4274F"/>
    <w:rsid w:val="00E4460B"/>
    <w:rsid w:val="00E45A7D"/>
    <w:rsid w:val="00E47BB6"/>
    <w:rsid w:val="00E531E7"/>
    <w:rsid w:val="00E53473"/>
    <w:rsid w:val="00E54A39"/>
    <w:rsid w:val="00E550B2"/>
    <w:rsid w:val="00E55392"/>
    <w:rsid w:val="00E555B1"/>
    <w:rsid w:val="00E56DDA"/>
    <w:rsid w:val="00E63644"/>
    <w:rsid w:val="00E641A2"/>
    <w:rsid w:val="00E646B9"/>
    <w:rsid w:val="00E657BB"/>
    <w:rsid w:val="00E668FA"/>
    <w:rsid w:val="00E67E9B"/>
    <w:rsid w:val="00E70EC8"/>
    <w:rsid w:val="00E777CD"/>
    <w:rsid w:val="00E816EF"/>
    <w:rsid w:val="00E81D7C"/>
    <w:rsid w:val="00E82AAE"/>
    <w:rsid w:val="00E85C8A"/>
    <w:rsid w:val="00E85E7A"/>
    <w:rsid w:val="00E8722D"/>
    <w:rsid w:val="00E90B9A"/>
    <w:rsid w:val="00E95673"/>
    <w:rsid w:val="00EA0ADC"/>
    <w:rsid w:val="00EA2360"/>
    <w:rsid w:val="00EA3C1C"/>
    <w:rsid w:val="00EA65A9"/>
    <w:rsid w:val="00EA709D"/>
    <w:rsid w:val="00EA7B89"/>
    <w:rsid w:val="00EB00AC"/>
    <w:rsid w:val="00EB0DC5"/>
    <w:rsid w:val="00EB0EB6"/>
    <w:rsid w:val="00EB1F40"/>
    <w:rsid w:val="00EB51B6"/>
    <w:rsid w:val="00EB5A39"/>
    <w:rsid w:val="00EB5ABE"/>
    <w:rsid w:val="00EB5BB5"/>
    <w:rsid w:val="00EB61DD"/>
    <w:rsid w:val="00EC19EB"/>
    <w:rsid w:val="00EC3C89"/>
    <w:rsid w:val="00EC4215"/>
    <w:rsid w:val="00EC4412"/>
    <w:rsid w:val="00EC4CE4"/>
    <w:rsid w:val="00EC5864"/>
    <w:rsid w:val="00EC6DFA"/>
    <w:rsid w:val="00EC7A5F"/>
    <w:rsid w:val="00ED3E80"/>
    <w:rsid w:val="00ED6987"/>
    <w:rsid w:val="00ED6FB5"/>
    <w:rsid w:val="00ED7067"/>
    <w:rsid w:val="00EE1C1E"/>
    <w:rsid w:val="00EE2F1E"/>
    <w:rsid w:val="00EE3CB8"/>
    <w:rsid w:val="00EE3EF5"/>
    <w:rsid w:val="00EE5925"/>
    <w:rsid w:val="00EE6D6D"/>
    <w:rsid w:val="00EE7B70"/>
    <w:rsid w:val="00EF0099"/>
    <w:rsid w:val="00EF0145"/>
    <w:rsid w:val="00EF063A"/>
    <w:rsid w:val="00EF3361"/>
    <w:rsid w:val="00EF3C1F"/>
    <w:rsid w:val="00EF45ED"/>
    <w:rsid w:val="00EF58F1"/>
    <w:rsid w:val="00EF7045"/>
    <w:rsid w:val="00EF7BE5"/>
    <w:rsid w:val="00F03F72"/>
    <w:rsid w:val="00F07EAF"/>
    <w:rsid w:val="00F07FD3"/>
    <w:rsid w:val="00F106AE"/>
    <w:rsid w:val="00F1145F"/>
    <w:rsid w:val="00F132C9"/>
    <w:rsid w:val="00F150B6"/>
    <w:rsid w:val="00F15189"/>
    <w:rsid w:val="00F15E94"/>
    <w:rsid w:val="00F17238"/>
    <w:rsid w:val="00F20CB9"/>
    <w:rsid w:val="00F22E25"/>
    <w:rsid w:val="00F230D4"/>
    <w:rsid w:val="00F23AF7"/>
    <w:rsid w:val="00F244D2"/>
    <w:rsid w:val="00F2463B"/>
    <w:rsid w:val="00F2672B"/>
    <w:rsid w:val="00F27629"/>
    <w:rsid w:val="00F32082"/>
    <w:rsid w:val="00F32677"/>
    <w:rsid w:val="00F3368A"/>
    <w:rsid w:val="00F34210"/>
    <w:rsid w:val="00F357F8"/>
    <w:rsid w:val="00F411F7"/>
    <w:rsid w:val="00F41547"/>
    <w:rsid w:val="00F418CD"/>
    <w:rsid w:val="00F44669"/>
    <w:rsid w:val="00F44812"/>
    <w:rsid w:val="00F4540A"/>
    <w:rsid w:val="00F45A19"/>
    <w:rsid w:val="00F45A80"/>
    <w:rsid w:val="00F51569"/>
    <w:rsid w:val="00F526B3"/>
    <w:rsid w:val="00F54572"/>
    <w:rsid w:val="00F57921"/>
    <w:rsid w:val="00F611AF"/>
    <w:rsid w:val="00F63321"/>
    <w:rsid w:val="00F6444D"/>
    <w:rsid w:val="00F64C11"/>
    <w:rsid w:val="00F64E3F"/>
    <w:rsid w:val="00F66981"/>
    <w:rsid w:val="00F7000C"/>
    <w:rsid w:val="00F70FC1"/>
    <w:rsid w:val="00F72A58"/>
    <w:rsid w:val="00F72C7B"/>
    <w:rsid w:val="00F73872"/>
    <w:rsid w:val="00F73B54"/>
    <w:rsid w:val="00F74C7F"/>
    <w:rsid w:val="00F765F1"/>
    <w:rsid w:val="00F76A93"/>
    <w:rsid w:val="00F804B4"/>
    <w:rsid w:val="00F81F47"/>
    <w:rsid w:val="00F828D0"/>
    <w:rsid w:val="00F84662"/>
    <w:rsid w:val="00F84DA2"/>
    <w:rsid w:val="00F8799A"/>
    <w:rsid w:val="00F90240"/>
    <w:rsid w:val="00F904F8"/>
    <w:rsid w:val="00F90C04"/>
    <w:rsid w:val="00F95B8D"/>
    <w:rsid w:val="00FA2120"/>
    <w:rsid w:val="00FA3C53"/>
    <w:rsid w:val="00FB2B38"/>
    <w:rsid w:val="00FB536D"/>
    <w:rsid w:val="00FB5C16"/>
    <w:rsid w:val="00FB77D2"/>
    <w:rsid w:val="00FB7985"/>
    <w:rsid w:val="00FB7C40"/>
    <w:rsid w:val="00FC0AE5"/>
    <w:rsid w:val="00FC0AFC"/>
    <w:rsid w:val="00FC2CAD"/>
    <w:rsid w:val="00FC58C0"/>
    <w:rsid w:val="00FC64CE"/>
    <w:rsid w:val="00FD09BD"/>
    <w:rsid w:val="00FD5449"/>
    <w:rsid w:val="00FD5E08"/>
    <w:rsid w:val="00FD6094"/>
    <w:rsid w:val="00FD65FF"/>
    <w:rsid w:val="00FE599D"/>
    <w:rsid w:val="00FE6993"/>
    <w:rsid w:val="00FE6C12"/>
    <w:rsid w:val="00FE6FF8"/>
    <w:rsid w:val="00FE74F8"/>
    <w:rsid w:val="00FF3253"/>
    <w:rsid w:val="00FF3280"/>
    <w:rsid w:val="00FF529B"/>
    <w:rsid w:val="00FF6632"/>
    <w:rsid w:val="00FF6927"/>
    <w:rsid w:val="00FF7155"/>
    <w:rsid w:val="00FF71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F719E39"/>
  <w15:docId w15:val="{947BAAFB-4A9D-41B2-BC26-9A14EDCD02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B35EE5"/>
    <w:pPr>
      <w:tabs>
        <w:tab w:val="center" w:pos="4320"/>
        <w:tab w:val="right" w:pos="8640"/>
      </w:tabs>
    </w:pPr>
  </w:style>
  <w:style w:type="character" w:styleId="PageNumber">
    <w:name w:val="page number"/>
    <w:basedOn w:val="DefaultParagraphFont"/>
    <w:rsid w:val="00B35EE5"/>
  </w:style>
  <w:style w:type="paragraph" w:styleId="Header">
    <w:name w:val="header"/>
    <w:basedOn w:val="Normal"/>
    <w:rsid w:val="00B35EE5"/>
    <w:pPr>
      <w:tabs>
        <w:tab w:val="center" w:pos="4320"/>
        <w:tab w:val="right" w:pos="8640"/>
      </w:tabs>
    </w:pPr>
  </w:style>
  <w:style w:type="paragraph" w:customStyle="1" w:styleId="1">
    <w:name w:val="1"/>
    <w:basedOn w:val="Normal"/>
    <w:autoRedefine/>
    <w:rsid w:val="00153DE2"/>
    <w:pPr>
      <w:spacing w:after="160" w:line="240" w:lineRule="exact"/>
      <w:ind w:firstLine="567"/>
    </w:pPr>
    <w:rPr>
      <w:rFonts w:ascii="Verdana" w:hAnsi="Verdana" w:cs="Verdana"/>
      <w:sz w:val="20"/>
      <w:szCs w:val="20"/>
    </w:rPr>
  </w:style>
  <w:style w:type="table" w:styleId="TableGrid">
    <w:name w:val="Table Grid"/>
    <w:basedOn w:val="TableNormal"/>
    <w:uiPriority w:val="39"/>
    <w:rsid w:val="006D6F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7B78C1"/>
  </w:style>
  <w:style w:type="paragraph" w:customStyle="1" w:styleId="CharChar1">
    <w:name w:val="Char Char1"/>
    <w:basedOn w:val="Normal"/>
    <w:semiHidden/>
    <w:rsid w:val="005E5C4C"/>
    <w:pPr>
      <w:spacing w:after="160" w:line="240" w:lineRule="exact"/>
    </w:pPr>
    <w:rPr>
      <w:rFonts w:ascii="Arial" w:hAnsi="Arial" w:cs="Arial"/>
      <w:sz w:val="24"/>
    </w:rPr>
  </w:style>
  <w:style w:type="paragraph" w:customStyle="1" w:styleId="MTDisplayEquation">
    <w:name w:val="MTDisplayEquation"/>
    <w:basedOn w:val="Normal"/>
    <w:rsid w:val="0012116E"/>
    <w:pPr>
      <w:tabs>
        <w:tab w:val="center" w:pos="4800"/>
      </w:tabs>
    </w:pPr>
    <w:rPr>
      <w:sz w:val="24"/>
      <w:lang w:val="nl-NL"/>
    </w:rPr>
  </w:style>
  <w:style w:type="paragraph" w:styleId="BalloonText">
    <w:name w:val="Balloon Text"/>
    <w:basedOn w:val="Normal"/>
    <w:link w:val="BalloonTextChar"/>
    <w:rsid w:val="00421673"/>
    <w:rPr>
      <w:rFonts w:ascii="Segoe UI" w:hAnsi="Segoe UI" w:cs="Segoe UI"/>
      <w:sz w:val="18"/>
      <w:szCs w:val="18"/>
    </w:rPr>
  </w:style>
  <w:style w:type="character" w:customStyle="1" w:styleId="BalloonTextChar">
    <w:name w:val="Balloon Text Char"/>
    <w:link w:val="BalloonText"/>
    <w:rsid w:val="00421673"/>
    <w:rPr>
      <w:rFonts w:ascii="Segoe UI" w:hAnsi="Segoe UI" w:cs="Segoe UI"/>
      <w:sz w:val="18"/>
      <w:szCs w:val="18"/>
    </w:rPr>
  </w:style>
  <w:style w:type="paragraph" w:customStyle="1" w:styleId="Char">
    <w:name w:val="Char"/>
    <w:basedOn w:val="Normal"/>
    <w:semiHidden/>
    <w:rsid w:val="00F4540A"/>
    <w:pPr>
      <w:spacing w:after="160" w:line="240" w:lineRule="exact"/>
    </w:pPr>
    <w:rPr>
      <w:rFonts w:ascii="Arial" w:hAnsi="Arial" w:cs="Arial"/>
      <w:sz w:val="24"/>
    </w:rPr>
  </w:style>
  <w:style w:type="paragraph" w:customStyle="1" w:styleId="DefaultParagraphFontParaChar">
    <w:name w:val="Default Paragraph Font Para Char"/>
    <w:basedOn w:val="Normal"/>
    <w:rsid w:val="0094006E"/>
    <w:pPr>
      <w:spacing w:after="160" w:line="240" w:lineRule="exact"/>
    </w:pPr>
    <w:rPr>
      <w:rFonts w:ascii="Verdana" w:hAnsi="Verdana"/>
      <w:sz w:val="20"/>
      <w:szCs w:val="20"/>
    </w:rPr>
  </w:style>
  <w:style w:type="character" w:customStyle="1" w:styleId="FooterChar">
    <w:name w:val="Footer Char"/>
    <w:link w:val="Footer"/>
    <w:uiPriority w:val="99"/>
    <w:rsid w:val="00394A7A"/>
    <w:rPr>
      <w:sz w:val="26"/>
      <w:szCs w:val="24"/>
    </w:rPr>
  </w:style>
  <w:style w:type="paragraph" w:styleId="NormalWeb">
    <w:name w:val="Normal (Web)"/>
    <w:basedOn w:val="Normal"/>
    <w:uiPriority w:val="99"/>
    <w:unhideWhenUsed/>
    <w:rsid w:val="005B3BD1"/>
    <w:pPr>
      <w:spacing w:before="100" w:beforeAutospacing="1" w:after="100" w:afterAutospacing="1"/>
    </w:pPr>
    <w:rPr>
      <w:sz w:val="24"/>
    </w:rPr>
  </w:style>
  <w:style w:type="table" w:customStyle="1" w:styleId="TableGrid1">
    <w:name w:val="Table Grid1"/>
    <w:basedOn w:val="TableNormal"/>
    <w:next w:val="TableGrid"/>
    <w:uiPriority w:val="59"/>
    <w:rsid w:val="00CF63AD"/>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3.wmf"/><Relationship Id="rId39" Type="http://schemas.openxmlformats.org/officeDocument/2006/relationships/image" Target="media/image26.wmf"/><Relationship Id="rId21" Type="http://schemas.openxmlformats.org/officeDocument/2006/relationships/image" Target="media/image9.wmf"/><Relationship Id="rId34" Type="http://schemas.openxmlformats.org/officeDocument/2006/relationships/image" Target="media/image21.wmf"/><Relationship Id="rId42" Type="http://schemas.openxmlformats.org/officeDocument/2006/relationships/image" Target="media/image29.wmf"/><Relationship Id="rId47" Type="http://schemas.openxmlformats.org/officeDocument/2006/relationships/image" Target="media/image34.emf"/><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6.wmf"/><Relationship Id="rId11" Type="http://schemas.openxmlformats.org/officeDocument/2006/relationships/image" Target="media/image3.wmf"/><Relationship Id="rId24" Type="http://schemas.openxmlformats.org/officeDocument/2006/relationships/image" Target="media/image11.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image" Target="media/image27.emf"/><Relationship Id="rId45" Type="http://schemas.openxmlformats.org/officeDocument/2006/relationships/image" Target="media/image32.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8.wmf"/><Relationship Id="rId44" Type="http://schemas.openxmlformats.org/officeDocument/2006/relationships/image" Target="media/image31.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image" Target="media/image22.wmf"/><Relationship Id="rId43" Type="http://schemas.openxmlformats.org/officeDocument/2006/relationships/image" Target="media/image30.wmf"/><Relationship Id="rId48" Type="http://schemas.openxmlformats.org/officeDocument/2006/relationships/image" Target="media/image35.emf"/><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wmf"/><Relationship Id="rId20" Type="http://schemas.openxmlformats.org/officeDocument/2006/relationships/image" Target="media/image8.wmf"/><Relationship Id="rId41" Type="http://schemas.openxmlformats.org/officeDocument/2006/relationships/image" Target="media/image28.wmf"/><Relationship Id="rId1" Type="http://schemas.openxmlformats.org/officeDocument/2006/relationships/customXml" Target="../customXml/item1.xml"/><Relationship Id="rId6" Type="http://schemas.openxmlformats.org/officeDocument/2006/relationships/footnotes" Target="footnotes.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2EDEA5-59B8-47FC-9779-24441557C4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7</Pages>
  <Words>1586</Words>
  <Characters>9044</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6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Hai Dang Nguyen</dc:creator>
  <cp:keywords>thuvienhoclieu.com</cp:keywords>
  <dc:description>thuvienhoclieu.com</dc:description>
  <cp:lastModifiedBy>Hải Đăng Nguyễn</cp:lastModifiedBy>
  <cp:revision>2</cp:revision>
  <dcterms:created xsi:type="dcterms:W3CDTF">2024-11-12T04:26:00Z</dcterms:created>
  <dcterms:modified xsi:type="dcterms:W3CDTF">2024-11-12T04:26:00Z</dcterms:modified>
</cp:coreProperties>
</file>